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3" r:id="rId3"/>
    <p:sldId id="272" r:id="rId4"/>
    <p:sldId id="270" r:id="rId5"/>
    <p:sldId id="271" r:id="rId6"/>
    <p:sldId id="276" r:id="rId7"/>
    <p:sldId id="277" r:id="rId8"/>
    <p:sldId id="264" r:id="rId9"/>
    <p:sldId id="265" r:id="rId10"/>
    <p:sldId id="266" r:id="rId11"/>
    <p:sldId id="267" r:id="rId12"/>
    <p:sldId id="268" r:id="rId13"/>
    <p:sldId id="269" r:id="rId14"/>
    <p:sldId id="278" r:id="rId15"/>
    <p:sldId id="279" r:id="rId1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3:49.166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263 1153 40,'0'0'22,"-12"22"2,12-22-1,-29 5-5,7-1-3,1 0-4,-8-1-3,2 1-4,-4 1-1,4-1-3,0 1-7,5-5-16,22 0-1,-16 10 0,16-10-2</inkml:trace>
  <inkml:trace contextRef="#ctx0" brushRef="#br0" timeOffset="205">216 1364 74,'0'0'30,"0"24"0,0-24-2,-23 5-8,7-1-7,-11-4-7,0 5-21,-2-7-13,5 6-1,-3-10-1,27 6 0</inkml:trace>
  <inkml:trace contextRef="#ctx0" brushRef="#br0" timeOffset="1316">841 333 20,'0'0'14,"0"0"3,-16 10-2,16-10 0,0 0 0,0 0-2,0 0-2,0 0-1,0 0-2,0 0-1,16-13-1,-16 13-2,18-15 0,-18 15-1,23-16 0,-6 7-2,6 0 1,-1 1-2,1-1 2,2 6-2,-1-1 1,-4 10-1,1 6-1,-10 6 2,-4 12-1,-8 4 2,-8 10 0,-9 10 0,-4 8 2,-5-2 0,-6 0 1,-3 2 0,0-4 0,5-11 0,4-5 0,4-13 0,12-4-1,11-25 0,-5 20-1,5-20 0,30-10-1,-6-3-1,7-4 1,3-1-2,6 0 1,-3 0-1,5 3-1,-2 5 0,-3-1-2,3 7-2,-11-1-5,2 6-7,-10 1-11,-3-7-5,-1 3 1,-17 2 0,21-24 2</inkml:trace>
  <inkml:trace contextRef="#ctx0" brushRef="#br0" timeOffset="1843">1339 524 25,'9'-16'17,"-9"16"1,0 0 2,27-7-1,-27 7-3,27 7-1,-9 6-2,0 3-1,9 8-2,-5 3 0,7 6-2,-2 3-3,2 2-1,-4-3-1,0-1-1,-5-5-1,-2-5-1,-3-8-1,-15-16-1,18 17-5,-18-17-5,0 0-8,-4-26-6,-3 4-1,5 4-2,-3-13 3</inkml:trace>
  <inkml:trace contextRef="#ctx0" brushRef="#br0" timeOffset="2094">1727 508 40,'2'-26'20,"-2"26"2,-4-20 1,4 20-6,-23 17-3,-1 5-3,1 9-4,-4 3-2,-2 6-1,-2 7 0,4-1-1,0-4-3,2-10-7,5-10-14,9 0-3,-11-20 0,22-2-2,-20-15 1</inkml:trace>
  <inkml:trace contextRef="#ctx0" brushRef="#br0" timeOffset="2480">861-5 46,'0'0'23,"-18"-1"2,18 1 1,-29 16-7,11 6-3,-6 5-1,-1 15-4,-6 7 0,4 14-2,-5 3-2,6 7-2,-1-1 0,9 5-2,4-3 0,9-7-1,5-1-1,5-13-1,9-6-5,1-11-17,5-14-10,10 0 0,-6-17 1,10-1-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28.507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-5 406 19,'-2'20'15,"2"-20"0,0 0 0,0 0 0,0 0 0,0 0-1,0 0-3,0 0 0,0 0-2,0-18 0,0 18-2,13-27-2,-2 8 0,2 3-2,1-6 0,6 4-1,-4-2 0,6 0-1,3 6 0,-3 3-1,2 4 0,-1 5 0,-1 7 0,0 4 0,-4 8 0,0 1 0,-7 4 1,-2 5-1,-7 4 2,-6 5-1,-3 2 1,-9 7 0,-4 1 1,-8 4-1,7-1 0,-8 2 0,2 2-1,5-4 0,-5-6-1,9-3 1,3-9-1,2-2 0,4-7 2,6-4-2,3-18 1,2 18 1,-2-18 0,0 0-1,27 2 1,-27-2 0,32-11-1,-14 2 1,8-6-1,5-3 1,-1 2-1,3-2 0,1 1-1,3 3 1,-7 1-1,3 2 1,-4 8-2,-11-1-1,4 8-3,-22-4-4,23 2-12,-23-2-10,0 0 0,0 0 1,0 0-2</inkml:trace>
  <inkml:trace contextRef="#ctx0" brushRef="#br0" timeOffset="778">705 838 16,'0'0'18,"0"0"1,0 0 2,0 0-2,6-17-3,-6 17-2,0 0-2,0 0-3,7 17-1,0-1-1,-3 2 0,1 7 0,-3 4-1,3 8 0,-6-3 0,1 8-2,-6-8 1,-3 3-1,0-7-2,-2-4 0,2-4-1,-2-6-2,11-16-2,-16 14-6,16-14-11,0 0-11,0 0 1,16 2-2,-16-2 2</inkml:trace>
  <inkml:trace contextRef="#ctx0" brushRef="#br0" timeOffset="5084">1584 89 18,'0'0'15,"1"-22"0,-1 22 0,2-18 0,-2 18-1,-7-20-2,7 20-2,-16-16-1,16 16-1,-29-11-2,9 9-1,0 4 0,-4 3-1,1 6-1,-4 3 1,1 5 0,1 2 0,7 3 0,-2 1 0,5 1-1,6-1-1,6-5 0,3 0-1,7-4 0,-7-16 0,25 22 0,-10-16-1,6-6 0,-1-4 1,4-3-1,-1-6 0,-1-3 0,4-3 0,-5 0 0,-1-1 0,-2 1 0,-3 3 0,-15 16 0,20-20 0,-20 20 0,0 0 0,0 0 0,0 0-1,3 31 1,-6-7 0,1 3 0,-2 4 0,4 7 1,0-2-1,0 0 0,2-3 0,0-4 0,3-6 0,-3-6-2,2 1-4,-4-18-8,0 0-8,2 16-4,-2-16-1,0 0-2,-20 0 3</inkml:trace>
  <inkml:trace contextRef="#ctx0" brushRef="#br0" timeOffset="5776">1192 664 15,'0'0'16,"0"0"1,0 0 1,0 0 1,0 0-1,0 0-2,0 0-1,20 14-3,0-9 0,0-5-2,9 6 0,0-6-3,13 4-1,-4-6-1,11 5-1,0-6-1,7 3 1,-4-6-2,4 3 0,1-5-1,-7 5 1,-1-3-1,-7-1 0,-11 2-1,-4-1 1,-7 3 0,-20 3-1,21-4-1,-21 4 0,0 0-5,0 0-6,0 0-16,0 0-4,0 0 2,0 0-2</inkml:trace>
  <inkml:trace contextRef="#ctx0" brushRef="#br0" timeOffset="9307">1448 836 18,'0'0'13,"0"0"3,0 0-2,0 0 1,0 0-1,0 0-2,0 0-2,0 0 0,0 0-2,0 0 0,0 0-2,0 0-1,-9 16-2,9-16 1,-15 33-1,8-13 1,-4 1-2,-2 3 1,4 0 0,0-4 0,0 3-1,0-7 0,9-16 0,-9 24 0,9-24-1,0 0 1,0 0 0,0 0-1,27 7 1,-10-12-1,3-1 0,3 1 0,2 0 0,3-1-1,2 4 0,-1 0 0,0 2 0,2 2 0,-4 2 0,-1 0 0,-5-3 0,-3 5 0,-18-6-1,22 3 1,-22-3 0,0 0-1,0 0 1,0 0 0,-5-23 0,5 23 0,-13-24 0,13 24 0,-9-32-1,5 10 1,3 0 1,1 2-1,0 0 1,1 2 0,-1 18-1,4-24 0,-4 24 1,0 0-1,4 29-1,-6-5 1,0 9-1,-3 5 1,3 4 0,-4 1 0,-1 1-1,2-6 1,-1-8 0,4-4 0,-1-10-3,3-16-3,0 0-7,0 0-13,0 0-2,5-36 0,4 9-2</inkml:trace>
  <inkml:trace contextRef="#ctx0" brushRef="#br0" timeOffset="10171">2076 42 7,'0'0'10,"18"-4"0,-18 4 1,17 0 1,-17 0 0,0 0 0,0 0 0,23 4 0,-23-4-2,0 0 0,24 18 0,-24-18-1,30 23 0,-10-6-1,6 4 0,-1 3 0,10 9-2,-3 1-1,4 11-1,-5 8 1,2 10-2,-8 6 1,-9 7-2,-1 4 1,-15 0-2,-6 0 0,-4-4-1,-9-7 1,-2-9-1,-3-9 1,1-8-1,1-10 0,6-10 1,1-5 0,15-18-1,-16 19 1,16-19-1,0 0 0,0 0-2,0 0-3,3-17-5,-3 17-10,17-3-11,-17 3 1,20 1-2,-20-1 2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9:19.980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0 0 2,'0'0'6,"0"0"0,0 0-4,0 0-1,0 0-2,0 0 1,0 0 0,0 0-1,0 0-1,0 0-1,20 9-1,-20-9-2</inkml:trace>
  <inkml:trace contextRef="#ctx0" brushRef="#br0" timeOffset="2433">495 496 11,'0'0'14,"0"0"1,0 0-1,0 0-1,0 0-1,0 0 0,0 0-3,0 0-1,18 12-2,-18-12-1,0 0-3,23 7-2,-23-7-5,22 9-7,-22-9-9,14 9 1,-14-9-1,0 0 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9:20.315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248 90 10,'0'0'13,"0"0"-1,5-26 0,-5 26-3,2-15 2,-2 15 0,-7-16 0,7 16-3,-17-17-1,17 17-1,-32-13 0,10 9 0,0 6-1,-1 2 0,-4 7-1,-1 6 0,7 3 0,1 4-1,5 3 0,3 4-1,4-5-1,7 2 0,8-2-1,2-6 0,4-2 0,6-5-2,3-7-1,7-8-1,0-6-1,0-3 1,-2-7-1,-3 0 1,-2-3 1,-4 1 1,-4 4 1,-14 16 1,15-24 0,-15 24 0,0 0 1,0 0 0,0 0 0,-4 18 0,0 6 0,-3 4 1,0 5-1,-6 2 1,4 1-1,2-1 0,-4-3-1,7-9 0,-1-6-1,5-17-4,-4 18-6,4-18-10,0 0-2,11-25 2,-11 25-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9:20.865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133 0 9,'0'0'13,"0"0"1,0 0 2,0 0-5,13 16 0,-13-16 0,16 29-1,-9-7-1,6 1-1,-9 10-1,3 3 0,-9 7-3,0 3 0,-5 0-1,-11 4 0,0-1-2,-6 2-1,2-8-1,-2-9-4,2-8-7,8-3-5,-8-16-7,22-7 1,-18 0 1,18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9:21.409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197 0 12,'0'0'16,"-25"20"2,13 2 0,-13-3-3,9 10-1,-11 2-2,6 9-1,0-2-2,-1 3-3,8 5-1,2-5-1,10 3-2,6-5-1,6-3-2,4-8-4,2-3-5,6-9-7,4 2-5,-10-11-2,9 3 1,-25-10 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9:22.680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0 6 22,'0'0'14,"0"0"0,11 21-3,-11-21-7,21 4-5,-3 0-6,-18-4-6,36-11-1,-21-5 0,6 8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9:22.878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90 68 11,'14'-20'14,"4"14"2,-18 6-2,22-18-4,-5 9 0,1 3 1,2-1-3,2 4 0,-6 3-2,4 1-1,-3 8-1,-5 8 0,-8 5-1,-8 9 0,-6-2 0,-9 5 0,-6-1 0,-6-4 0,-6-5 1,1-13-1,1-8-1,4-10 1,6-6-1,3-5 0,11-8-1,7-1-1,6 0-2,11 4-1,3-1-3,12 0-4,-1 10-5,-3-5-9,8 14-1,-10-4 1,7 16 2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9:23.269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135 118 9,'0'0'16,"-7"-15"0,7 15 2,0 0-4,25-11-1,-25 11-1,23-3-3,-6 5 0,-1 1-2,-16-3-1,29 16-1,-18 1-1,-2 1-2,-4 9 0,-7 7-1,-7-1-1,-3 1 1,-6-3 0,-9-4-1,-1-8 1,-2-13 0,-3-10-1,4-8 0,2-10 1,6-7-2,4-5 0,8-2-3,8-2-1,11 0-6,9 7-4,6-3-8,13 9-1,0-10 2,10 17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9:23.614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6 0 32,'0'0'19,"0"0"1,4 36 1,-8-11-7,3 11-4,-1 4-1,-1 5-2,4 2-1,-1 0-3,4-2-3,1-5-8,3-2-13,-6-17-2,8 3-1,-10-24 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9:31.551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542 206 0,'2'-33'6,"-2"33"1,4-25 1,-4 25 0,5-24 2,-5 24-1,5-16 1,-5 16 0,0 0-1,0 0 1,0 0-3,0 0 0,0 0 0,-23 20 1,5-6-2,-5-1 1,-3 1-1,-6-3-2,-1 4 0,1-6 0,1-4-2,2-1 1,8-4-1,1 0-1,20 0 0,-22-2 0,22 2 0,0 0-1,0 0 0,0 0 1,7 22-1,-7-22 0,9 27 0,-9-9 0,-1 2 0,1 1 0,-8-3 0,1-1 0,2-1 0,5-16 0,-8 20 1,8-20-1,0 0 0,0 0 0,0 0 1,0 0-1,26-2 0,-10-5 0,4 1 0,1-3 0,3 2 0,3 0 0,0 1-1,-5 4 1,-1 4 0,-21-2 0,27 20 0,-19-2-1,-8 4 1,-6 7 0,-3 3 0,-9-1 0,-3-2 0,-3-2 1,-3-6-1,-2-4 0,0-5-1,2-4-2,6-5-9,-1-8-11,22 5-2,0 0 0,-4-20 0</inkml:trace>
  <inkml:trace contextRef="#ctx0" brushRef="#br0" timeOffset="676">596 411 15,'0'0'13,"6"20"2,-4 2 1,-10 7-5,1 7 0,-2 3 0,-5 3 0,-6-1-2,-2-3-2,1-5-3,1-8-4,5-7-6,-3-14-8,18-4-7,0 0 0,0 0 0,0-38 1</inkml:trace>
  <inkml:trace contextRef="#ctx0" brushRef="#br0" timeOffset="923">950 328 7,'5'-20'12,"-5"20"0,9-34 1,-9 20-5,-9-3 0,9 17-1,-32-18 1,9 20-1,-6 4 0,-2 8 0,-2 2-1,5 6-1,-1 0-1,2 3-1,10-3 1,3-3 0,9-1-1,5-18 0,7 26 0,-7-26-1,36 12-1,-14-6 0,5-3 0,1 5-2,1 2 1,-9 8 0,0 6-1,-11 5 1,-5 3-1,-8 4 1,-9-3 0,-3-4 0,-5-8 1,-3-10 0,-1-9 0,3-11-1,4-6 1,9-6 0,2-4-1,7-8 0,13-1-1,-1-2-1,12 0-1,4-2-2,7 2-2,-1-4-5,4 9-9,-9-3-1,5 11 2,-12-3-1</inkml:trace>
  <inkml:trace contextRef="#ctx0" brushRef="#br0" timeOffset="1398">1089 222 40,'-5'30'19,"-3"-8"1,10 16-3,-5 2-7,-1 7-3,2 1-1,0 3-2,-3-8-1,5-3-2,-5-13-2,5-27-8,1 23-8,-1-23-4,6-21 0,-4-14 0</inkml:trace>
  <inkml:trace contextRef="#ctx0" brushRef="#br0" timeOffset="1630">1260 40 38,'0'0'19,"0"0"1,15 3 2,-15-3-9,0 0-5,29 31 0,-13-8-1,2 12 0,-4 4-2,-1 17 0,-4 11-1,-9 7-1,-5 2-2,-6-2 0,-9-2-3,-7-11-2,-7-7-6,1-10-12,-7-24-2,4-8-2,-5-21 1</inkml:trace>
  <inkml:trace contextRef="#ctx0" brushRef="#br0" timeOffset="2048">248 0 13,'0'0'15,"0"0"2,0 0 4,-9 27-2,-18 2-3,-2 12-2,-5 13 0,-6 11 0,2 13-3,4 7-2,12 7-2,6-7-4,16-6-9,9-12-18,20-8-2,3-26-1,15-12-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35:17.12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-2 569 20,'-9'-18'16,"9"18"2,0 0 2,0 0 1,16-7-4,-16 7-1,31-9-3,-4 0-1,10 4-1,3-4-1,12 0-2,1 0-3,9 0 0,1-2-2,3 2 1,-4 2-2,-2-4 0,-8 3-2,-3 1 1,-11 4 0,-5-5 0,-11 7-1,-4-5 1,-18 6-2,17-2-2,-17 2-4,0 0-9,0 0-12,0 0-1,18-14 1,-2 10-3</inkml:trace>
  <inkml:trace contextRef="#ctx0" brushRef="#br0" timeOffset="431">1572 29 34,'0'0'20,"16"-11"0,-16 11 2,0 0-2,0 0-3,0 0-4,0 0-3,-27-11-2,8 13-1,-10-2-3,-1 0 0,-10-2-2,0 4 0,-6-2 0,1 0-1,-1 0 0,4 0 0,6-2 0,5 0-1,6 2 1,5-1-1,20 1 0,-20-4 0,20 4 0,0 0 0,0 0 0,2 25 0,-1-9 0,3 8 0,-2 5 0,2 3 0,-1 4 0,-3 4 0,0-1 0,0-1 1,0 0-1,-2 0 2,1-8-1,-1-3 0,0-5 0,4-4 1,-2-18-1,-2 24 1,2-24-1,0 0-1,0 0 0,20-11 1,-20 11-2,27-27 0,-9 10 1,6-1-2,1-1 2,3-1-1,-3 2 1,6 5-2,-2 4 2,0 2 0,2 5 0,2 4 0,-1 5 0,3 6 0,-1 10 2,1 8-2,3 8 2,-1 10-1,-5 7 0,-5 9 1,-8 5 0,-7 2 0,-10-2 0,-15-3 1,-14-6-1,-11-5 1,-18-9-1,-2-11 1,-11-9-1,-6-11 0,-1-12-1,3-8 0,4-8 0,9-10-1,4-7 1,12-3-1,6-6 0,14 2 0,8 0 0,9 3 0,5 6-1,2 4-2,0 23-2,3-29-4,-3 29-11,0 0-11,0 0 0,20-2 1,-20 2-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40.103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60 132 16,'-7'-22'17,"7"22"1,0 0-1,0 0-2,-17-6 1,17 26-1,0 8-4,-1 10 0,1 13-2,-4 9-1,6 6-1,-8 1-1,5 4 0,-3-5-2,0-4 0,-1-13-2,3-7 1,4-11-2,-2-8 0,0-23-3,0 0-3,0 0-9,20-31-8,-13-3-5,9-3-1,-7-12-1,11-2 1</inkml:trace>
  <inkml:trace contextRef="#ctx0" brushRef="#br0" timeOffset="299">335-7 37,'20'0'20,"-20"0"2,8 33 1,-8 0-10,-4 10-2,4 14 0,0 10-2,0 8-2,2 3-1,0-1-2,1-6 0,4-7 0,1-11-1,-1-13-2,-3-15 0,-4-25-1,10 20-2,-10-20 0,4-25-3,-4-1 0,0-3 1,-2-7-1,-1 3 1,-3 0 1,-3 4 2,-5 9 3,-8 2 1,-3 9 1,-10 1 1,-1 10 0,-6 0 1,-3 3-2,0-1-1,7 0-1,5-1-2,6-1-1,27-2-2,-26 2-5,26-2-5,0 0-7,29 0-7,0 5 0,-1-6 1,11 10 0</inkml:trace>
  <inkml:trace contextRef="#ctx0" brushRef="#br0" timeOffset="841">665 791 29,'0'0'21,"-20"11"1,20-11 2,0 0-5,0 0-4,0 0-3,0 0-2,0 0-3,0 0-2,0 0-1,0 0 0,0 0-2,-3 17-1,3-17 1,0 0-1,0 0 1,0 0 0,0 0 0,0 0-1,0 0 0,0 0 0,0 0 0,0 0 0,0 0-1,0 0 1,9-17-1,-9 17 0,9-18 0,-9 18 1,16-35-1,-3 8 0,-1-4 0,5-7 0,-1-8-1,0-3 1,6-4 0,2-3 0,1-1-1,0-1 1,3 0 0,-3 5 0,2 3 0,-7 10 0,-2 8 0,0 8 0,-18 24 0,29-11 0,-29 11-1,20 36 1,-12-1 0,1 9 0,-4 7-1,4 11 2,0 3-2,0-1 1,2 0 1,-2-4-1,6-7 0,-6-4 0,5-9 1,-7-9-1,1-7-1,-1-6 0,-7-18-2,13 20-2,-13-20-8,0 0-7,0 0-8,5-36 1,-1 19-2,-8-14 3</inkml:trace>
  <inkml:trace contextRef="#ctx0" brushRef="#br0" timeOffset="1432">1100 573 43,'-34'-4'23,"3"13"0,-11-9 0,4 5-8,-5-1-6,5 0-5,3-2-4,12-1-6,3 3-10,0-11-6,20 7-2,-17 0 2,17 0-1</inkml:trace>
  <inkml:trace contextRef="#ctx0" brushRef="#br0" timeOffset="1771">631 711 30,'0'0'22,"0"0"2,0 0 3,-9 18-6,9-18-5,0 0-4,-4 20-2,4-20-4,0 0-1,0 0-3,0 0-3,2 17-7,-2-17-4,0 0-9,23-11-6,-23 11 0,33-13 0,-8 0 1</inkml:trace>
  <inkml:trace contextRef="#ctx0" brushRef="#br0" timeOffset="2041">1419 698 60,'-4'26'25,"4"-26"0,-19 9-1,19-9-10,0 0-9,-17 16-9,17-16-19,0 0-1,18-3-2,-1 1 1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35:21.07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492 32,'0'0'19,"0"0"1,0 0 3,16 0-5,-16 0-3,22 0-1,-4-4 0,5 4-3,3-6 0,6 8-2,1-11-2,5 7-2,3-3 0,6 5-2,-5-6 0,1 5-1,-5-1-1,2 0 0,-4 2 0,0 4 0,-5-4-1,-4 1 1,0 1-1,-6-2-1,-4 2-2,-17-2-3,25-2-7,-25 2-13,0 0-3,0 0-1,7-27 0,-7 27 1</inkml:trace>
  <inkml:trace contextRef="#ctx0" brushRef="#br0" timeOffset="440">1394-12 45,'22'-2'20,"-22"2"1,0 0 0,0 0-9,0 0-1,-22 9-1,0-4-2,-5 3-3,-2-7-1,-9 7 0,-3-5-2,1 3 0,-1-4 0,3 1-1,2-5 1,3 4-2,10 0 0,3-4 0,20 2 1,-18 8-1,18-8 0,-4 16 0,9 0 0,1 3 1,-3 6 0,3 4 0,-4 4 0,1 2 0,-1 1 1,-5 7-1,-1-8 1,-2-1-1,-1-6 1,5-3-1,-3-5 0,5-2 0,0-18 0,0 21-1,0-21 1,0 0 0,16 3-1,-16-3 1,26-13-1,-10 2 0,4 1 0,3-5 0,4 0 0,2 1 0,5 1 1,-3 2-1,5 4 0,2 3 0,-2 4 0,-3 7 1,1 8-1,0 5 0,1 9 1,-6 8-1,5 6 1,-9 9 0,-7 4 1,-3 4 0,-15 6 1,-8-2 0,-10-5 0,-10-6 0,-19 0 0,-4-11 0,-14-8 0,-2-10-1,-7-11 0,2-10 0,-2-6-1,7-10 0,8-7-1,8-9 1,15 3-1,7-3 0,13 0 0,7 1-1,10 8-2,3 0-3,-4 20-6,20-16-15,-20 16-5,16-13 1,-16 13 0,0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35:26.060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428 248 40,'21'0'21,"-21"0"4,26 9 0,-26-9-4,19 31-4,-9-6-1,-9 6-3,3 10-4,-8 1-1,-3 10-2,-7-5-2,-4 4-1,-8-6 0,-1-2-1,-7-8 1,-2-8-1,-8-11 0,3-5-1,-3-11 0,6-6 0,-3-10 0,5-7-1,5-6 1,6-7-1,5-7 0,5-7 1,8-2-1,5-4 1,9 0-1,4-4 0,7 3 0,6-1 1,5 7-2,5 6 0,4 9 1,-2 3 0,2 8 0,-5 9 0,-1 10 0,4 12 0,-7 13 1,-3 10-1,-3 7 1,-1 13 0,0 8 1,1 6-1,-5 0-1,2 2 1,2-9-1,2 1 1,1-8-1,4-7 0,4-7 1,8-8-1,6-11 1,0-7 0,2-7 0,0-9 0,-4-11-1,0-6 0,-5-14 1,-11-10 0,-5-6-1,-12-12 1,-8 1-1,-11-5 0,-8 3 0,-10 3 0,-11 13-1,-11 12 1,-4 17-1,-7 17 1,2 14 0,-4 16-1,4 11 1,0 7 0,8 7 1,5-1-1,5-1 0,9-6-1,9 1-5,4-11-7,14-1-16,8-2-5,5-8 0,9 5 1,-2-5-3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35:31.91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 173 6,'0'0'13,"0"0"1,-18-9 1,18 9 0,0 0 0,0 0 1,0 0-2,0 0-1,0 0-2,0 0-1,0 0-1,0 0-1,25 9-2,-5-10 1,7 4-2,4-8 0,5 3-1,6-5-1,7 0 0,0-2 0,2 1-1,5 1 1,0 2-1,-7-3 0,0 5 0,-7-3-1,-4 5 1,-11-1-1,-4 2 0,-23 0 0,20-2 0,-20 2-1,0 0 0,0 0-3,0 0-1,-16 4-5,16-4-8,0 0-14,0 0 2,0 0-1,0 0-1</inkml:trace>
  <inkml:trace contextRef="#ctx0" brushRef="#br0" timeOffset="588">1427 136 22,'16'16'16,"-16"-16"1,0 0-2,0 0 0,22 29-2,-21-11 0,5 3-1,-6 10-1,0 1-1,0 10 0,-7 0-2,-2 4 0,-15-2-3,2 1 1,-7-5-2,-2-3-1,-10-6 0,1-4 0,-4-11-1,1-5-1,5-11 1,3-2-1,3-12 0,8-4 0,4-4 0,11-7-1,2-3 0,7-4 1,2-4-2,3-3 1,2-8 0,8-3-1,5 2 1,1 0 0,5 1 0,-4 4 0,5 6 0,-2 8-1,2 6 1,-5 13 0,0 6 0,-2 10 0,-2 9 0,0 9 0,-3 9 0,3 5 0,0 9 0,-4 6 1,5 3-1,-3 1 1,6 3-1,7-2 1,-2-7 0,4-6 1,3-5-1,8-7 0,1-11 0,1-2 0,5-10-1,0-10 1,2-5-1,1-11 0,-5-5 0,-3-9 0,-10-8-1,-12-6 1,-7-7-1,-15 1 1,-11 0-1,-17 4 1,-8 5-1,-13 10 1,-7 10 0,-4 14 0,0 15-1,-5 8 1,7 14 0,4 6 0,8 6 0,12 2 0,7-1 0,10-1 0,10 0-3,9-9-2,12-2-7,8-5-18,-2-11 2,4 0-1,1-11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23.367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102 242 32,'0'0'19,"9"-32"2,-9 32 2,0 0-4,6 16-2,-10 11-4,-1 8-3,-2 10-2,-6 3 1,0 8-1,-3-5-2,0 0 0,0-8-2,3-7 0,2-5-1,8-8 0,3-6 0,0-17-1,23 16-1,-1-12 1,10-8-1,8-2-1,7-3-1,1-1-1,8 1-3,-5-8-2,7 6-5,-10-3-12,-6-2-6,-4 5 1,-9-5-1,-2-1 3</inkml:trace>
  <inkml:trace contextRef="#ctx0" brushRef="#br0" timeOffset="330">880 201 10,'24'-38'12,"-1"11"2,-12-4 0,3 13-2,-14 18 1,0 0 0,0 0 0,-2 34 0,-8 6 0,-3 5-2,-1 4 1,-4 0-2,3-2 0,1-11-4,5-2-1,0-14-1,3-4-1,6-16 0,0 0-1,0 0 0,0 0-1,-5-30 0,7 8-1,-1-5 0,-1-6-1,-1 1 0,-1-1 0,-2 6 0,-5 2 0,-3 9 0,-5 8 1,-4 17-1,-5 17 1,-2 8 1,-3 11-1,0 8 1,4 4 0,5 1 0,6-2 0,9-9 0,9-7 0,9-4 0,16-12 1,7-10-3,9-7 0,10-8-4,1-9-2,3-4-6,-2-11-7,-1-8-1,-6-1-2,-2-6 3,-10-1 2,-6-1 5,-6-7 7,-1 0 7,-6 2 8,-1 10 3,-4-5 3,-3 11-2,2 4-1,-5 4-4,-6 23-1,0 0 0,0 0-2,3 30 1,-10 10 0,0 3-1,-2 12 1,2 1 0,1 7-1,3-11-2,1-5 0,2-11-2,0-8 1,2-12-2,-2-16 1,0 0 0,0 0-1,0 0-1,-11-29-1,2 4 0,3-8 0,-1-3-1,5-6 0,2-3 1,4-5-1,7 1 1,1 2 2,6-2 0,0 6 1,2-2 0,0 7 1,0 7-1,3 2-1,1 5 1,3 12 0,5 8-1,-1 11 0,3 15 1,2 12 1,-1 15 0,-3 13 0,-8 6 1,-10 1 1,-14 1-1,-7-1 1,-17-13-1,-10-7 0,-6-11-1,-8-9 0,-8-9 0,3-4-1,3-5-1,5-8-1,12-1-3,8-7-5,25 5-11,4-16-9,19-3 0,13 1 0,9-11-1</inkml:trace>
  <inkml:trace contextRef="#ctx0" brushRef="#br0" timeOffset="1382">2120 63 62,'0'0'27,"0"0"0,0 0-1,-24 15-8,8-4-5,-7-4-5,3 6-3,4-3-5,-3-2-4,19-8-11,-10 23-11,10-23 0,0 0-1,23 18-1</inkml:trace>
  <inkml:trace contextRef="#ctx0" brushRef="#br0" timeOffset="1571">2100 306 52,'-13'19'26,"-10"-6"1,3 2 0,-2-8-4,2 0-8,20-7-8,-23 13-7,23-13-14,0 0-12,0 0 0,0 0 0,22 14-2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19.786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301 417 53,'-30'14'23,"12"13"1,-17 6-1,6 15-8,-7 15-2,-3 5-3,4 15-1,3 1-3,5 3-2,11-8-2,14 0-1,9-10 0,16-13-2,13-9-3,11-13-3,6-13-5,6-12-8,-6-16-5,4-5-1,-6-21-1,3-1 3</inkml:trace>
  <inkml:trace contextRef="#ctx0" brushRef="#br0" timeOffset="270">570 697 41,'0'0'19,"-20"2"1,22 21 1,0 6-7,7 10-3,0 8-1,11 9-1,2 2-2,1-2-3,0 0-2,3-10-2,-1-8-4,-3-9-7,5-4-10,-27-25-2,30 9-1,-22-27 1</inkml:trace>
  <inkml:trace contextRef="#ctx0" brushRef="#br0" timeOffset="497">816 713 61,'-27'25'25,"0"18"0,-13 3-1,4 9-8,-4 7-5,0-1-3,1 2-4,3-9-2,5-9 0,7-9-2,6-11-2,9-10-7,9-15-12,0 0-3,22-15-2,0-14 0,16 1 0</inkml:trace>
  <inkml:trace contextRef="#ctx0" brushRef="#br0" timeOffset="700">881 972 57,'32'-5'23,"-32"5"2,27-4-2,-27 4-7,35-5-6,-12 5-4,6-2-3,3 0-1,4 2-2,2-1-4,2-5-8,2 4-9,-12-10-3,10 6 0,-13-12 0</inkml:trace>
  <inkml:trace contextRef="#ctx0" brushRef="#br0" timeOffset="902">1487 699 48,'-3'-22'22,"6"6"1,-8-3-1,5 19-7,-4-16-4,4 16-2,0 0-2,-4 35-2,4-3-2,-1 8 0,-1 10 1,0 3 0,4 2-1,-4-2-1,0-8-1,0-7 0,1-6-1,1-12-3,0-20-7,0 0-13,0 0-3,5-18 0,4-6-1,-3-12 1</inkml:trace>
  <inkml:trace contextRef="#ctx0" brushRef="#br0" timeOffset="1194">1608 383 28,'4'-26'16,"10"14"2,-14 12 1,31-18-2,-10 16-3,7 11-5,2 7 0,3 11-2,3 11-1,-2 7-1,-3 11 0,3 12 0,-7 12 0,-9 3-1,-7 7 2,-13-5-2,-5-2 0,-15-6 0,-3-8-1,-7-17-1,-5-10 0,5-14-2,-2-8-1,12-11-4,4-12-6,18 3-13,-4-31-3,12 0 0,13-7-1,5-12 1</inkml:trace>
  <inkml:trace contextRef="#ctx0" brushRef="#br0" timeOffset="1519">2431 364 42,'9'-21'17,"-9"21"3,0 0 2,-32 9-7,1 20-1,-3 14-3,-2 11-1,-6 9-1,6 13 1,2 0-4,10 5-1,4 2-1,13-7-2,7-8 0,7-6 0,11-12-2,4-12-1,7-11-4,0-15-5,7-12-13,-4-7-3,-5-14-1,6-6-1,-13-18 2</inkml:trace>
  <inkml:trace contextRef="#ctx0" brushRef="#br0" timeOffset="1775">2473 586 51,'-4'-27'20,"4"27"2,9-18 1,-9 18-6,22 23-5,-12 6-3,10 15-3,2 1 0,5 17-1,-2-3 0,6 2-3,-4-5 0,0-9-3,-3-5-1,-6-14-3,0-6-8,-18-22-12,18 5 0,-18-5-1,7-41 0</inkml:trace>
  <inkml:trace contextRef="#ctx0" brushRef="#br0" timeOffset="2016">2817 464 49,'-25'12'21,"7"21"3,-13 8-1,1 13-5,-6 8-6,-2 3-4,2 4-2,3-12-3,4-8-1,6-8-4,3-10-3,9-11-11,11-4-7,0-16-1,16-11-1,2-11 1</inkml:trace>
  <inkml:trace contextRef="#ctx0" brushRef="#br0" timeOffset="2231">2852 735 57,'0'0'21,"34"-15"1,-16 6-2,9 2-8,4 3-5,3-3-1,4 2-3,9-2-1,-2-2-3,2 5-4,-4-3-7,-3-3-10,1 8 1,-12-7-2,7 6 1</inkml:trace>
  <inkml:trace contextRef="#ctx0" brushRef="#br0" timeOffset="2471">3447 471 30,'-14'-31'16,"14"31"2,-6-32 0,6 32-3,13-29-3,-13 29-4,25-27-2,-7 18-3,4 2 0,0 5-2,1 4-1,1 3 0,-3 11 0,-6 4 1,-8 4-1,-7 8 0,-7 2 0,-8 0 2,-8 2 0,-12-5 0,-1 0 0,0-4 1,4-7-1,3-8 1,5-4-1,24-8 0,-21 9-1,21-9 0,20 0-1,3-2 1,8-1-1,8 1 0,8-3 0,0 3-1,0 1 0,-3 4 0,-8 4 0,-9 5 1,-11 6-1,-16 8 1,-14 2 0,-14 3 1,-9 2 0,-10-1 0,-4-9-1,1 1-1,-5-12-4,10-4-10,11-5-7,0-19 0,17 3-1,1-17 1</inkml:trace>
  <inkml:trace contextRef="#ctx0" brushRef="#br0" timeOffset="2986">3671 19 43,'38'-11'19,"-7"4"0,15 12 1,0 0-7,2 13-3,8 9 0,7 11-2,1 9 0,-1 9-1,0 11 0,-9 12 0,-5 7-2,-20-1 0,-9 7-1,-26-3 1,-15-1-1,-25-5 0,-11-7-1,-21-15 0,0-3 0,-6-13-1,4-11 0,8-7-1,11-11 0,19-5-3,10-9-2,32-2-8,0 0-18,-4-18 1,26-2-1,-1-11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00.384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0 21,'0'0'12,"0"0"2,0 0-2,0 0-3,0 0-2,0 0-1,0 0-1,0 0-4,0 0-10,0 0-4,0 0-1,0 0-1,0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02.634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1955 935 22,'3'20'15,"-3"-20"1,0 0 0,0 0 1,0 0-3,0 0-2,-18 11-2,18-11-1,0 0-1,0-24-1,0 24-2,11-30-1,-4 8-1,4-3-1,2-4-1,3-4 0,0-1-1,4-2 1,2-2-1,5 0 0,-2 5 0,-2 4 0,5 6 0,0 5 0,-1 9 0,1 9 0,0 9 0,-6 13-1,0 10 2,-2 11-1,-8 12 1,-6 6 1,-10 4-1,-7 2 2,-10 5-1,-7-1 0,-6-10 0,-4-7-1,-1-7 0,3-7 0,1-9-1,6-8 0,6-12 1,5-7-1,18-4 0,-15-22 1,19-1-1,7-10 0,7-5-2,4-5 1,5 1-1,0 2 1,3 8 0,3 5-1,-3 9 1,5 12 0,-6 12 1,0 6 0,-1 12 0,-1 5-2,-5 1 2,2 3 0,-5-2 0,3-2 0,-2-2-3,-6-7-3,4-8-6,0-1-8,-18-11-4,35 0-1,-35 0 0,36-23 2</inkml:trace>
  <inkml:trace contextRef="#ctx0" brushRef="#br0" timeOffset="670">2642 700 41,'0'0'17,"0"0"3,0 0 2,11 17-7,0 11-3,5 9-1,2 6-2,4 6 0,-1 5-2,6-2-2,-3-3-1,1-4-2,-9-10-2,2-5-3,-7-8-7,0-2-12,-11-20-2,0 0-1,9-22-1</inkml:trace>
  <inkml:trace contextRef="#ctx0" brushRef="#br0" timeOffset="902">2875 745 56,'-24'31'22,"-15"0"1,6 12 0,-12-3-10,5 2-9,1 1-13,1-7-10,20 4-2,-11-15-2,16 4 0</inkml:trace>
  <inkml:trace contextRef="#ctx0" brushRef="#br0" timeOffset="1230">952 1605 15,'16'-7'16,"15"9"1,-6-7 2,14 8-3,8-3 1,17 2-3,8-2-3,16 4-2,15-6-1,11 0 0,17-3-2,10-5-1,11 3 1,3-2 0,7 4-2,-7-4 1,2 5-2,-7 1-1,-8-1 1,-13 0-1,-14 4-1,-16 0 0,-14-1-1,-16 2 1,-17-2-1,-16-1 0,-14 0 0,-22 2-2,0 0-3,0 0-8,-26-13-14,-4 6 0,-5 5-1,-10-5-1</inkml:trace>
  <inkml:trace contextRef="#ctx0" brushRef="#br0" timeOffset="1857">955 2041 33,'16'-9'20,"19"9"2,-10 2 3,11 8-6,-2 10-1,6 7-3,7 8-3,-6 1-1,5 4-3,-5 1-3,-3-1-1,-4-6-1,-5-3-2,-7-8-1,-8-8-2,-14-15-5,18 16-9,-18-16-12,0 0 1,4-31-1,-1 13-1</inkml:trace>
  <inkml:trace contextRef="#ctx0" brushRef="#br0" timeOffset="2113">1430 1978 44,'-31'21'23,"2"21"1,-16-1 0,5 10-6,-5-1-4,-3 3-5,6-4-4,4-2-1,9-8-3,8-12-4,6-5-6,15-22-14,6 18-1,-6-18-2,39-20 2</inkml:trace>
  <inkml:trace contextRef="#ctx0" brushRef="#br0" timeOffset="2346">1828 2115 56,'31'2'23,"-13"-8"2,15 8-1,1-6-9,2-1-4,7 3-3,2-3-3,8 1 0,-6 4-4,1-3-2,-1 1-5,-9 0-7,-5-2-10,-1 6-2,-12-7-1,2 7 1</inkml:trace>
  <inkml:trace contextRef="#ctx0" brushRef="#br0" timeOffset="2586">2656 1896 35,'0'0'20,"-7"-25"1,7 25 0,0 0-2,0 0-2,0 0-3,-14 22-2,14 7 0,-7 3-4,7 11 0,-4 3-1,0 8-2,-1-5-1,3 1-1,-3-7-1,1-1-1,1-6-2,1-11-4,4 1-10,7-8-14,-9-18-1,28 11 1,-6-17-1</inkml:trace>
  <inkml:trace contextRef="#ctx0" brushRef="#br0" timeOffset="3498">4105 1434 25,'0'0'20,"16"-22"0,-16 22 3,15-18-5,-15 18-2,16-9-4,-16 9-4,0 0-1,20 4-3,-20-4-2,27 10 0,-5-1-1,5-5 0,5 0 0,8-3 0,1-2 0,4-3-1,6-3 1,-2 0-1,-1-1 0,3 5 1,-1-3-1,-3-1-1,0 7 0,-2-2-2,-3 2 0,-1 0-1,-6 0-2,-7 2-2,-6 0-1,-22-2-4,20 4-2,-20-4-5,0 0 0,-27-13 1,11 9 2</inkml:trace>
  <inkml:trace contextRef="#ctx0" brushRef="#br0" timeOffset="3836">4753 1264 30,'-33'-34'18,"33"34"1,-23-35 2,23 35-4,-15-30-2,15 30-5,-9-24-2,9 24-2,0 0-2,0 0 0,-21 5 0,14 12 0,3 13 0,-3 5 2,0 14-1,-4 1 0,2 13 0,-6-5-1,4-2 0,-5 0-2,2-7-2,7-6-3,-4-10-6,9-11-18,7-3 0,-5-19-1,26 4-1</inkml:trace>
  <inkml:trace contextRef="#ctx0" brushRef="#br0" timeOffset="4429">6358 803 30,'8'-20'17,"-8"20"0,5-16 0,-5 16-3,0 0-2,0 0-1,0 0-1,4 24-1,-1 4-1,-1 5-1,4 9 0,-5 6 0,5 10 0,-3-4-3,5 1-1,-3-5-1,0-3 0,-1-7-1,1-8 0,3-5-3,-5-10-4,-3-17-12,11 21-7,-11-21-1,0 0-1,6-16 1</inkml:trace>
  <inkml:trace contextRef="#ctx0" brushRef="#br0" timeOffset="4828">5594 1436 19,'0'0'14,"-17"3"0,17-3 1,0 0-1,0 0-1,18 6-3,2-5-1,4 1 0,10-2 0,9 2-1,10-2-1,12 2-1,7-2-2,12 0 0,10-4-1,11 4-1,7-3-1,5 1 0,2 2 0,2-2 0,0 0-1,0 6 1,-4-4-1,-3 3 0,-12-3 1,-6 0-1,-11 2 0,-17-2 1,-10 0-2,-16 0-1,-19 2-4,-23-2-6,0 0-11,0 0 0,-47 5-1,13 3 0</inkml:trace>
  <inkml:trace contextRef="#ctx0" brushRef="#br0" timeOffset="5319">5781 1790 42,'29'-11'20,"-29"11"3,18 12-2,-18-12-3,18 38-5,-3-3-1,1 4-3,9 7 0,-1 2-3,10 5-2,2-4-2,-2-2-1,-1-6 0,-1-8-2,-3-8-4,-11-7-9,-18-18-11,25 4 0,-25-4 0,7-33-2</inkml:trace>
  <inkml:trace contextRef="#ctx0" brushRef="#br0" timeOffset="5557">6227 1806 57,'-42'22'25,"8"12"2,-15 0-1,-3 10-7,-11 10-5,0-4-4,1 5-5,1-7-2,14-2-2,7-12 0,12-5-3,6-6-3,22-23-10,0 0-11,22 9 0,6-25 0,14-7-1</inkml:trace>
  <inkml:trace contextRef="#ctx0" brushRef="#br0" timeOffset="5808">6492 2001 47,'0'0'22,"0"0"1,27-2 0,-27 2-5,24-3-6,-3 4-4,6-2-3,2-1-3,5 0-1,2 0-3,1 0-6,-3 2-11,-5-7-4,7 5 0,-11-10-1,6 10 1</inkml:trace>
  <inkml:trace contextRef="#ctx0" brushRef="#br0" timeOffset="6064">7320 1754 52,'0'0'21,"-16"-13"3,16 13-1,0 0-6,0 0-5,0 0-3,0 0-3,0 0 0,0 0-3,12-16-1,-12 16-1,37-15 0,-12 8-1,7 0 0,3 1-1,1 1 1,0 5-1,0 3 0,-7 3-1,-4 5 1,-25-11 1,22 34-1,-26-14 1,-10 5 0,-8 2 0,-7 2 1,-7-3 0,-6 1-1,3-4 1,1-5 0,4-2 0,7-1-1,10-6 1,17-9-1,0 0 1,0 0-1,27 9 0,4-13-1,3 3 0,8 1 0,-1 3 0,-3 4 0,-4 4 0,-5 4 1,-12 5 0,-12 1 1,-12 6 1,-15 6-1,-16-6 1,-9-2-1,-14 1 0,-4-8-5,-4-2-11,5-5-9,-1-13-1,10-2 0,7-12-1</inkml:trace>
  <inkml:trace contextRef="#ctx0" brushRef="#br0" timeOffset="6786">8460 1372 59,'0'0'24,"-23"-9"2,23 9-1,-24-3-8,24 3-5,-16-4-2,16 4-4,0 0-3,27-4-2,2 4-1,7 0-4,7-3-2,12 5-5,-1-2-6,-4-4-8,-1 8 0,-15-4-1,-3 5 2</inkml:trace>
  <inkml:trace contextRef="#ctx0" brushRef="#br0" timeOffset="7000">8467 1537 50,'-21'11'22,"21"5"2,0-16-2,14 7-6,8-7-6,5-4-7,7 1-13,1-10-11,17 6 0,-9-9-3,17 7 2</inkml:trace>
  <inkml:trace contextRef="#ctx0" brushRef="#br0" timeOffset="7435">10627 603 29,'0'0'16,"0"-17"0,0 17 1,2-18-1,-2 18-4,9-16-2,-9 16-2,16-20 0,-16 20-1,29-20-1,-9 10-1,3 1-1,6 1-1,4 5-1,-1 4 0,2 9-1,1 9-1,-3 10 2,-5 11-1,-9 9 1,-11 9 1,-14 1 0,-11 6-1,-14-5 1,-12-2-1,-12-6 0,-9-10-1,-5-8 0,-4-7 0,4-9-1,5-9 1,11-7-1,9-7 0,14-4 0,11-8 0,18-1-1,11-5 0,13-1 0,10 3 0,10 4 0,5 3 0,7 7 0,7 5 1,6 5 0,5 8 0,2 2 0,7 0 0,2-1 1,4-1-1,3 0 0,-3-6 0,-4-3-2,-7-4-4,-4 2-10,-7-3-9,-18-6 1,-6 1-2,-19-4 1</inkml:trace>
  <inkml:trace contextRef="#ctx0" brushRef="#br0" timeOffset="9195">9891 1576 29,'0'0'18,"0"0"1,-22 37 3,1-10-3,-5 12-3,-4 10-1,1 2-2,2 10-1,-2 2-2,13 2-3,-1-1-2,14 1-2,5-6 0,10-4-2,10-7 0,5-4 0,7-5-2,2-8-3,8-9-6,-5-9-10,1-12-7,3-4 1,-8-14-2,1-4 2</inkml:trace>
  <inkml:trace contextRef="#ctx0" brushRef="#br0" timeOffset="9493">10187 1773 34,'0'0'19,"0"0"1,29 20 3,-15 0-6,8 11-2,-1 9 0,6 1-4,2 8-2,0 2-1,2-3-3,1-1-2,-1-5-1,-4-6-1,-3-7-4,-3-7-5,-5-6-10,-16-16-7,26-6 0,-21-15-1,6-3 0</inkml:trace>
  <inkml:trace contextRef="#ctx0" brushRef="#br0" timeOffset="9737">10544 1831 69,'-41'27'27,"-3"15"-2,-12 1 1,-1 10-9,1 6-5,0-5-4,7 1-4,4-12-2,12-5-1,8-7-4,9-12-8,16-19-16,0 0 1,0 0 0,38-27-2</inkml:trace>
  <inkml:trace contextRef="#ctx0" brushRef="#br0" timeOffset="10041">10742 2012 42,'9'16'21,"-9"-16"1,24 2-1,-8-6-1,11 4-8,4 0-3,5-1-4,4-1-2,1 0-1,-1 0 0,-2-2-1,-8 3 0,-3-3-1,-7 2 0,-20 2-1,18-3-4,-18 3-4,0 0-12,0 0-1,0 0-2,0 0 2</inkml:trace>
  <inkml:trace contextRef="#ctx0" brushRef="#br0" timeOffset="10315">11475 1717 31,'-11'-19'17,"11"19"2,-9-19 2,9 19-1,-2 22-2,-3 7-4,5 7-3,-2 8-1,4 8 1,-9 0-3,7 6-1,-8-7-3,5-6 0,-1-4-2,-1-8 0,1-11-1,4-22-3,-5 21-6,5-21-11,0 0-8,5-25-1,1-4 1,12 0-2</inkml:trace>
  <inkml:trace contextRef="#ctx0" brushRef="#br0" timeOffset="10610">11646 1497 20,'20'-14'17,"2"19"1,-22-5 1,43 23 1,-16 1-3,7 8-2,3 8-3,0 7-2,5 11-2,-8 3-1,2 8 1,-14 0-3,-8 1 0,-14-1 0,-7 1 0,-15-10-1,-10-4-1,-9-9 0,-1-6-1,-1-8-1,3-8-1,9-9-4,4-12-6,27-4-14,0 0-3,-3-32-1,26 3-1,4-15 1</inkml:trace>
  <inkml:trace contextRef="#ctx0" brushRef="#br0" timeOffset="10948">12518 1522 23,'0'0'17,"0"0"2,-29-2 3,0 24-1,0 11-2,-5 14-1,-2 9-3,0 12-2,-4 1-1,11 7-3,2 0-3,13-2-2,8-7-1,10-2 0,7-9-2,12-8 0,8-4 0,5-8-1,4-13-3,1-12-2,2-5-8,-5-12-12,-5-8-3,3-6 0,-11-13-1,-2 4 2</inkml:trace>
  <inkml:trace contextRef="#ctx0" brushRef="#br0" timeOffset="11258">12631 1800 50,'6'-32'19,"-6"32"4,0 0 0,0 0-7,23 42-2,-10-10-4,3 15-1,4 2 1,2 5-3,-1 0-3,6 0 0,-5-10-2,1-6-1,-5-8-3,-1-8-4,-17-22-12,30 16-8,-30-16 1,13-25-1,-8-2-2</inkml:trace>
  <inkml:trace contextRef="#ctx0" brushRef="#br0" timeOffset="11505">12958 1750 64,'-18'27'26,"-16"7"-1,1 13 0,-5 11-7,-7-2-5,7 4-5,0-4-3,2-7-1,6-8-3,8-7-1,8-8-5,14-26-9,0 0-12,0 0 0,25-18 0,11-9-1</inkml:trace>
  <inkml:trace contextRef="#ctx0" brushRef="#br0" timeOffset="11724">13196 1911 34,'29'9'17,"-9"-7"0,5 7 1,-25-9-4,36 9-3,-18-4-3,6-1-3,-5-1-2,8-1 0,-3 0-4,1-4-6,9 4-10,-8-8-2,8 5-1,-7-8 1</inkml:trace>
  <inkml:trace contextRef="#ctx0" brushRef="#br0" timeOffset="12019">14120 1734 41,'0'0'19,"0"0"0,-11-17 2,11 17-7,0 0-2,0 0-3,0 0-2,0 0-2,29-14-2,-8 12 0,8-1-1,6 1-1,1 2 0,7 2 0,-2-2 0,1 5-1,-6 6 0,-14 1 1,-8 5 0,-10 3 0,-15 3 1,-11 2 0,-14 2 2,-7-1-2,-6-1 1,-5-3 0,7-4 0,2-4-2,11-1 1,5-4-1,13-2 0,16-7 0,0 0 0,0 0 0,36 6-1,-7-8 0,7 4 1,7-1-1,4 5 0,-2 1 0,-4 6 0,-4 1 0,-12 6 0,-7 0 0,-15 0 0,-15 1 1,-13 1-1,-10-4 0,-8-2 0,-6 1 0,1-8 0,-3-4-3,8-3-3,7-2-9,5-4-10,6-7-1,25 11 0,-18-36 0</inkml:trace>
  <inkml:trace contextRef="#ctx0" brushRef="#br0" timeOffset="12588">14535 1620 39,'34'-7'18,"16"10"2,-1-6 1,9 10-6,0 5-2,3 5-3,0 12-3,-1 5 0,-10 11 0,-8 4-2,-11 9 0,-17 0 1,-12 3 0,-18-1-1,-17-3-1,-14-8-1,-5-4 1,-11-7-2,0-7-1,1-8-1,1-3-2,10-7-5,10-6-8,8-7-13,15-2 2,18 2-2,-5-23 0</inkml:trace>
  <inkml:trace contextRef="#ctx0" brushRef="#br0" timeOffset="14639">15143 91 17,'0'0'13,"14"8"1,-14-8 0,42 1-3,-12-1-1,14 4 1,2-4-3,10 0-2,2 0-1,5 4-1,2-2 0,4-1-1,-4 1 0,-2 4-1,-7-1 0,-11 9-1,-4-3 1,-12 7 0,-7 0 0,-9 6 0,-6 5 2,-7 3 0,-4 10 1,-3 7 0,3 10 0,-7 10 1,6 12 1,-4 4-2,5 13 0,-3 6 1,5 5-2,-1 3 0,-1 0-1,1 0 1,-5 2-1,3-2-1,-2-6 0,-2-3-1,2-5 1,-1-2-2,-4-6 1,4-7 0,3-4-1,0-10 0,-4-6 1,3-8-1,-3-5 1,2-14-1,5-9 0,-5-9 1,7-18-1,-14 20 0,14-20 0,-17 0 1,17 0-1,-32-7 0,8 2 0,-8 1 0,-4-1-2,0 5-1,-13-6-4,6 10-5,-8-4-10,2-4-9,8 4 1,-4-7-1,5 0 2</inkml:trace>
  <inkml:trace contextRef="#ctx0" brushRef="#br0" timeOffset="15787">1531-4 35,'0'0'21,"-27"1"1,-2-1 2,-2 8-7,-16-3-2,-3 4-3,-10 2-2,-8-4-2,-5 8-1,-4 1-3,5-3-1,-2 3-1,9 2 0,0-2-1,16-1 0,6-1-1,9-1 0,5-6 0,9 6 0,20-13-1,-20 18 1,20-18 0,-2 23 0,2-5 0,-3 6 0,3 6 0,-2 10 0,0 9 0,-3 11 0,-4 10 0,-4 13 1,-5 13-1,-9 7 0,-2 3 0,-9 10 0,-5 5 0,-4 0 0,-5 0-1,3-3 1,6-6-1,-3-4 1,12-3 0,0-9 0,7-15-1,2-7 1,10-9 0,2-13 0,3-5-1,2-7 0,5-7 0,3-8 0,7 0 0,-2-5 0,4-4 0,-1 1 1,-8-17 0,23 21 0,-23-21 1,31 15 0,-31-15 0,25 5-1,-25-5 1,27-3-1,-27 3-3,25-8-2,-8 5-8,-1 1-10,6-7-2,10 7-2,-1-11 1,12 6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25.949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184 57,'35'20'25,"-14"0"2,12 18 0,5 9-11,1 11-2,5 12-1,2 5-2,0-1-4,-5-6-3,1-4 0,-10-12-2,-5-12-2,-5-11-3,-22-29-11,18 18-15,-18-18 0,5-18 1,-5-4-3</inkml:trace>
  <inkml:trace contextRef="#ctx0" brushRef="#br0" timeOffset="252">426 222 68,'-36'58'26,"-11"7"0,4 15-1,-4 5-9,2-2-4,5-2-4,6-7-2,3-12-2,4-15-3,11-13-4,5-16-13,11-18-11,0 0 0,27-9 0,-3-20-1</inkml:trace>
  <inkml:trace contextRef="#ctx0" brushRef="#br0" timeOffset="470">624 466 77,'17'-1'28,"6"2"-2,8-4 1,5-3-13,12 6-4,5-3-3,8-1-3,4 2-2,7-1 0,-7 1-2,-4-2-1,-8 2-1,-12-1-5,-1 6-6,-19-1-13,-21-2-1,0 0-1,0 0 0</inkml:trace>
  <inkml:trace contextRef="#ctx0" brushRef="#br0" timeOffset="707">788 660 50,'-7'14'25,"7"-14"1,0 0 0,18 18-4,8-19-7,6 1-3,6-6-4,7 1-3,4-3-2,5 1-1,-2 4-1,2-5-3,-5 7-2,-11-5-3,-2 6-5,-11 2-15,-25-2 0,18-7 0,-18 7 0</inkml:trace>
  <inkml:trace contextRef="#ctx0" brushRef="#br0" timeOffset="1036">1252 0 57,'0'0'23,"0"0"2,0 24 2,-16 8-8,-6 15-3,-7 7-2,-1 22-3,-14 2-2,5 14-2,-10-1-2,0 1 0,1-4-1,6-5-2,2-8 0,8-12-1,3-11-1,11-12 0,7-11 0,8-11-4,3-18-5,16 13-13,2-19-10,4-3 2,-1-7-1,-1-2-1</inkml:trace>
  <inkml:trace contextRef="#ctx0" brushRef="#br0" timeOffset="1665">1917 202 49,'11'-25'23,"-4"-6"2,4 12-1,-9-1-7,-2 20-4,0 0-2,0 0-2,-9 29-2,4 7-1,-1 16-2,3 8 0,-1 12 0,4 2 0,2 6-1,-2-6 0,3-4-1,-1-6 0,-2-16-1,0-10 0,0-10 0,-3-12-3,3-16-4,0 0-9,0 0-15,0 0 1,14-31 0,-3 9-2</inkml:trace>
  <inkml:trace contextRef="#ctx0" brushRef="#br0" timeOffset="1970">2282 665 29,'39'-7'18,"-39"7"3,38 9 2,-23 6-1,3 12-3,-6 7-2,-4 4-2,-3 7-1,-14 2-3,2 4-3,-17-4-1,3 0-3,-8-9-1,-2-6-1,-1-5-2,5-9-1,7-3-4,0-10-5,20-5-13,0 0-7,7-27 1,17 7-1,1-10 0</inkml:trace>
  <inkml:trace contextRef="#ctx0" brushRef="#br0" timeOffset="2344">2888 174 45,'-22'-4'22,"22"4"3,-18-2-2,18 2-3,0 0-6,0 0-3,0 0-3,0 0-2,34-16-2,-12 9-2,7 1 0,10-3-1,7 0-1,2 2 1,6 5-1,-1 0-1,1 2 0,-4 8 0,-10 2 0,-11 8 0,-15 10 0,-14 2 0,-16 5 1,-11 4-1,-11 3 2,-9 0-1,-2-1 1,1-7 0,3 1 1,9-12-1,3-1 1,13-13 0,20-9 0,0 0 0,0 0-1,0 0 1,42 11-1,-8-15-1,13 1 1,3 3-1,10 0 0,3 3 0,-2 10 0,2 9 0,-7 5 0,-12 11 0,-14 5 1,-8 6 1,-20-2 0,-18 0 0,-13 0 0,-20-11 1,-11-5-1,-13-10 1,-3-4-1,-4-10 0,5-7-1,8-5 0,7-3 0,17-3-1,13-1-1,30 12-3,-20-26-3,20 26-7,23-7-16,-3 4 0,3 6 0,-1-3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10.771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-9-3 18,'0'0'13,"-18"3"0,18-3 2,0 0-2,0 0-2,17 6 1,-17-6-1,34 3-2,-9-1-1,5 2 0,8 0-1,5-3-2,6-1 0,7 2-2,3-4 0,9 1-1,6 1-1,10-4 1,3 2-1,7 0-1,7 0 1,6 1 0,7-3-1,8 4 1,5-2-1,8 2 0,3 0 0,9 2 1,5-2-1,6 4 0,5-3 0,7 5 0,0-4 0,6 5 1,-2-3-1,7 5 0,4-4 0,1 4 0,7 2 0,-3 1 1,2-1-1,0 2 0,3 0 0,-4 2 0,-6-1 0,-12-1 0,-9 3 0,-15-5 0,-15 0 0,-24 0 0,-21-2 1,-22-4-2,-24 1 0,-24-4-6,-19-2-10,-17 3-6,-23-10 0,-1 7-1,-25-7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35.6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58 10 27,'0'0'20,"29"-11"2,-29 11 3,0 0-6,0 0-1,0 0-2,-16-5-4,-6 7-1,-5 3-2,-9 1-4,-11 4 0,-11-4-1,-7 5-1,-11 0 0,2-1 0,-11 3-1,0 2 0,-3-1 0,3-1-1,5-1 0,8 1 0,7-4-1,11 4 1,11-8-1,10 1 0,11-3 0,22-3 1,-16 8-1,16-8 1,0 0-1,0 0 1,7 21-1,-7-21 1,0 20-1,0-20 1,2 29-1,-2-13 0,-2 4 1,2 0-1,0 6 1,0 4-1,2 5 0,0 3 1,-2 9-1,0 7 0,-2 4 1,0 4 1,-3 1-1,-2 2 0,-2-1 0,-6 1 0,-1-4 1,-4 3-2,0-5 1,-3 1 0,-4-2-1,1-2 0,3 0 0,1-1 1,0-3-1,3-1 0,-1 0 0,5-4 1,-1 2-1,3-2 0,-1-4 0,3-1 0,0-2 1,0-4-1,1-2 0,-1-5 0,3 0 1,-1-4-1,0 1 0,0-3 1,0 4-1,-1-3 1,2 0 0,-1-1-1,-2 1 0,4-1 0,-2-1 1,2 0-1,1-4 0,6-18-1,-7 29 1,7-29 1,-2 21-1,2-21 0,0 0 0,0 0 0,-5 18 0,5-18 0,0 0 0,0 0 0,0 0 0,0 0 0,0 0 0,0 0 0,0 0 0,7 15 0,-7-15 0,0 0 0,0 0 0,0 0 0,0 0 1,0 0-1,6 18 0,-6-18 0,0 0 0,0 0 0,0 22 0,0-22 0,0 0-1,-6 22 1,6-22 1,-7 19-1,7-19 0,-13 20 0,13-20 0,-9 20 0,9-20 0,0 0 0,-12 17 0,12-17 0,0 0 0,0 0 0,0 0 1,27 0-1,-13-2 0,8-2 0,5-1 1,4-1-1,10-1 1,4 2-1,10-3 1,2 1 0,7-2 0,6 5 0,-1-1 0,-4 0 0,-7 3-1,-8 0 1,-8 2-1,-11 4 1,-12-1-1,-19-3 1,0 0-1,0 0 0,0 0 0,0 0-2,-27 13-4,9-20-10,18 7-16,-20-2-3,20 2 0,0 0 0,13-16-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42.866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274 43 25,'0'0'18,"1"-20"2,-1 20 2,2-16-6,-2 16-3,0 0-1,0 0-2,0 0-1,0 0 0,2 29 0,-6-4-1,4 10-1,-7-1-1,5 6 1,-3-1-2,3 3 0,0-6-2,6-2 0,0-6-1,6-5-1,5-5 0,1-5 0,6-6-1,-1-7 0,6-9-1,2-5 1,0-8-1,-2-7 0,-2-5 0,-2-8-1,-3 0 1,-2 1 0,-5-1 1,-2 8 0,-6 0 0,-7 8 0,0 6 1,2 20-1,-16-21 1,16 21-1,-21-4 0,21 4 1,-26 13-1,26-13 0,-18 36 1,15-9-1,-3 9 0,5 8 1,1 10 0,3 5 0,3 12 0,-1 7 0,2 8 0,0 3-1,2 3 1,-7-3 0,-2-1 0,-7-5-1,-7-7 0,-4-9 0,-11-16 1,-5-10-1,-8-14 0,-1-12 1,-6-17-1,3-9 0,-1-9 0,2-9 0,7-5 0,4-4 0,7-3 0,5 3-1,8 3 0,7 1-2,3 5-1,4-7-4,13 12-7,-1-3-17,8-5 2,7 5-1,-2-8 0</inkml:trace>
  <inkml:trace contextRef="#ctx0" brushRef="#br0" timeOffset="824">918 164 27,'-18'6'20,"18"-6"2,0 0 2,0 0-7,0 0-3,20 18-2,-20-18-4,29 9-2,-10-4-1,5-1-3,-1-1 0,2-1 0,1 0-1,-1-4-1,-2 2 0,-3-3-3,-4-3-5,-16 6-10,25-9-6,-25 9-2,0 0 2,-14-16-1</inkml:trace>
  <inkml:trace contextRef="#ctx0" brushRef="#br0" timeOffset="1086">947 423 24,'2'23'20,"-2"-23"2,0 24 2,0-24-4,0 0-2,27 7-3,-8-14-3,7 1-3,-1-5-1,5 2-4,-1 2-2,2-4-4,-2 4-7,-4 2-10,-3-4-7,-1 7-1,-21 2 0,27-13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37.64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99 1657 22,'-20'3'15,"-3"-8"2,23 5 1,-27 5 1,27-5-3,0 0-1,0 0-3,0 0-1,0 0-1,0 0-2,23 4 0,2-2-3,4-2 0,9 1 0,9-1-2,7 2 1,0 2-2,9-2 1,-1 1-2,3-1 1,-4 2-1,-3-2 0,0 1-1,-11 1 1,-4-4 0,-7 2-1,-5-1 1,-4 1-1,-6 5 1,-1 1 0,-20-8-1,27 16 1,-27-16 0,18 25 0,-18-25 0,13 31 0,-11-11 0,3 1 0,-8 3 1,3 3-1,-4 5 0,4 6 1,-4 7 0,6 2-1,-2 7 1,0 6 0,-2-1 0,4 4 1,-2 2-1,0-3 0,-5-1-1,-2 4 1,-1-5-1,-2-3 0,-3-1 0,0 2 0,1-6 0,-3 4-1,1-4 1,5-1-1,-4-1 1,8-3-1,-3 0 1,1 0-1,2 0 1,-1-2-1,1 0 0,0-3 1,-4-1-1,3 1 1,1-3-1,1-1 0,2-3 0,0-3 1,2-1-1,2 1 0,2 1 0,0-3 0,-3 1 0,-1-6 0,2 1 0,-7-1 0,-1-5-1,1-4 2,5-16-1,-13 27 0,13-27 0,-16 25 0,16-25 0,-11 18 0,11-18 0,-5 16 1,5-16-2,-6 19 1,6-19 0,-5 19 1,5-19-1,0 26 0,0-26-1,0 25 1,0-25 0,2 25 0,-2-25 0,0 22 0,0-22 1,-2 20-1,2-20 0,-9 16 0,9-16 0,-18 11 0,2-8 0,-1 1 2,-2-4-2,-7 2 0,-3-2 0,1-2 0,-7 2 0,-1-2 0,-2 2 0,-1 0 0,-5-2 0,3 1 0,-3-1 0,1-2 0,2 0 0,3 1 0,3-3 0,1 1 0,7-2-3,5-2 0,22 9-4,-23-16-9,23 16-18,2-18-1,-2 18 0,29-26 1</inkml:trace>
  <inkml:trace contextRef="#ctx0" brushRef="#br0" timeOffset="1655">1593 1480 49,'-5'-20'21,"5"20"4,-24 9-3,8 4-4,-4 6-2,-7 12-2,-2 16 0,-7 4-4,6 14 0,-6 7-3,7 12 0,-4-1-1,6 6-1,4-6-2,10-6 0,8-4-1,5-10 0,7-11-1,9-14 0,9-6-3,10-10-1,1-4-3,0-9-5,7-2-10,2-1-12,-9-6 1,-5 2 0,-6-6 1</inkml:trace>
  <inkml:trace contextRef="#ctx0" brushRef="#br0" timeOffset="2188">1678 1900 27,'0'0'18,"-13"-18"4,13 18 0,0 0-2,-19-18-1,19 18-2,0 0-3,0 0-1,0 0-3,0 0-1,23 29-1,-7-4-1,10 11-1,-3 6 0,10 12 0,-1 5-1,2 3 0,-3-3-2,0-1 0,-8-9-1,-3-8 0,-4-8-1,-3-10 0,-13-23-1,7 20-1,-7-20-2,0 0-2,0 0-3,-13-36-5,13 12-8,-9-6-10,6-12-2,3-3 1,-4-13 1,6 4 2</inkml:trace>
  <inkml:trace contextRef="#ctx0" brushRef="#br0" timeOffset="2515">1949 1792 40,'7'-16'21,"-9"-2"1,2 18 4,0 0-5,-5 20-2,-4 12-4,-7 9-2,-2 19-2,-19 1-2,5 15 0,-10-4-3,1 6-1,-2-8-2,3-5 0,4-13-2,7-12-1,9-9-2,4-13-4,16-18-10,-6 16-16,6-16 1,22-20 0,-7 2-1</inkml:trace>
  <inkml:trace contextRef="#ctx0" brushRef="#br0" timeOffset="3005">2057 2174 18,'-36'8'14,"36"-8"2,-29 1 2,29-1-3,-18 2 1,18-2-1,0 0-2,0 0-1,0 0 0,0 0-1,16 6 0,-16-6-1,35 1-2,-10-1-2,4 0 0,1-1-2,7-3-1,-5 0-1,1-3 0,-3 2-2,-1-2 1,-5 1-1,-3-1-1,-3 0-1,-18 7-2,35-15-4,-35 15-8,30-18-14,-14 15 1,1-8 0,3 4 0</inkml:trace>
  <inkml:trace contextRef="#ctx0" brushRef="#br0" timeOffset="3391">2611 1750 50,'2'-21'24,"-2"21"3,2-16-2,-2 16-5,0 0-3,0 0-2,5 18-4,-10 0-2,8 18-1,-12 2-1,9 18-1,-9 1 0,9 12 0,-7-2-2,4 3 0,-5-7-2,5-3 0,-1-12-1,2-6 0,-1-12-1,3-6-1,0-6-4,0-18-6,0 0-16,0 0-7,0 0 0,0 0 0,21-16 0</inkml:trace>
  <inkml:trace contextRef="#ctx0" brushRef="#br0" timeOffset="3872">2719 1525 54,'0'0'21,"0"0"2,0 0-2,0 0-7,0 0-3,28-2-2,-5 13-2,4 0 0,4 9 0,3 1-2,4 8 1,-4 5-1,6 10 0,-11 6 0,1 10 0,-11 8 0,-7 3 0,-14 3 0,-1 1-1,-15-4 0,-8 1 0,-6-11 0,-6-3-1,-3-11-1,3-6 0,-2-12-1,7-3-1,5-10-1,2-7-4,26-9-4,-20 5-15,20-5-9,19-14-1,2-1 1,8 1-2</inkml:trace>
  <inkml:trace contextRef="#ctx0" brushRef="#br0" timeOffset="4452">3582 1317 46,'0'0'22,"0"0"1,0 0 1,0 0-4,-13 24-4,-1 14-2,-13 2-1,4 23-2,-17 3 0,4 19-2,-8 2 0,7 8-2,-7-3-2,12 2 0,3-7-2,7-8-1,15-7 0,7-12 0,13-10-1,5-14-2,14-7-3,-1-14-3,14-1-5,-9-10-14,2-6-8,-2 0 0,2-3 1,-6-2 0</inkml:trace>
  <inkml:trace contextRef="#ctx0" brushRef="#br0" timeOffset="5064">3662 1631 50,'-8'-18'22,"8"18"1,0 0-2,-7-16-4,7 16-4,0 0-3,0 0 0,11 20-1,7 5-1,-2 4 0,11 13-1,4 6 0,7 12 0,-4 1-1,8 6-1,-8-2-2,0-2-1,-5-9-1,-7-9 0,-6-9 0,-3-9-1,-10-10-1,-3-17-2,0 0-2,0 0-4,-14-17-6,3-4-12,2-12-6,2-1 2,-2-8-1,7-1 3</inkml:trace>
  <inkml:trace contextRef="#ctx0" brushRef="#br0" timeOffset="5376">3990 1583 59,'0'-22'23,"0"22"1,5-20 1,-5 20-8,-5 16-3,-6 6-1,-3 14-5,-13 7 1,-6 15-1,-7 5 0,-1 11-1,-10 2-2,5 3 0,-3-5-2,4-7 0,7-6-1,9-10-1,4-8 0,7-12-1,7-9-1,11-22-3,0 0-5,0 0-8,0 0-14,21-27-3,-4 7 2,4 0-1</inkml:trace>
  <inkml:trace contextRef="#ctx0" brushRef="#br0" timeOffset="6033">4030 1860 32,'0'0'20,"0"0"1,0 0 4,0 0-6,0 0-1,0 0-3,20 2 0,-4 0-2,0-6-4,11 6-1,2-5-2,5 3-1,2-4-2,4 2-1,-4-1 0,4 3-1,-4-2 0,-5-2-1,-8 2 1,-1 2-1,-22 0 0,21-3 0,-21 3-2,0 0-2,0 0-6,-16-7-9,16 7-12,0 0 1,0 0 0,0 0 0</inkml:trace>
  <inkml:trace contextRef="#ctx0" brushRef="#br0" timeOffset="6444">4546 1581 37,'0'0'21,"-18"-7"1,18 7 3,-18-8-4,18 8-4,0 0-2,0 0-2,0 0-3,0 0-2,-16-5-1,16 5-1,0 0-2,0 0 0,0 0-1,14-16 0,-14 16-2,18-11 0,-2 6 0,4 1-1,2 2 1,3 2-1,0 2 0,1 2 0,-3 1 0,-1 4 0,-4 2 0,-18-11 0,20 36 0,-19-14 0,-6 6 1,0 3-1,-8 2 1,-3 1-1,-2-2 1,-4 1-1,-1-1 1,-1-7 0,1-8 0,1-3-1,2-3 1,4-4 0,16-7-1,-20 4 1,20-4 0,0 0-1,0 0 0,25-9 1,-9 3-1,6 1 0,5 0 0,4-1 0,3 1 0,4 1 0,0 2 0,0 6 0,2 3 0,-6 8 0,-5 4 0,-6 7 0,-12 4 1,-9 5 0,-9 1 0,-17 5 1,-6-7 0,-12-1 0,-3-6-1,-6-4 1,-3-8-1,2-2 0,0-10 0,8-3 0,8 0-1,5-2-1,10-1-1,21 3-3,-16-17-3,19 1-7,13 2-16,6-2-3,5-6 0,7-3 2</inkml:trace>
  <inkml:trace contextRef="#ctx0" brushRef="#br0" timeOffset="7267">4836 1215 60,'0'0'23,"0"0"3,0 0-3,-1-20-6,1 20-5,23-2 0,-8 2-5,13 2-1,5-4-1,10 9 0,2 0-1,11 8 0,2 5 0,3 9-1,3 5-1,-3 9 0,-2 11 0,-4 8 0,-14 8 0,-8 6 1,-14 3 0,-8 4 0,-22 2 1,-16-2-1,-20-6 1,-8 1-1,-14-11-1,-9-8 0,1-6-1,5-10 0,3-12-1,13-8 0,16-7-2,8-12-5,32-4-11,0 0-16,0-15-1,21-4 0,12-8-1</inkml:trace>
  <inkml:trace contextRef="#ctx0" brushRef="#br0" timeOffset="8022">3727 259 10,'0'-29'12,"12"9"2,-12-5-1,11 5 3,-9 0 0,-2 20 2,9-27-1,-9 27-2,2-18-2,-2 18-3,0 0-1,0 0-1,0 0-3,-8 34 0,3 0 0,-6 10 0,-1 10 0,-5 0 0,5 11 1,-10-4-1,8 0 0,-3-8-1,6-6-1,1-9 0,8-2 0,0-11-1,9-3 1,-7-22-1,27 25 0,0-22-1,4-4 0,5-5-1,7-5 1,6-3-1,2 0-1,3-3 1,-2-1-3,-3 6 1,-8-3-3,1 6-2,-15-5-6,2 8-9,-13-1-12,-16 7 2,24-20 0,-24 20 0</inkml:trace>
  <inkml:trace contextRef="#ctx0" brushRef="#br0" timeOffset="8543">4578 228 39,'17'-4'22,"-17"4"3,0 0-1,0 0-4,0 0-3,3-18-5,-3 18-3,0 0-1,0 0-2,-25-21-1,25 21-1,-33-6 1,8 12-1,-7-1 0,-4 13 1,-10 4 0,1 12 0,-3 4-1,3 11 1,1-1-2,12 8 1,3-4-1,13-1-1,8-6 1,19-3-1,7-5-1,13-8 2,9-7-2,5-6 1,7-9-2,0-7 0,-1-3-2,-4-10-2,2-1-3,-13-10-4,0 8-7,-13-4-15,1 2-1,-6 4 0,-6-2 1</inkml:trace>
  <inkml:trace contextRef="#ctx0" brushRef="#br0" timeOffset="9111">4923 167 39,'-16'-38'21,"16"38"1,-15-29 1,15 29-5,-5-16-4,5 16-3,0 0-1,-2 21-1,4 6 0,-6 11-3,4 13-1,-3-1 1,1 11-1,-2-1 0,3 0-1,-1-12-2,2-6 0,-2-13 0,4-6 0,-2-23 0,0 20-1,0-20 1,0 0-1,0-18-1,2 2 1,-2-6-1,1-5-1,3-2 1,1-9 0,1-2-1,5-1 0,-1-4 1,7-4-1,1 4 1,2-2 0,5 2 0,0 4-1,6 5 1,3 5 0,6 7 0,1 8-1,-1 11 1,7 14 0,-6 14 0,-1 10 0,-7 15 0,-8 10 0,-12 5 0,-8 4 1,-14 0-1,-15 0 1,-12-10-1,-11-10 1,-9-4-1,-3-6 1,-4-9 0,-2-4-1,0-6 0,7-7 1,11-4-2,7-5-1,15-2-3,4-9-6,21 9-11,12-17-10,8 1 2,14-2-1,4-7-1</inkml:trace>
  <inkml:trace contextRef="#ctx0" brushRef="#br0" timeOffset="9843">5820 15 33,'0'0'21,"0"0"2,-18-13 2,18 13-3,0 0-4,0 0-3,-16 15-2,16-15-4,-18 14-1,18-14-3,-24 18-1,24-18-2,-23 16-2,23-16-2,-18 11-6,18-11-14,-8 17-6,8-17-1,0 0 0,0 0 0</inkml:trace>
  <inkml:trace contextRef="#ctx0" brushRef="#br0" timeOffset="10113">5712 356 62,'-20'11'29,"5"5"-2,-6-5 0,1-2-7,4 3-8,-2-3-10,1 1-17,17-10-11,-19 9-1,19-9-1,0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50.2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5 309 31,'0'0'18,"0"0"1,0 0 1,-20-20-2,20 20-2,0 0-3,-23-20-2,23 20-2,-18-9-1,18 9 0,0 0-3,-15-5 0,15 5-1,0 0 0,0 0 0,0 0-1,0 0 1,13 21-1,-4-4 0,11 6 0,2 6 1,14 13-1,2 6 1,9 14-1,5 3 1,8 6-1,-3-1-1,5 2 1,-10-8-2,-1-7 1,-15-8-1,-2-13 0,-16-9 0,-5-7-1,-13-20 1,12 18 0,-12-18-1,0 0 0,0 0-1,-19-14-1,19 14-3,-22-27-3,22 27-7,-29-34-11,11 10-8,3-1 1,-3-10 1,6 3 0</inkml:trace>
  <inkml:trace contextRef="#ctx0" brushRef="#br0" timeOffset="455">458 311 16,'9'-35'16,"13"16"2,-11-7 1,5 10 1,-16 16-2,14-24-1,-14 24-1,0 0-2,0 0-2,-14 24 1,-2 3-3,-10 9-1,-1 15 0,-9 7-2,0 14 0,-7 4-2,-4 5-1,2 2-1,3-3-1,1-10 0,4-6-2,1-12 0,11-12 0,5-9 0,8-12-3,12-19-2,-15 19-2,15-19-19,0 0-6,25-20 0,-10 3 0,3-2-1</inkml:trace>
  <inkml:trace contextRef="#ctx0" brushRef="#br0" timeOffset="1071">626 495 23,'0'0'18,"-16"0"2,16 0 2,0 0-2,-15 6-2,15-6-3,0 0-2,0 0-2,0 0-1,-7 16-1,7-16-1,0 0-1,20 7-1,-4-3 0,4-6-2,9 5 0,5-4-1,8 1-1,3-2 0,4 4-1,1-6 0,6 0 0,-4 1 1,3-1-1,-7-1 0,-6 1 0,-6 1 0,-7-1 0,-7 0 0,-6 3 0,-16 1 0,0 0-1,0 0 1,0 0-1,0 0 0,0 0-2,0 0-1,0 0-4,0 0-8,-25 3-15,-1 1-3,3 3 1,-10-2-1</inkml:trace>
  <inkml:trace contextRef="#ctx0" brushRef="#br0" timeOffset="1589">581 830 30,'0'0'19,"18"-2"1,-18 2 2,0 0-3,16-4-2,-16 4-2,16 4-2,-16-4-1,24 3 0,-6-4-1,4 6-2,3-9 0,13 6-1,-2-5-1,5 3-1,3-8-1,4 5-1,-1-5-1,6 5 0,-10-4-1,0 3 0,-1 2-1,-10-1 0,-1-1 0,-9 2 0,-1-1 0,-6 1-1,-15 2 2,20-8-2,-20 8 0,14-7 0,-14 7 0,0 0-2,18-9-1,-18 9-3,0 0-9,0 0-17,0 0-4,-18-21 2,0 8 0</inkml:trace>
  <inkml:trace contextRef="#ctx0" brushRef="#br0" timeOffset="2136">1298 22 41,'0'0'19,"12"-26"3,-12 26-1,0 0-3,0 0-3,0 0-1,0 0-3,0 0 2,-3 31-4,-6 0-1,-8 5 0,1 14-1,-13 7 0,0 18 0,-9 3-1,2 9-2,-7 1 0,3 1 0,2-4-2,-3-2 1,5-11-2,-2-8-1,9-8 1,4-9-2,7-11 2,3-11-2,6-5-1,9-20-3,0 0-4,0 0-6,27 0-18,-9-9-2,2-4 2,4 1 0</inkml:trace>
  <inkml:trace contextRef="#ctx0" brushRef="#br0" timeOffset="2822">1975 163 24,'-13'-37'18,"13"37"1,-2-32 1,2 32 1,-2-31-4,2 31-1,0-23-4,0 23 0,2-20-1,-2 20-3,0 0-1,0 0-1,0 0 0,0 0-2,4 21 0,-2 3 0,1 12 1,1 6 0,-1 17 0,-3 6-1,6 13 1,-4 0-1,-2 5 0,0-3-2,0-6 0,0-7 0,0-8-1,-4-10 0,2-9 0,0-11-1,2-9 1,0-20-1,0 23 0,0-23-1,0 0-1,0 0-4,0 0-4,0 0-12,8-18-12,-8 18-1,0 0 1,21-16 0</inkml:trace>
  <inkml:trace contextRef="#ctx0" brushRef="#br0" timeOffset="3414">2363 813 42,'0'0'21,"3"-21"3,-3 21-2,9-17-2,-9 17-3,0 0-2,8-18-2,-8 18-4,0 0-1,18 7-1,-18-7-1,23 22 0,-8-6-1,6 10 0,-4-3 0,1 10-1,-8-3 1,-4 8-2,-8-3 0,-9 3-1,-9-4 0,-1 0-1,-10-5 0,-2-2 0,-3-3-1,6-6 1,-3-4-1,12-6 0,4-3-4,-1-8-4,18 3-11,0 0-14,0 0-3,18-17 2,0 5-1</inkml:trace>
  <inkml:trace contextRef="#ctx0" brushRef="#br0" timeOffset="4116">2980 188 32,'0'0'18,"0"0"2,-16 11 1,16-11-3,0 0-2,0 0-1,-18 9-2,18-9-1,0 0 0,0 0-4,0 0 0,0 0-2,0 0-2,9-17-1,-9 17 0,31-12-2,-10 6 0,5 3 0,10-1-1,3 1 1,3 1-1,-2 2 0,3 3 0,2 1 0,-9 0 1,0-1-1,-12 4 0,-4 2 2,-20-9-1,7 29 1,-13-9 1,-10 0-1,-7 4 0,-12 1 1,1 0-1,-4 1 0,-1-3-1,2 1 0,1-6-1,2 0 1,9 0-1,7-6 0,-2-1 1,20-11-1,-15 15 0,15-15 0,0 0 1,0 0-1,0 0 0,31-2 1,-11-2-1,3 1 0,8-3 0,5 3 0,4 3 0,0-2 0,1 2 0,1 5 0,1 1 0,0 5 0,-1 3 1,-4 0-1,-4 5 0,0 2 1,-10 5 0,-4 1 0,-8 5 1,-8 1-1,-6 3 1,-7 4 0,-9-1 0,-7-1-1,-8-1 1,-6-3-2,-5-2 0,-8-4 0,-4-3 0,-2-7 0,-3-7 0,1-6 0,4-3 0,4-7 0,7-3 0,9-4 0,5-1 0,9-1 0,6-1 0,16 15 0,-14-20 0,14 20 0,0 0 0,-4-16 0,4 16 0,0 0 0,0 0 0,0 0 0,0 0 0,0 0-2,0 0-7,0 0-19,0 0-7,5-16-2,-5 16 2,6-17-1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0:58.697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325 521 29,'0'0'19,"-18"9"1,18-9 0,0 0-3,0 0-4,0 0-3,0 0-2,-3-22-2,3 22-2,20-25-1,-8 8 1,3-1-1,3-1 0,5-3-1,2 6 0,1 0-1,1 6-1,0 9 1,-4 10-1,-3 14 0,-9 17 0,-8 16 1,-8 12 1,-9 13 2,-4 13-1,-13 5 1,-7 0 0,-11-7-1,1-7 1,-12-14-1,6-14 1,0-14-3,1-15 0,7-16 0,9-14-1,10-8 1,11-12-1,13-11 0,6-6 0,12-4 0,6-4-1,8 2 1,5 3 0,8 8-1,1 9 1,6 14 0,0 11 0,1 12 0,1 8 0,-1 7 0,-3 6 0,-4-3 0,-10-1-2,-1-2-3,-10-7-5,-2-9-12,-20-11-6,21 7 1,-21-7-2,11-23 2</inkml:trace>
  <inkml:trace contextRef="#ctx0" brushRef="#br0" timeOffset="578">865 634 55,'23'16'26,"-12"2"1,5 18-1,-1 4-7,-1 7-4,13 5-3,-5 1-5,1-1-3,-1-5-2,5-6-3,-5-8-4,-6-10-8,-16-23-14,29 25 0,-29-25 0,18-14-1</inkml:trace>
  <inkml:trace contextRef="#ctx0" brushRef="#br0" timeOffset="806">1123 661 85,'-40'42'27,"-14"3"1,2 14-2,-1 8-9,-5-2-8,10-2-4,4-5-5,10-13-6,9-9-12,16-7-10,9-29 0,0 0 0,14-17-1</inkml:trace>
  <inkml:trace contextRef="#ctx0" brushRef="#br0" timeOffset="1079">1740 93 36,'0'0'22,"-26"31"2,1 10 3,-9 8-3,-4 20-7,-2 15-1,-7 8-3,6 11-3,5 2-3,7 3-1,5-9-3,14-3 1,4-17-2,13-12-1,6-15-1,7-18-5,12-12-11,1-11-14,-1-20 1,6-4-1,-4-14-1</inkml:trace>
  <inkml:trace contextRef="#ctx0" brushRef="#br0" timeOffset="1379">1893 474 55,'0'0'25,"20"-6"2,-4 19 0,2 14-8,-2 5-2,11 19-4,-5 7-2,9 10-3,-4 1-2,2 1-2,-6-2-2,2-6-2,-3-10-3,-6-16-7,0-12-18,-1-8-2,-15-16 0,27-22-1</inkml:trace>
  <inkml:trace contextRef="#ctx0" brushRef="#br0" timeOffset="1624">2261 430 75,'-42'36'29,"5"22"0,-12 11 0,4 8-7,0 15-9,0-2-5,3 1-3,10-10-3,1-13-4,13-12-4,2-22-14,12-16-10,4-18 0,29-14 0,2-15-1</inkml:trace>
  <inkml:trace contextRef="#ctx0" brushRef="#br0" timeOffset="1829">2411 737 64,'21'2'28,"6"9"1,-7-6-1,5 4-3,4 2-13,4-4-4,3 2-3,-2-4-4,4-3-2,2 2-5,-6-8-8,-3-3-15,-1 3 1,-4-10-1,-3 3 0</inkml:trace>
  <inkml:trace contextRef="#ctx0" brushRef="#br0" timeOffset="2049">3017 598 57,'-7'-22'25,"7"22"2,-6-23-1,6 23-5,4-29-7,-4 29-7,29-30-3,-8 15-3,5 2 0,8 4 0,0 6-1,2 10 0,-2 2 0,-5 9 0,-7 7 1,-11 6-1,-11 7 0,-13 3 1,-12 3 0,-4 1 0,-14-2 0,1-2 0,-1-8 1,3-4-1,10-9 0,8-2 0,22-18 0,0 0 0,0 0-1,29-4 1,0-7-1,7-3 1,5 3-1,1 2 0,1 4 0,-5 5 0,-6 10 0,-10 8 0,-8 11 0,-12 11 1,-9 1-1,-7 6 1,-15 0-1,-6-4 1,-2-1-3,-1-10-3,3-5-2,-1-10-13,4-12-7,8-7-2,3-14 0,8-9 1</inkml:trace>
  <inkml:trace contextRef="#ctx0" brushRef="#br0" timeOffset="2577">3345 17 56,'22'-18'23,"8"22"3,-4 7 0,-3 16-9,8 22 0,-4 8-3,5 23-2,-3 6-2,2 19-1,-8-1-2,-8 12-1,-8-6-3,-7 3 1,-14-6-2,-6-10-1,-13-12 1,-1-11-1,-6-15 0,4-14-2,2-14-4,0-20-6,14-8-16,20-3-6,-16-25 1,21 0-1,9-9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02.656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276 471 48,'11'-19'24,"-11"19"3,1 29-1,1 3-6,-4 11-4,-3 10-3,3 10-2,-3 0-4,-1 2-2,-1-5-2,2-8-1,1-10-2,-1-9-4,3-12-10,2-21-14,0 0 0,0 0-1,0 0 0</inkml:trace>
  <inkml:trace contextRef="#ctx0" brushRef="#br0" timeOffset="247">0 824 57,'27'-9'25,"-2"3"2,2-8-1,15 0-8,3 3-7,2-2-2,9 0-3,-6 3-6,1-3-6,5 2-11,-2 6-8,-9-8 0,11 8-1,-9-10 0</inkml:trace>
  <inkml:trace contextRef="#ctx0" brushRef="#br0" timeOffset="493">1128 314 54,'0'0'24,"18"-11"2,-18 11 1,-7 24-4,-1 8-5,-6 10-5,1 16-3,-3 5-1,2 15-2,-4 0-2,10 1-1,-6-7-1,7-1 0,0-17-2,3-7 0,2-11-2,0-12-3,8-8-8,-6-16-15,0 0-5,12-16 1,-4-11-1,10-2 0</inkml:trace>
  <inkml:trace contextRef="#ctx0" brushRef="#br0" timeOffset="861">1812 115 55,'-29'40'25,"-2"-5"2,1 13 0,-15 16-4,0 4-5,-1 19-3,-2 0-5,12 12-2,-1-7-2,12 2-2,9-5-1,10-10-1,12-8-2,10-15-2,13-7-6,2-19-11,8-6-12,14-6 0,-3-18 1,8-2-2</inkml:trace>
  <inkml:trace contextRef="#ctx0" brushRef="#br0" timeOffset="1367">1917 455 38,'0'0'18,"-18"-27"0,18 27 0,0 0-2,0 0 0,0 0-2,18 36-4,-2 2 0,6 7-2,7 11 2,-1 6-2,12 7-1,-9-3-3,3-2 0,-3-12-1,-4-7-1,-9-9-1,-2-10-2,-7-8-6,-9-18-12,0 0-10,0 0 1,-3-22 0,4 2-2</inkml:trace>
  <inkml:trace contextRef="#ctx0" brushRef="#br0" timeOffset="1658">2245 383 61,'-29'38'26,"6"-4"2,-2 15-1,-10 9-5,-1 7-5,2 9-5,-8-3-4,5-1-4,-1-9-1,7-10-3,7-6-5,-1-14-8,7-13-17,18-18 2,0 0-1,0 0-1</inkml:trace>
  <inkml:trace contextRef="#ctx0" brushRef="#br0" timeOffset="2656">2364 717 28,'0'0'17,"0"0"1,0 0 1,0 0-1,0 0-3,0 0-2,24 17-1,-24-17-2,27 3-1,-5-3-1,5-2 0,3 2-2,7-1-1,4 1-1,1-4-1,-1 4 0,-3-2-2,-4 2 0,-5-2 0,-2 1-2,-7 1-2,-20 0-7,22-6-11,-22 6-5,0 0-2,25-7 0,-25 7 1</inkml:trace>
  <inkml:trace contextRef="#ctx0" brushRef="#br0" timeOffset="3002">3079 414 52,'0'0'21,"11"-20"3,-11 20-1,0 0-4,0 0-4,2 30-2,-13-1-2,4 15-2,-8 5-2,8 10-1,-5 4-1,6 6 0,-3-6-2,7 1-1,-3-14 0,5-10-2,0-7-1,0-14-3,0-19-5,0 0-11,0 0-10,0 0 1,9-47-1,-2 17 0</inkml:trace>
  <inkml:trace contextRef="#ctx0" brushRef="#br0" timeOffset="3328">3108 40 48,'9'-31'17,"-9"31"0,0 0 0,22-9-6,-22 9-1,25 21-2,-3 3 0,-2 12 0,9 6 0,-2 12 1,9 7 0,-6 12-2,3 6 0,-4 2-1,-4 6-1,-7-2-1,-7-3 0,-11-1-1,-7-2 0,-8-8-1,-5-6 0,-7-9-2,4-13-2,-1-3-3,1-13-7,5-11-12,18-16-6,-16 13 1,16-13-1,9-16 2</inkml:trace>
  <inkml:trace contextRef="#ctx0" brushRef="#br0" timeOffset="4093">3868 831 52,'0'0'23,"0"0"3,0 0-2,26 0-5,-8 2-5,5-2-4,10 4-1,3-4-5,5 0-2,4 0 0,-1-2-2,-1 2-2,-9-4-4,-1 1-9,-8 4-11,-25-1 1,0 0-1,0 0-1</inkml:trace>
  <inkml:trace contextRef="#ctx0" brushRef="#br0" timeOffset="4324">3960 1041 55,'0'27'26,"0"-27"1,29 18 0,-13-18-4,6 0-7,5 0-7,6-4-8,3-3-14,-4-6-13,15 4 0,-2-7 0,15 4-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07.273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348 194 25,'0'0'18,"-34"-19"3,34 19 4,-24-23-5,24 23 0,-7-31-3,7 11-2,5 2-3,3-1-3,-8 19-2,30-33-2,-10 22-2,7 0 0,2 6-2,0 1 0,0 6-1,3 5 0,-1 8 1,-4 12-1,-2 7 1,-5 13 0,-7 9 1,-11 7 1,-2 4 0,-15 3 0,-10 6 0,-15-9 0,-1-2 0,-17-7-1,2-11-1,-5-11 1,1-9-1,-3-13-1,7-8 1,9-12 0,7-6-1,12-7 0,10-4 1,14-6-1,9 2-1,13 2 1,6 0 0,7 3-1,3 9 1,6 4-1,-3 9 1,-2 11 0,-3 7-1,-1 9 1,1 6 1,-3 3-1,0 2 1,2-2-1,1 0 0,3-7 1,8-8-1,6-6 1,3-8-1,7-5 0,1-6 0,7-5-2,-1-11-1,-1 0-2,-5-8-2,-2 2-3,-15-6-5,-5 3-14,-9 2-2,-18 0 1,-4 7 1,-13 0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09.172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142 442 48,'0'0'23,"-24"5"2,24-5-1,0 0-8,-20-10-4,20 10-3,-5-20-2,5 20-1,14-29-2,1 9-2,1-2 1,7 0-1,3 1-2,-1 4 1,4 3-1,-2 7 1,-2 10-1,-5 14 0,-4 10 1,-7 11-2,-5 9 2,-10 9-1,-6 8 1,-6 3-1,-10-2 0,-2-2 1,-4-6-1,-1-10 1,1-8-1,5-8 1,0-11-1,2-9 0,6-11 0,6-7 0,3-10 0,3-3 0,9-3 0,0-6 0,5 2-1,8 0 1,5 5 0,7 8 0,6 8 1,5 8-1,3 7 2,8 5-1,-4 3 0,4 4 0,-5-1 0,-4-3-1,-1-3-4,-11-10-7,-1-4-17,-2 1 1,-8-10-1,6 0-1</inkml:trace>
  <inkml:trace contextRef="#ctx0" brushRef="#br0" timeOffset="541">630 361 54,'0'0'26,"18"9"3,-2 16 0,4 15-8,2-1-4,14 15-3,-8 0-5,8-1-2,-1-3-3,1-6-2,-1-6-3,-6-11-3,3-4-5,-10-14-12,-1-10-10,6-7 1,-12-13 0,5-6-1</inkml:trace>
  <inkml:trace contextRef="#ctx0" brushRef="#br0" timeOffset="766">962 433 75,'-43'41'28,"-6"2"0,0 10-1,-5-1-10,7-3-8,9-2-5,2-7-5,11-11-6,7-13-16,18-16-4,0 0-1,0 0-1,18-38 1</inkml:trace>
  <inkml:trace contextRef="#ctx0" brushRef="#br0" timeOffset="1032">1116 51 48,'16'-14'23,"-16"14"1,0 0 0,11-15-8,-11 15-5,23-9-3,-3 4-2,1 1-1,8 1-3,4 3 1,-3 2-1,5 5 0,-12 4 1,-3 3-1,-15 4 1,-7 6 0,-14 1 0,0 2 0,-15-2 0,1 4 0,-1-1 0,6-5-2,5-3 2,4-4-1,16-16 0,-13 22-1,13-22 1,0 0-1,29 5 0,-7-8 0,8-3-2,3 3-1,3-3-2,0 1-3,5-1-6,-5 3-9,-1-1-8,1 4 0,-8-3 0,7 3 1</inkml:trace>
  <inkml:trace contextRef="#ctx0" brushRef="#br0" timeOffset="1650">1885 481 34,'0'0'23,"-32"11"1,32-11 3,-22 7-5,22-7-4,0 0-3,0 0-2,0 0-4,0 0-2,29-7-3,-2 3 0,5 2-2,4 1-1,4-1 1,0 4-1,-3-1-1,-6-1 0,-6 2-2,-5 0-1,-20-2-5,20 0-9,-20 0-13,0 0 1,0 0 0,3-20-2</inkml:trace>
  <inkml:trace contextRef="#ctx0" brushRef="#br0" timeOffset="1986">2535 178 38,'17'-5'22,"-17"5"4,0 0-1,-9 19-4,1 5-4,-4 9-2,-8-1-2,6 15-3,-8-2-2,4 10-1,2-2-2,9 1-1,-1-9-1,10 1-1,5-7 0,10-4-1,8-10-1,11-9 1,3-7-1,6-10-1,5-5-1,-5-14-2,6-3-1,-12-12-2,-1 1-1,-11-8-1,-7 8 1,-11-4 0,-9 7 3,-9 4 2,-4 8 2,-8 14 4,-6 8 2,-2 14 2,-4 7 0,6 12-1,-1 4 0,6 9 0,4-4-2,6-3-2,9-2 0,6-8-3,9-5-1,-12-27-3,36 22-6,-16-24-12,1-9-6,12-5-1,-8-13 0,8 0 1</inkml:trace>
  <inkml:trace contextRef="#ctx0" brushRef="#br0" timeOffset="2452">2967 346 42,'13'-29'23,"-13"29"4,16 4 0,-16-4-5,25 40-4,-16-11-2,15 16-2,-10-4-4,15 9-2,-8-1-3,8-4-2,2-1-1,1-10-2,6-5-3,-2-9-4,7-6-5,-7-10-12,6-11-8,-2-6 1,-6-12 0,-2-4 1</inkml:trace>
  <inkml:trace contextRef="#ctx0" brushRef="#br0" timeOffset="2678">3434 399 61,'-36'21'29,"-6"6"0,1 16 1,-2 6-6,-6 0-10,9 9-5,-1-2-4,5-4-5,7-1-7,4-12-14,5-13-9,18-8 1,2-18-2,0 0 2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12.387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218 86 55,'-6'17'27,"6"8"1,-5 2 0,0 11-9,3 10-3,-4 1-5,6 7-3,-5-3-3,7-1-2,-4-12-2,0-5-1,4-8-5,-2-27-6,-4 20-16,4-20-2,0 0 0,0-20-1</inkml:trace>
  <inkml:trace contextRef="#ctx0" brushRef="#br0" timeOffset="224">14 406 59,'0'0'28,"0"0"-1,-16 9 2,16-9-9,0 0-5,16-4-7,0 1-2,11 1-4,6-4-3,6-1-1,16 3-2,0-5-3,9 4-7,-3-1-8,-3-1-6,3 4 1,-11-7-1,1 5 3</inkml:trace>
  <inkml:trace contextRef="#ctx0" brushRef="#br0" timeOffset="467">766 204 47,'0'0'21,"13"-20"4,-13 20-1,23 0-5,-23 0-3,34 37-3,-12-10 1,5 15-3,-4 1-1,6 13-3,-4-1-1,4 5-3,-7-13-1,5 0 0,-5-11-3,3-8-1,0-8-4,-5-17-5,9-1-10,0-11-10,-8-11 0,6-5 0,-7-8-1</inkml:trace>
  <inkml:trace contextRef="#ctx0" brushRef="#br0" timeOffset="703">1222 248 67,'-38'2'29,"-1"12"1,-10 13-1,-2 2-8,8 19-5,-11-5-7,14 10-4,2-4-3,10-7-5,6 1-6,6-8-12,9-12-10,7-3 1,0-20-1,25 6 1</inkml:trace>
  <inkml:trace contextRef="#ctx0" brushRef="#br0" timeOffset="1034">1667 371 68,'0'0'29,"0"0"1,0 0-1,20 0-10,-2 6-5,0-6-4,6 3-4,1-3-3,6 2-2,1 0-3,4-4-2,4 6-6,-4-6-8,2-3-13,7 5 2,-9-8-3,9 5 3</inkml:trace>
  <inkml:trace contextRef="#ctx0" brushRef="#br0" timeOffset="1298">2434 26 37,'0'0'18,"-8"-29"1,8 29 1,0 0-2,0 0-2,-3 35-3,-1-1-3,6 14-2,-6 2 1,3 8-1,-5 2-3,3-2-2,1-1-3,-2-6-7,6-12-16,7 0-3,0-16-1,13 3-1,3-16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14.099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17 22 50,'0'0'24,"0"0"1,-18-10-1,18 10-7,0 0-5,18-2-4,-1 2-2,2-2-1,9 2-3,6-2-1,4 0-3,3 2-6,3-1-5,-5-5-10,3 13 0,-17-12-4,2 10 3</inkml:trace>
  <inkml:trace contextRef="#ctx0" brushRef="#br0" timeOffset="255">68 225 80,'0'0'29,"-4"16"0,4-16-1,0 0-12,18-2-8,2 0-7,5-3-8,12-4-14,11 3-6,6-8-2,15 5 0,0-9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14.640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171 45 45,'0'0'20,"21"-12"1,-21 12-2,18-15-6,-18 15-3,31-10-2,-9 6-3,0 2 0,5 1-1,2-1 0,5 4 0,5-1-1,-1 6 1,1 1-1,5 4 2,-10 8-1,3 7-1,-14 2 2,-5 10-1,-16-1 2,-7 10-2,-17-5 1,-11 6-1,-17-4 0,-8-6 0,-9 1-1,-4-8-1,0-5-1,6-9 0,5-7 0,7-6-1,15-9 1,9-5-1,9-7 1,13-3-1,7-5 0,6-4-1,6 4 1,6-3-1,8 6 0,1 3-1,7 5 1,-1 6 0,1 11 1,1 5-1,-4 9 2,3 5-1,-5 4 1,0-2 0,-2 5-1,4-3 1,-4-3 0,2-3 0,8-6-1,-3-5 0,10-2 0,5-8-1,1 0 0,7-9-2,-1-4-1,-4-5-2,3 2 0,-12-9-3,-1 3-4,-20-6-7,-8 1-7,1 9-2,-17-6 1,2 8 2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18.539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418 316 33,'0'0'19,"2"-22"2,-2 22-2,11-18-4,-11 18-2,14-32-1,-5 16-3,2-2-2,0 0-2,3 0-1,1 1-1,1 5-1,2 5 0,4 8-1,-1 10 1,1 11 2,-2 12-2,-6 13 1,-3 10 0,-9 12-1,-15 3 1,-8 4-1,-15 0-1,-11 0 0,-15-8-1,-4-8-1,-7-8 0,5-14 0,3-8 0,4-8 0,8-11 0,12-13 0,14-11 0,12-8 1,15-6 1,7-6 0,13-1-1,7-2 1,6 4 0,7-1 1,1 8-1,2 11 1,-1 6 0,3 12 0,-2 7 0,4 10 0,-9 6 1,2 8-2,-4-3 1,-9 2-2,-2-1 1,-7-10-1,-3-3-2,-15-20-2,14 21-7,-14-21-17,0 0-1,0 0 0,-11-34-1</inkml:trace>
  <inkml:trace contextRef="#ctx0" brushRef="#br0" timeOffset="584">795 350 55,'33'-9'26,"-33"9"3,36 13 0,-16 8-7,-2 4-5,9 15-3,-5 2-3,10 11-2,-8-3-2,8 4-1,-5-2-3,6-5-1,-8-9-1,0-7-3,4-6-4,-9-16-11,1-7-15,1-8-1,-7-12 0,1-5 0</inkml:trace>
  <inkml:trace contextRef="#ctx0" brushRef="#br0" timeOffset="837">1127 411 102,'-52'49'31,"0"11"-1,-6 3-1,2-1-17,7 1-6,1-11-5,10-9-5,9-7-8,7-9-19,8-22 1,14-5-1,7-25-1</inkml:trace>
  <inkml:trace contextRef="#ctx0" brushRef="#br0" timeOffset="1112">1286 20 61,'0'0'29,"18"-18"-2,-18 18 1,0 0-9,20-5-4,-20 5-4,16 4-4,1-1-2,-17-3-1,36 7-1,-13-5 0,4 2-1,-3 1-1,6 2 1,-6 1-1,-3 4-1,-21-12 1,22 33 0,-22-10 0,-7 2 0,-9 1 0,-6 6 1,-5-3-1,-6 1 1,3-1-1,3-2 0,5-5 0,2-2 1,20-20-2,-12 25 1,12-25 0,19 12 0,3-12-1,0-3-1,7-3-1,-1-4-4,10 2-7,-12-1-15,8-1-6,0 1 1,2 0 0,0 3-1</inkml:trace>
  <inkml:trace contextRef="#ctx0" brushRef="#br0" timeOffset="1639">2191 508 51,'-9'23'27,"9"-23"2,0 0-1,0 0-3,0 0-6,15 16-6,-15-16-4,41 4-3,-14-8-1,11 4-2,-2-5-1,8-1-1,2 1-3,-4-4-5,3 5-9,-2 1-16,-8-8 2,1 4-2,-7-8 0</inkml:trace>
  <inkml:trace contextRef="#ctx0" brushRef="#br0" timeOffset="1920">3319 123 42,'0'0'23,"0"0"3,0 0-1,-16 9-5,-6-5-4,0 3-5,-6-7-2,4 2-4,-5-2-2,2 0 0,0-2-2,7 0 0,4-1 0,16 3-1,-23-6 0,23 6 0,0 0 0,0 0 0,0 0 0,-11 20 0,11-20 0,0 31 1,0-10 0,0 6 1,0 4-1,-2 5 1,-2-2 0,3 4 1,-7-6-1,1-1 1,2-4-1,-3-3-1,8-24 1,-3 25 0,3-25 0,0 0-1,0 0 0,23 2 0,-23-2-1,35-12 1,-12 3-1,2 1 0,6 0 0,-2 6 0,5 6 0,-5 8 0,4 4 0,-8 7 1,-5 6-1,-8 5 2,-10 3-1,-2-3 1,-14 0 0,-4-2 0,-11-5-1,-2-3 1,-3-6-1,-2-6-1,0-4-1,-1-8-2,7 0-4,-3-13-4,15 0-10,2-3-13,7-5 3,9-5-2,2-6 2</inkml:trace>
  <inkml:trace contextRef="#ctx0" brushRef="#br0" timeOffset="2571">3620 258 66,'0'0'29,"36"25"0,-19-1-2,1 5-5,3 12-6,-4-1-4,10 10-2,-6 1-3,8 3-2,-2-7-1,8-2-1,-5-5-1,5-8 0,-5-6-2,3-10-2,1-4-3,-9-13-5,8-3-14,-4-7-10,-2-9 1,-6-7 0,1-12 0</inkml:trace>
  <inkml:trace contextRef="#ctx0" brushRef="#br0" timeOffset="2829">4122 291 67,'-49'27'31,"8"16"0,-15 7 0,4 4-5,-3 10-10,-2-6-8,8 0-3,6-10-4,1-12-4,13-3-11,4-10-15,25-23-3,-18 14 1,18-14-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44.950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71 338 11,'0'0'14,"0"0"2,-22-18-2,22 18 0,-7-22-2,7 22 0,4-27-2,-1 9-1,6-1-1,-1-2 0,3-1-1,1 0 0,5-2-1,1-1 0,2-1-1,0 3-1,1 1 0,1 2-1,3 7 0,-5 1-2,8 6 1,-9 8-1,3 5-1,0 10 1,-2 4-1,-9 8 0,0 8 1,-4 3 0,-9 7 0,-7 4 1,-6 5-1,-6-3 2,-5 3-1,-8-1 0,-2-2 0,-2-1 1,-2-3-1,-2-5 0,6-8 0,7-3 0,2-4 0,9-7 0,5-4 0,13-18 1,-6 20-1,6-20 0,20 2 0,-3-6 0,10-1 0,2-2 0,11-2-1,3-2-1,8 3 1,5 5-1,4-1 0,0 4 1,0 4-1,-4 1 0,-6 2 0,-2 1 0,-10 1 0,-9-4 0,-8 1 0,-4-3 0,-17-3-1,0 0-1,0 0 0,0 0-3,0 0-4,0 0-10,0 0-14,0 0 2,0 0-1,0 0 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22.543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336 55,'0'0'26,"22"10"3,-22-10-4,32 15-4,-16-10-3,11 6-5,-1-7-4,8 3-3,0-5-2,4-1-1,4-1-4,-1-5-4,6 1-10,-4-3-16,-5-7 1,6 1 0,-5-10-2</inkml:trace>
  <inkml:trace contextRef="#ctx0" brushRef="#br0" timeOffset="282">1084 105 67,'0'0'28,"17"-2"0,-17 2-1,0 0-12,5-16-3,-5 16-4,6-16-4,-6 16-1,14-20-2,8 9 0,5 1-1,7-1 0,6 4 0,5-1 1,2 5-1,0 5 0,-6 3 0,-12 8 0,-7 5 0,-19 5 1,-12 8 0,-16-1 0,-15 6 1,-8 0-1,-7-2 0,-4 4 0,3-9 1,5-4-2,10-7 1,10-3 0,11-6-1,20-9 0,0 0 1,0 0-1,42-9 0,-11 1 1,10 1-1,2 2 0,8 7 0,1 1 0,1 8-1,1 5 1,-4 8 0,-6 6 0,-8 4 1,-11 6 1,-9 3 0,-16-1 1,-7-1 0,-15-9-1,-12 1 1,-17-8 0,-4-5-1,-12-11-1,-5-4 0,-1-7 0,1-5-2,9-2 0,2-7-3,17 0-2,7-8-5,22 6-11,11-3-11,15-4 1,11-1 0,12-2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23.500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24 66,'0'0'26,"0"0"0,20 12 0,-20-12-11,23 4-4,5-2-5,1-2-2,10 0-2,1-4-1,9 1-1,0-4-3,-2-1-2,-3 3-7,-8 0-8,-18-4-7,0 10 1,-18-1-1,0 0 1</inkml:trace>
  <inkml:trace contextRef="#ctx0" brushRef="#br0" timeOffset="226">5 230 62,'0'0'26,"9"16"-1,-9-16-3,37 0-7,-8 0-5,7-2-7,9-1-7,8-3-11,5 4-10,5-8 1,8 2-2,-2-8 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24.045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352 165 43,'14'-35'22,"-14"35"3,18-38-3,-5 20-4,-2 0-4,2-2-4,3 8-2,2-1-3,9 6 0,0 3-3,8 8 0,1 3 1,6 11 0,1 9 1,6 11 1,-9 9 0,1 9 0,-8 4 1,-4 9-1,-15-2-1,-8 1 0,-19-2-1,-14-7 0,-18-8-1,-17-6 0,-14-7 0,-5-11-1,-12-9 0,1-10 0,1-14 0,14-5 0,6-12-1,15-8 1,16-9 0,11-7-1,9-9 0,15-4-1,17-1-1,3-4-1,17 0-1,5 0-1,8 10 0,2 5-3,11 13-3,-9 7-6,0 13-14,3 16 1,-12 1 1,-2 10-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25.174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245 0 44,'-25'7'26,"9"9"2,-8 13 0,-8 14-5,3 24-1,-7 7-5,9 22-4,-4 1-4,17 10-3,5 3-2,12-4-3,19-7 0,12-14-2,15-11-5,3-18-16,18-14-11,8-12 1,3-17-1,7-11 0</inkml:trace>
  <inkml:trace contextRef="#ctx0" brushRef="#br0" timeOffset="3246">391 499 16,'0'0'17,"0"0"2,0 0 0,-18-16 2,18 16-2,0 0-2,0 0-2,9-18-1,-9 18-4,18-18-1,-2 7-4,8-1-2,-1-3 0,6 4-2,0 1 0,3 6 0,1 2-1,-3 6 1,-3 8-1,-7 8 1,-5 11-1,-8 9 1,-5 5 0,-10 5-1,-6 4 1,-6 1 0,-3-3 0,-6-2 0,4-6-1,1-10 1,3-5 0,4-7 1,17-22-1,-12 25 1,12-25 0,0 0 0,30 3-1,-4-6 1,2-1-1,10 2-1,2 1-2,3 1-1,6 1-4,-6-2-7,2 1-13,-5 3-4,-6-3 1,-5 0-1,-11-9 3</inkml:trace>
  <inkml:trace contextRef="#ctx0" brushRef="#br0" timeOffset="3745">991 480 46,'0'0'26,"0"0"2,27-6 2,-27 6-8,22 35-2,-2 1-3,-2-2-5,9 16-3,0-8-2,5 8-3,-1-4-1,3-5-2,-2-7-2,-5-10-4,6-1-6,-11-14-13,-1-7-8,3-6-1,-6-10 2,1-4-2</inkml:trace>
  <inkml:trace contextRef="#ctx0" brushRef="#br0" timeOffset="3998">1371 485 102,'-50'42'33,"-8"10"0,-7 2 1,-5-3-18,7 8-8,0-3-7,7-14-5,22-1-13,5-12-15,15-9-2,14-20 1,0 0-1</inkml:trace>
  <inkml:trace contextRef="#ctx0" brushRef="#br0" timeOffset="15181">2107 157 15,'-20'21'17,"25"-1"3,-8 0 2,8 11-1,2 7-2,0 5-2,6 7-2,-6 3-2,4 6-2,-5-6-3,1-1-2,-5-9-2,-1-3-1,-2-9-1,-3-8-1,4-23 0,-14 24-3,14-24-3,-20-4-5,20 4-8,-26-18-6,8 0-4,0-2-1,-7-7 2,4 2 1</inkml:trace>
  <inkml:trace contextRef="#ctx0" brushRef="#br0" timeOffset="15455">1739 481 27,'0'0'17,"0"0"1,0 0 1,0 0-2,23-5-4,-5 3-1,8-1-2,8 1 0,4-4-2,10 3 0,7-4-2,4 3-1,4-3-2,0 5 0,-7-3-3,-6 1-1,-6 4-2,-12 0-5,-7 5-3,-25-5-10,20 18-5,-20-18-1,0 24 2,0-24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25.722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275 0 30,'0'0'19,"0"0"2,27 11 4,-27-11-6,38 34-1,-7 8-1,3 10-1,8 22-1,-4 9-3,3 14-2,-12 4-4,-3 8-1,-19-5-2,-7-10 0,-13-9-3,-9-15 1,-8-14-4,-5-16-2,6-9-9,-5-15-13,7-14-4,11-8-1,3-14 0,11-8 1</inkml:trace>
  <inkml:trace contextRef="#ctx0" brushRef="#br0" timeOffset="334">863 56 56,'0'0'29,"0"0"0,-26 34 2,-4-3-8,-3 21-4,-12 4-4,5 22-4,-3 3-3,8 13-3,8 0-2,13 3 0,12-12-2,11-2 1,13-9-1,10-11-2,13-13-3,2-15-7,15-10-20,-2-7-3,1-9 1,3-4-1</inkml:trace>
  <inkml:trace contextRef="#ctx0" brushRef="#br0" timeOffset="4040">1015 435 40,'0'0'24,"0"0"3,2-20-2,-2 20-4,0 0-5,16 0-2,-16 0-2,27 25-4,-2 4-1,-3 5 0,9 13-1,-2 0-1,5 11 0,-3 0-2,3 1 0,-7-8-1,-1-6-1,-3-9-2,-3-13-4,5-5-6,-6-18-9,0-5-12,3-9 0,-4-10 0,2-3-2</inkml:trace>
  <inkml:trace contextRef="#ctx0" brushRef="#br0" timeOffset="4309">1480 417 62,'-31'2'31,"2"17"1,-7 10 0,1 13-5,-4 12-10,-7 0-5,10 11-5,-2-4-3,4-1-2,1-8-3,4-10-2,13-6-9,0-11-16,16-25-5,0 0 0,0 0 0,20-7 0</inkml:trace>
  <inkml:trace contextRef="#ctx0" brushRef="#br0" timeOffset="7432">29 368 22,'16'-2'23,"-16"2"2,0 0 4,-7 31-5,1-6-2,3 13-2,-5 4-3,5 15-4,-4 1-5,5 5-2,-2 0-3,2-1 0,1-10-1,-1-7-1,2-5-1,-2-13-2,6-4-7,-4-23-14,-2 20-9,2-20 0,0 0 1,0 0-2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26.701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1951 35 47,'-12'-19'21,"12"19"1,-7-17-1,7 17-7,0 0 0,25 11-2,-2 14-1,-1 6 0,14 22-1,0 6-1,4 19-1,-9 7-1,3 14-1,-12-3-2,-11 1-2,-8-3 0,-12-9-1,-9-13 0,-4-10 0,-5-15-1,0-17 0,2-8-2,0-15-2,25-7-6,-29-11-8,25-8-14,11-3 0,2-11 0,13 4 0</inkml:trace>
  <inkml:trace contextRef="#ctx0" brushRef="#br0" timeOffset="338">2470 512 52,'0'0'27,"14"-16"3,-14 16 0,15-18-7,-1 14-4,-14 4-5,40-14-5,-18 7-3,8 7-1,3-6-2,-1 6-2,3 0 0,-1 0-2,-5 2-3,-7-4-4,-1 9-8,-21-7-13,0 0-2,0 0 0,-20 17-2</inkml:trace>
  <inkml:trace contextRef="#ctx0" brushRef="#br0" timeOffset="557">2586 649 72,'0'0'31,"-10"28"-1,10-28 0,0 0-9,4 16-8,-4-16-5,25-4-5,-1 2-4,5-5-6,12 5-9,3-5-12,3-4-3,12 2 1,3-5-1</inkml:trace>
  <inkml:trace contextRef="#ctx0" brushRef="#br0" timeOffset="790">3595 373 74,'0'0'28,"15"-32"0,1 14-4,2 1-6,0-1-7,9 6-3,4-5-3,9 12 0,-2 0-2,7 8-1,-5 6 0,8 15 0,-6 6 0,1 19 0,-10 9 1,-8 18 0,-10 1 0,-8 8 0,-20 0 1,-12 0 0,-20-9-1,-13-9 0,-11-17-1,-7-14 1,-7-14-1,2-16-1,3-14 0,11-13 0,11-15-1,15-8 1,10-10-1,17-9-1,16-4-1,8-3-2,19-3-1,6-4-4,13 12-7,-4 1-10,5 10-9,-1 11 1,-2 5 1,-7 13 1</inkml:trace>
  <inkml:trace contextRef="#ctx0" brushRef="#br0" timeOffset="5212">1231 496 42,'0'0'24,"0"0"3,0 0-1,0 0-7,0 0-4,0 0-2,0 0-3,-19 11-3,19-11-1,0 0-2,0 0-1,0 0 0,0 0-1,19-22-1,-5 13 0,6 0 0,2-2-1,3 2 0,0-2 1,8 2-1,-4 2 0,-2 2 0,-4 1 0,-3 4 0,-20 0 0,24 13 0,-24-13-1,0 32 1,-13-8 0,0 5 0,-5 1 0,-2 3 0,-7 3 0,0-2 0,4-1 1,-5-3-2,5-6 2,3-4-1,4-6 0,16-14 0,-20 13 0,20-13 0,0 0 0,0 0 1,0 0-1,13-20 0,-13 20 0,29-9-1,-13 5 1,4 4 0,1 2 1,6 4-1,-1 4 0,3 5 0,-4 5 0,0 7 1,-5 5-1,-5 6 1,-5 6 1,-17 1-1,-5 0 0,-14-2 1,-4-1-1,-12-8 1,-5-5-1,-5-7 0,-4-8 0,0-10 0,3-4 0,4-7 0,4-6-1,9-2 0,5-6 1,10 3-1,6 0 0,12 1 0,-3 1-2,6 16 1,2-23-2,-2 23-3,0 0-4,0 0-11,2-17-11,-2 17 1,-16-9 0,16 9 0</inkml:trace>
  <inkml:trace contextRef="#ctx0" brushRef="#br0" timeOffset="12653">54 846 16,'0'0'15,"-18"6"1,18-6 1,0 0-1,-21-2 0,21 2-3,-17 2 0,17-2 0,0 0-1,0 0-2,0 0 0,0 0 0,0 0-2,0 0-1,22-13-1,-2 15-1,3-4-1,14 2-1,2-2 0,10 2-2,3-2 0,5 1 0,0-1 0,-2 2-1,-7 0 0,-4 2 0,-14 1 1,-4-1-1,-10 0 0,-16-2 0,0 0 1,0 0-1,0 0 0,0 0-3,0 0-2,0 0-6,0 0-12,0 0-9,0 0 2,0 0-3,0 0 3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41.309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507 827 30,'0'0'19,"-13"-23"1,13 23 4,18 2-5,0 16-2,13 10-4,1 6-1,18 13-2,0 3 1,20 12-4,-7-1 0,4 5-4,-6-7-1,2-4 0,-12-3-1,-8-10-1,-7-6-2,-14-12-3,-8-3-6,-14-21-12,0 0-7,0 0 1,-27-36-2,13 4 2</inkml:trace>
  <inkml:trace contextRef="#ctx0" brushRef="#br0" timeOffset="297">1025 799 54,'-15'46'25,"1"19"3,-10 1-2,-3 6-9,0 9-5,-7-6-1,7-1-5,0-16-2,9-5-3,2-10-3,5-16-5,13-11-15,-2-16-5,20 2-2,-4-14 0,4-15 1</inkml:trace>
  <inkml:trace contextRef="#ctx0" brushRef="#br0" timeOffset="552">1223 1093 57,'27'6'25,"0"-5"3,-4-6-3,13-2-12,13 1-4,1-6-2,11 1-3,1-1-2,-3-3-1,-1 5-8,-12-4-4,-4 3-13,-6 11-2,-20-3-2,-16 3 2</inkml:trace>
  <inkml:trace contextRef="#ctx0" brushRef="#br0" timeOffset="783">1435 1226 51,'15'25'28,"-15"-25"0,32 7 0,-10-5-10,1-8-6,9 4-1,-1-5-7,10 0-5,1 2-12,1-1-13,0-3-2,8 6-2,-4-6 2</inkml:trace>
  <inkml:trace contextRef="#ctx0" brushRef="#br0" timeOffset="1144">2592 836 57,'-2'20'26,"2"-20"3,0 0 0,0 0-10,0 0-5,18 2-3,-18-2-4,31-6-1,-13 1-3,11 0 0,0-1-2,3 1-3,6 1-3,-4-3-6,8 4-9,-3-1-10,-5-3 0,1 3-2,-7-6 3</inkml:trace>
  <inkml:trace contextRef="#ctx0" brushRef="#br0" timeOffset="1419">3186 353 47,'10'-14'23,"-8"-6"1,-2 20-2,0 0-7,0 0-2,0 0-1,15 38-4,-8-4-1,-5 5-1,3 9-2,0-2 0,-1 1-2,0-6-2,1-2 0,-1-5-6,-3-9-13,-1-7-9,4-1 0,-4-17-1,0 0 0</inkml:trace>
  <inkml:trace contextRef="#ctx0" brushRef="#br0" timeOffset="1718">3024 1019 37,'-16'13'24,"16"-13"2,0 0-2,0 0-3,24 9-5,-24-9-3,36-3-2,-8-1-3,13 2-2,2-5-1,9 1 1,1-1-3,4 1 1,1-1-3,-2-4 2,-2 6-3,-9-6 0,-6 11-5,-13-7-4,1 11-12,-27-4-12,16 9 3,-16-9-3,-15 16 2</inkml:trace>
  <inkml:trace contextRef="#ctx0" brushRef="#br0" timeOffset="2080">3243 1323 34,'0'0'22,"0"0"1,0 0 0,0 0-5,0 0-3,0 0-2,0 0-2,0 0 0,0 0-4,0 0-2,18-22-1,-18 22-1,34-18-1,-12 9-1,0 0-1,5 4 1,2 1-1,-4 6 1,-2 1-1,-7 8 0,-3 5 1,-6 7-1,-7 4 0,-5 5 0,-10 2 1,-1 5-1,-5-1 0,-3 1 1,3-3 0,3-2 0,-2-6 0,11-5 0,3-7 0,6-16 1,13 20-1,-13-20 0,34-4 0,-10-3 0,4-4-1,3 0 1,3-1-1,-1-2-1,-1 1 0,-3 0-2,1 5-1,-8 0-4,0 8-3,-22 0-7,23-8-8,-23 8-5,20 2 1,-20-2 1,0 0 2</inkml:trace>
  <inkml:trace contextRef="#ctx0" brushRef="#br0" timeOffset="2683">4223 1109 41,'34'0'24,"-16"7"2,6 11 0,-3 6-7,-3 6-5,0 9-1,-5 4-3,-4 7-3,-7-2-1,-4 4 0,-7-7-3,-2-2 0,-3-11-1,-3-5-3,7-6-3,10-21-9,-18 12-18,18-12 1,0 0-1,23-23-1</inkml:trace>
  <inkml:trace contextRef="#ctx0" brushRef="#br0" timeOffset="3351">5207 708 29,'-18'-9'19,"18"9"2,0 0 0,0 0-4,0 0-1,0 0-3,0 0-1,0 0-3,0 0-1,22-12-1,-22 12-2,30-14-2,-6 3 0,5-3 0,8 1-2,8-1 1,8-2-1,2 1 0,8 5 0,-1 2-1,0 5 1,-5 10-1,-6 4 0,-8 8 0,-10 6 1,-15 9-1,-11 2 1,-13 6-1,-12-2 1,-14 4 0,-9 1-1,-8-7 1,-5-2-2,1-10 2,-1 1-1,7-9 0,7-1 0,10-10 1,8-3-1,22-4 1,-18-5 1,18 5-1,14-23 1,4 5-2,9-1 2,8-1-3,6 0 2,6 0-1,4 3-1,9 4 0,3 8 1,5 6 0,2 12-1,2 8 2,-1 8-2,-7 7 1,-6 6 0,-11 3 0,-15 7 0,-17-2 0,-19-2 1,-17-3-1,-21 0 0,-14-3 0,-10-7 1,-10-4-1,-9-8 0,-1-3 0,3-9 0,4-8 0,8-1 1,8-6-1,12-1 0,10-2 0,12-2 0,9 0-1,20 9-2,0 0-2,-9-25-6,9 25-17,27-11-2,-27 11-1,24-12-1,-24 12 2</inkml:trace>
  <inkml:trace contextRef="#ctx0" brushRef="#br0" timeOffset="4401">4802 143 7,'0'0'12,"36"31"1,-16-11 0,16 16-2,-2 1-1,9 13 0,8 9 0,12 16-1,7 5-2,13 15-1,12 7-2,1 1 1,3 4-2,7-2 2,-3-1-2,-7-7 1,-4-3-1,-13-12 1,-9-11 0,-10-8-1,-6-3 1,-13-17-2,-5-5 0,-7-10 0,-11-6 0,-18-22 0,22 27 1,-22-27-2,0 0 1,0 0-2,0 0-2,0 0-6,-20 0-12,20 0-6,0 0-1,-18-22 1,18 22-1</inkml:trace>
  <inkml:trace contextRef="#ctx0" brushRef="#br0" timeOffset="5186">1311 316 16,'0'0'14,"25"1"1,-25-1-2,29-7-2,-9 0-1,9 0-1,5-2-2,9-4 0,4 3-1,9-3 1,5-3-2,11-2-1,3 2 0,6-4-1,-2 2-2,4-2 0,0 4 0,-4 0-1,2 1 1,-7 3 1,-4 1-1,-5 0 2,-2 2-1,-6 2 0,-1 0 0,0-2 0,-6 2-1,5 3 0,-5-1 0,0 0 0,-3 3 0,-2 2-1,-2 0 1,1 0 0,2 0 0,-9 0 0,5 2 0,-4-4-1,3 2 1,-1-2-1,-2 2 1,-4 0-1,2 2 1,-7 0 0,-2 1 0,0-1-1,-9 2 1,1-1 0,-1 1-1,-1 1 1,2 0-1,-1 3 1,2-1-1,2 2 2,-1 0-1,1 1 0,3 3 0,-5-1 0,2 3 1,-2 1 0,-1 2 0,1 4 0,-4 5 0,2 3 1,-1 8-1,-1 5 0,2 7 0,-4 2 0,-1 6 0,-4 1 0,0 4 0,-4-4-1,2 2 1,-5 2 0,0-2-1,-4-4 0,4 4-1,-2 0 1,2-1-1,0 3 1,3 1-2,-3-3 2,5-1 0,2 1-1,-2-2 1,4-5 0,-4-3-1,2-4 1,2-7 0,-4-6-1,6-1 1,-4-8-1,0 0 0,-2-4 1,0-1-1,-1-2 0,-5-2 0,-1-16 1,0 27-1,-1-11 0,1-16 1,-9 17 0,9-17-1,-17 7 0,17-7 0,-16 11 1,16-11 0,-20 1-1,20-1 0,-23 17 0,5-8 1,0-1-1,-2 3 1,-3-9-1,-1 7 1,-1-7-1,0 0 0,-2 1 0,2-3 0,0 4 0,-1-1 0,-1 1 0,-3-1 0,-1 3 0,-1-3 1,-4 1-1,0 0 0,-6-1 0,-1 1 0,-2-1 0,-5-1 0,-1 3 0,1 1 0,-3-1 0,-1 1-1,0 1 0,-2-2 2,0 0-1,-2-3-2,1 0 2,-3 3-1,-3-5 0,2 2 2,-4 0-1,6-2-2,-4 0 2,1 0 0,3 2 0,0-4 0,1 0 0,0 2 0,2-2 0,-7 1 2,4-1-1,0 0 1,-1-2-2,-1 1 3,2 1-3,-4 0 2,0-3-2,2 3 0,0 0 0,-4 1 0,0 1 0,-1 0 0,6 0 0,-1 1 1,5 3-1,7-1 0,-1-1 0,5 0-2,2 2 2,-2-3 0,2-1 0,-2-1 0,-2-1 0,-2 2 0,-1-2 0,3 0 2,-5 2-2,2 4-2,3-1 2,2-1-2,0 2 2,2-1-2,2 3 2,3-1-2,5-3 1,4 0 1,2 1 0,8-1 1,2 0-2,17-2 1,-27 2 0,27-2 0,-18 1 0,18-1 0,-25 2 0,25-2 1,-27 0-1,27 0 0,-29-5 0,29 5 2,-16-13-1,16 13 1,-12-19-1,12 19 1,-4-31-2,0 4 2,-1-3-1,1-6-3,-1-3 2,1-9-2,-1-4 2,0-5-2,1-5 2,-1-3-2,1-2 2,-1-3 0,3 0 0,2-1 0,-7 2 0,7 3 1,0-1-1,0 5 1,0 4-2,5 2 2,4 6-2,2-2 1,0 7 0,7 4-2,-2 10 2,-2 2 0,1 2 0,-5 9-1,1 1 1,-11 17 0,16-22 0,-16 22-1,15-16 1,-15 16 0,20-16 0,-20 16-1,28-16 1,-11 5 0,1 2 0,1-2 0,3 2 0,1-1 0,4 1 0,2-4 0,6 2 0,2-1 0,5-1 0,3 3 0,2-4 0,-1 5 0,0 0 0,3 2 0,-2 0 0,5-2 0,-1 4 0,-1-2-1,0 5 1,1-7 0,-1 2 0,1-1 0,1 0 0,-2 2 0,-1-3 0,1-2 0,10 3-2,-3-5-2,8 2 0,0-1-3,9 3-7,-6-4-16,8 3-2,1-1 1,-4-4-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1:58.785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1159 219 35,'0'0'17,"18"-2"1,-3 13 1,3 12-4,7 14-1,4 8 0,9 14-2,5 6-1,1 7-1,6 2 0,-3-7-5,-2-5-1,-9-12-1,-3-12-1,-10-11-2,-10-11-5,-13-16-8,0 0-14,0 0 1,-6-30-1,-12-7 0</inkml:trace>
  <inkml:trace contextRef="#ctx0" brushRef="#br0" timeOffset="266">1600 150 45,'-29'42'23,"-2"23"3,-10 2-1,-4 14-4,-6 7-5,-1-5-5,3 0-1,0-7-5,8-13 0,6-12-4,1-10-1,16-10-6,6-17-12,12-14-8,0 0 0,9-27 0,16-3-3</inkml:trace>
  <inkml:trace contextRef="#ctx0" brushRef="#br0" timeOffset="626">2049 114 15,'0'0'14,"-4"-18"0,4 18 1,0 0-2,0 0 1,0 0-2,8 24 0,-3 5-2,2 10-1,0 6-1,4 10 1,-4 2-2,2 1-1,0-2-1,-3-7-2,-3-6-1,3-10 0,-4-10-7,-2-23-10,9 23-9,-9-23 0,-13-19-1,-3-10 0</inkml:trace>
  <inkml:trace contextRef="#ctx0" brushRef="#br0" timeOffset="898">1942 304 49,'20'9'20,"-20"-9"1,36-2-1,-7 2-10,6-4-1,6 3-3,8-5-6,7 1-10,0-8-9,14 9 0,-5-8-3,9 3 2</inkml:trace>
  <inkml:trace contextRef="#ctx0" brushRef="#br0" timeOffset="1105">2949 130 33,'-25'-12'20,"25"12"1,-24-11 2,24 11-3,-16-11-4,16 11-3,-9-16-4,9 16-2,2-18-3,-2 18 0,22-24-1,-1 15-2,5-5 0,8 7 0,4 0-1,3 7 1,1 3-1,-4 8 0,-8 11-1,-6 5 1,-10 9 0,-14 7 0,-16 8-1,-13 3 1,-3 0 1,-12 0 0,1-2 0,1-3 0,3-6 1,8-10-1,15-4 1,5-11-1,11-18 1,22 20-1,3-18 0,13-8 0,9-1-1,5-2 0,4-2-1,2 4-2,-2-4-2,0 9-5,-13 2-9,-9 2-7,-5 7 0,-29-9-1,14 20 2</inkml:trace>
  <inkml:trace contextRef="#ctx0" brushRef="#br0" timeOffset="1672">257 1304 15,'-7'-24'14,"7"24"3,15-9 1,-15 9-1,19-3 0,-19 3-3,29-2-3,-11 2-1,8 0-3,8-2-1,9 2-2,15-4-2,14 3 0,20-5-1,18-3 1,18-2 0,17-1 2,22-5-1,14-1 2,14-2-1,16 2-1,9 0 1,5 0-2,6 2 0,0 5-1,2-1 0,0 3-1,-6 3 1,-7 1-1,-2-1 0,-3 5 1,-9-1-1,-10 2 0,-8 0 0,-17 0 1,-15 2-1,-21-1 0,-21-2 0,-26 1 0,-19-2-3,-24-2-5,-20-1-17,-25 5-1,0 0 0,-36-18-1,-16 3 0</inkml:trace>
  <inkml:trace contextRef="#ctx0" brushRef="#br0" timeOffset="2371">541 1630 47,'0'0'19,"0"0"4,0 0-3,0 0-2,32 36-4,-7-9-3,8 6-3,7 8 0,5 5 0,3 1-2,1-1-2,-4 0-2,-2-7 0,-1-4-2,-6-7 0,-9-6-3,-5-9-7,-22-13-11,0 0-6,20-4 1,-26-19-2,4-1 1</inkml:trace>
  <inkml:trace contextRef="#ctx0" brushRef="#br0" timeOffset="2626">910 1652 61,'-23'31'26,"-9"-1"0,1 21 0,-5 1-10,0 1-3,7 4-4,-2-8-4,8-4-3,6-11-2,5-6-5,10-10-13,2-18-7,16 14-2,6-16 0,0-12 1</inkml:trace>
  <inkml:trace contextRef="#ctx0" brushRef="#br0" timeOffset="2891">1288 1845 29,'0'0'15,"0"0"0,0 0-2,-19-9-3,19 9-1,0 0-3,0 0 0,0 0-2,0 0 0,0 0 1,0 0-1,0 0 1,0 0-1,0 0 0,0 0 0,-7 16 0,7-16 0,0 0 0,22 8-1,-8-8 1,12-2 0,4-2 0,6-1-2,6-3 0,1 1 0,6 0-1,-6 2 0,-1-1-1,-6 3 0,-9 1 0,-7 0-2,-20 2-3,0 0-4,0 0-13,0 0-2,-20 0 0,20 0-2,-29-5 2</inkml:trace>
  <inkml:trace contextRef="#ctx0" brushRef="#br0" timeOffset="3386">1425 1706 16,'0'-29'15,"0"29"2,-2-27 2,2 27-3,-2-23 0,2 23-3,0 0-2,0 0-2,0 0 0,0 0-2,-5 36-1,1-7-1,4 9 0,-4 3 1,6 4-1,-4 0-1,2 0-2,2-7 1,-2-5-3,6-6-2,-5-7-5,-1-20-14,22 25-4,-22-25-1,29-11-1,-13-7 0</inkml:trace>
  <inkml:trace contextRef="#ctx0" brushRef="#br0" timeOffset="4158">1959 1634 22,'-17'-9'17,"17"9"0,0 0 1,0 0-3,11-20-2,-11 20-3,18-18-3,-1 7-2,6-1-1,6 1-1,5-4 0,2 3-1,2-1-1,0 6 0,0 1 0,-7 8-1,-4 9 1,-11 2-1,-7 8 0,-11 5 1,-7 4-1,-5 1 1,-8 3 0,-5-5-1,2-2 1,-1-5-1,3-6 1,3-3 0,6-6-1,14-7 1,0 0 0,0 0 0,0 0-1,21-15 1,1 8 0,5 0-1,7 0 0,2 7 0,2 2 0,2 5 0,-9 7 0,-2 6 0,-11 5 1,-11 8 0,-13 1 0,-10 0 1,-9 3-1,-17-7 0,-1-3 0,-7-5-2,3-4-6,2-14-14,10 5-2,5-18 1,30 9-2</inkml:trace>
  <inkml:trace contextRef="#ctx0" brushRef="#br0" timeOffset="4716">2570 1277 25,'51'-2'18,"8"22"2,-5-1 2,2 25-5,-5 6-1,-4 15-2,-9 6-3,-11 6-2,-13 1-2,-14-1-2,-9 1-3,-16-9-4,-11-8-5,-11-12-12,2 1-5,-16-14 0,3-7-2,-14-16 1</inkml:trace>
  <inkml:trace contextRef="#ctx0" brushRef="#br0" timeOffset="5151">293 1437 20,'0'0'16,"0"0"2,-28 24 1,8 6 0,-11 6-3,-1 15-1,-1 7-1,1 10-2,1 6-3,8 0-1,4 2-1,18-7-3,10-4-1,12-8-2,12-6-2,14-10-8,14-4-15,6-18-1,18-4-1,3-19-1</inkml:trace>
  <inkml:trace contextRef="#ctx0" brushRef="#br0" timeOffset="5722">3162 1277 19,'0'0'18,"-13"43"2,-6-11 0,-1 17 2,-6 7-2,-2 9-3,-1 4-3,-2-4-4,11 0-2,2-2-1,7-6-3,11-8-1,8-4-1,4-10-1,10-7 0,9-4-2,3-8-3,7-7-7,-5-3-11,0-17-3,6-2-1,-13-10-1,5 1 0</inkml:trace>
  <inkml:trace contextRef="#ctx0" brushRef="#br0" timeOffset="6052">3388 1549 25,'9'-18'18,"-9"18"1,21-2 4,-21 2-4,35 31-2,-12-2-2,0 5-2,5 9-2,0 1-1,1 3-3,-2-6-3,2-3-2,-7-5-1,-1-8-3,1-2-6,-7-10-12,-15-13-5,28 7-2,-28-7 1,22-23-1</inkml:trace>
  <inkml:trace contextRef="#ctx0" brushRef="#br0" timeOffset="6310">3723 1517 57,'-40'45'25,"8"11"2,-8-6-1,4 3-6,2 1-8,-2-11-3,9-5-3,3-9-3,4-6-2,8-3-4,12-20-4,0 0-12,0 16-7,0-16 1,38-20-3,-13 2 2</inkml:trace>
  <inkml:trace contextRef="#ctx0" brushRef="#br0" timeOffset="6531">4005 1715 46,'0'0'21,"30"-5"2,-30 5-1,29-4-8,-13 6-3,8 0-2,1 0-3,4-1-3,0 1-1,3-2-2,-1 0-5,-4-5-8,7 5-9,-10-11-1,3 4-1,-2-10 1</inkml:trace>
  <inkml:trace contextRef="#ctx0" brushRef="#br0" timeOffset="6795">4752 1392 35,'0'0'19,"-15"-18"1,15 18 1,0 0-5,0-18-4,0 18-4,11-16-3,-11 16-2,31-22-1,-10 11-1,5 0 0,4 2-1,4 0 1,3 4-1,2 5 0,-3 4 0,0 5 1,-9 3-1,-10 10 0,-8 1 0,-11 6 0,-9 0 0,-12 7 1,-6-2-1,-9-3 0,-2 0 1,2-6-1,2-3 1,6-6-1,4-3 0,10-6 0,16-7 0,0 0 1,0 0-1,0 0 0,33-6 0,-6 1 0,5-4 1,6 2-1,3 1 0,5 5 0,2 2 0,-3 7 0,-1 6 0,-8 6 1,-9 5 0,-9 4 1,-15 4 0,-17-6 0,-13 3 1,-9-3-1,-9-1 1,-8-7-2,1-4 2,-2-1-3,4-5-3,12 0-4,3-3-10,6-12-7,29 6 0,-27-12-1,27 12 0</inkml:trace>
  <inkml:trace contextRef="#ctx0" brushRef="#br0" timeOffset="7426">5390 1179 28,'34'-2'16,"-8"-1"2,10 12 0,-4 2-4,8 12-1,0 6-1,1 11-2,1 12-1,-6 6-1,-2 12 0,-10 0 0,-6 3 0,-18-1-3,-8-2 0,-19-1-2,-3-10-1,-12-4-4,-5-12-5,0-7-13,8-4-5,-5-15-1,12-5-2,5-19 1</inkml:trace>
  <inkml:trace contextRef="#ctx0" brushRef="#br0" timeOffset="8322">6774 769 39,'23'-14'19,"-23"14"0,0 0 2,0 0-5,0 0-1,-14 20-3,1 1-1,-6 8-2,-5 7 0,-5 11-2,-9 0 0,2 7-2,-9-5-1,5 0-1,-1-8-1,7-4-1,5-7 1,4-8-1,10-6 0,15-16-1,-7 16 1,7-16 0,32 0-1,-1-3 1,7 1-1,9-3 1,7 1-1,4 0 0,1 1 1,3 1-1,-6 5 0,-6-1-1,-5 2 1,-9 0-2,-9 1 0,-9-3-2,-18-2-5,18 9-9,-18-9-10,0 0 0,0 0 0,0 0 0</inkml:trace>
  <inkml:trace contextRef="#ctx0" brushRef="#br0" timeOffset="8840">7737 1255 19,'-23'-9'14,"7"0"2,16 9 0,-33-16-1,33 16-1,-34-29-2,18 12-2,0-1-2,-1-5-1,5 3 0,4-7-3,3-2 1,3-3-1,8-1 0,-1-7-2,9 6 1,3-4-1,1 2 0,7 0 0,0 5-2,4 3 1,5 0 0,6 14-1,-4 1 0,6 10 0,1 8-1,-2 13 1,-4 9 1,-3 15-1,-5 8 0,-9 5 2,-10 4-1,-10 4 0,-9-1 1,-12-3 0,-15-6-1,-6-10 1,-10-11 0,-8-8-1,3-12 0,1-8 0,3-11-1,8-9 1,9-8-1,13-8 1,10-4 0,11-6-1,8-5-1,4-2-5,7-3-8,1 0-10,9 14-1,-6-4 0,8 15-2</inkml:trace>
  <inkml:trace contextRef="#ctx0" brushRef="#br0" timeOffset="9993">9367 953 28,'0'0'18,"3"17"2,-3-17 1,0 0-2,0 0-2,7-17-2,-7 17-2,9-30-3,-1 8-3,-3-9-1,0-1-4,-1-8 1,0-3-2,-2-6 0,-4-1 0,0-6-1,2 0 0,-4 2 1,1 1-1,3 10 0,0 9 0,7 12-1,-7 22 1,22 4 0,-1 23 0,6 16-1,8 11 1,6 9 0,8 6 0,3 1 0,2-1 1,-1-10-1,-5-8 0,-8-13 1,-4-9 0,-11-15 0,-8-8 0,-17-6 1,9-22 0,-11-7-1,-2-9 1,-1-11-1,-1-6 0,1-9 0,3-6-1,2-4 0,4 0 0,-1 7-2,5 4-2,2 14-6,-2 8-8,6 14-7,6 21-1,-20 6-2,36 26 2</inkml:trace>
  <inkml:trace contextRef="#ctx0" brushRef="#br0" timeOffset="10501">10128 730 40,'0'0'20,"13"23"1,-13-23 2,30 4-5,-6-8-3,5-3-3,5-6-3,2-7-4,5-5-1,-3-5 0,-3-5-3,1-6 1,-6-1-1,-6-3 0,-8 5-1,-9 1 1,-7 8-1,-14 6 0,-6 10 0,-9 13 1,-7 13-1,-5 9 1,-6 13 1,2 10-1,1 7 1,5 5 0,8 1 0,6-2 0,10-4 0,15-6-1,16-5 0,13-12 0,13-7-1,14-7-2,9-11-5,14-4-5,2-5-12,0-13-3,4-2 1,-5-10-2,-1-6 2</inkml:trace>
  <inkml:trace contextRef="#ctx0" brushRef="#br0" timeOffset="10885">11097 401 31,'0'0'17,"-16"-25"1,16 25 3,-31-5-2,13 12-2,-7 7-1,-6 4-2,-2 13-3,-3 1 0,0 14-2,-2-3-3,6 6 0,1-8-3,11-1 0,6-4-2,9-7 1,10-8-1,13-6 0,5-12-1,14-4 1,4-10-1,4-7 0,4-7 0,1-10-1,1-3 0,-4-5-1,-6 0 2,-6-4-1,-10 3 0,-7 7 0,-11 4 2,-11 8-1,-10 9 0,-4 7 0,-2 10 1,-1 10-1,-1 5 0,0 8 1,8 5-1,1 5 0,6 4 1,2 2-1,3-1 1,4 3 0,7 3-1,1 0 1,8 2 0,8 7-1,4 2 1,3 4 0,1 6 0,0 3-1,1 0 1,-8 5-1,-11-2 1,-3-7-1,-17-4 0,-9-3 0,-12-9 1,-11-10-1,-13-10 0,-7-13 1,-12-10-1,-3-15 0,-1-11 0,0-9 0,11-9 0,10-9 0,13-7 0,19-2 0,19-3 0,21 1 0,15 2 0,13-2 0,7 4-1,9 5 0,5 6-2,-1 5 0,-4 9-5,-2 0-8,-7 4-13,3 11 0,-1-4 0,0 7 0</inkml:trace>
  <inkml:trace contextRef="#ctx0" brushRef="#br0" timeOffset="12298">11959 298 17,'20'6'13,"-20"-6"2,40 18 2,-13-4-2,12 6 1,-2 7-2,0 6-1,3 3-2,-9 2-1,-2 5-1,-11-5-2,-11 2-2,-12-8 0,-13-5 0,-11-7-2,-4-9-1,-5-6 0,0-7-1,-1-7 0,4-3 0,8-6-1,9-6 0,7-1 0,10-2 0,4-4 0,8-5 0,2-2 0,8 2 0,8-4 0,6 4 0,4 6 0,5 8 0,2 6-1,3 16 1,3 14 0,-6 13 0,-5 8 0,-7 4 0,-7 6 0,-7 2 0,-7-5 1,-8-4-1,-7-9 1,-1-8 0,3-21 0,-13 22 0,13-22 0,0 0 0,-16-18-1,14 0 1,4-7-1,2-4-1,5-6-1,3-1 0,6 0-1,2 0-1,5 5 1,1 4-1,1 13 0,-2 8 2,-2 14 0,1 12 2,-4 10 1,0 5 0,-1 4 1,3 1 0,2 1 1,3-6-1,3-8-1,6-7 1,6-8-1,3-6-1,4-10 1,5-5 0,-4-11-1,-1-7 0,-4-11 0,-7-7 0,-7-9 0,-8-4 0,-14-7-1,-12 4 2,-5 0-1,-13 8 1,-3 8-1,-6 14 0,-3 13 0,4 15 0,6 17-1,1 11 0,10 15 1,4 9 0,8 3 0,8 8 0,8 1 0,5-5 2,6-7-2,6-6 2,3-10-2,7-10 1,6-7-1,3-10 0,1-12-1,-1-6 0,2-8-1,-7-11-1,-4 0 0,-8-3 1,-10 2-1,-11-1 0,-6 6 2,-10 7 0,2 20 2,-22-9 0,22 9 0,-25 35 0,14-8 0,4 5 2,1 4-1,6-1-1,8-1 0,6-2 0,8-6 0,5-10 0,7-4-1,4-6 1,3-10-1,3-5 0,-3-7 0,-3-4 1,-4-9-1,-7 0 0,-5-3 1,-6-1 1,-7 5 0,-5 2 0,-6 10 0,2 16 0,0 0 0,0 0 0,-16 14-1,16 14 0,2 8-1,5 5 1,2 8 0,5 1 0,1 3 0,5-1 0,-1 2 0,1 0 0,2-1 1,-4-5-2,-4-1 1,-6-3 0,-8-6 0,-2-6-1,-11-7 1,-8-7-1,-12-10 1,-1-10-1,-4-7 0,-4-9 1,6-8-1,7-2 0,11-7 0,11-4 0,18-7-1,14 1 0,20-2-2,13 2-1,13 4-1,1 1-5,14 9-12,-5 10-6,2 1 0,4 11-1,-9 2 2</inkml:trace>
  <inkml:trace contextRef="#ctx0" brushRef="#br0" timeOffset="14379">174 4682 37,'0'0'18,"-21"-7"2,21 7 0,0 0-4,-17-7-2,17 7-3,0 0-2,0 0-2,29-6-2,-2 8 0,6-2-2,14 2 0,9-2 1,10 2-2,14 0 0,14-6-1,14 2 0,15-1-1,14-1 1,16-1-1,20-4 0,11 1 0,17-1 0,17-2 0,16 1 0,15-1 0,18-2 0,15-1-1,16-1 1,8 1 0,21-2 0,3 1 1,16-1-1,6 2 0,4-3 0,6 1 0,6 0 1,-1 1-1,-3-1 1,2 2-1,-7-3 0,4 1 0,-4 2 1,-2 1-1,0 0 0,-1 1-1,-1 5 1,-1-1 0,-6 5 0,-11 1-1,-8 4 1,-17 3 0,-13 4 0,-12-2 0,-22 8-1,-14-2 1,-22 3 0,-18-4 0,-21 5 0,-13-5 0,-22 3 0,-18-4 0,-23-2 0,-21-2 0,-22-4 0,-19-1 0,-18-2 1,-34 0-1,0 0 0,0-21 0,-30 6 1,-5-3-1,-8-4 0,-2-3 0,-7-6 0,1-3 0,-1-2 0,-4-2-1,5-5 2,8 3-1,0 0 0,9 3 0,5 4 1,7 8 0,8 5 0,14 20 1,-20-20-1,20 20 0,0 0 1,0 0-1,-6 31 1,6-8-1,0 2 1,6 4 0,-4-2-1,8 4 2,5-4-2,7 0 1,6-9-1,7 2 0,8-4 0,4-1-1,5 1 0,-1-3 0,-1 3 0,-6 0 0,-5 2 0,-10 2 0,-14 5 0,-14 6 0,-15 2 0,-19 1 1,-13 6-1,-19 3 0,-11 2 1,-9-4-2,-5 3-2,-8-10-5,5 0-19,4-1-3,-5-15 2,13-2-2</inkml:trace>
  <inkml:trace contextRef="#ctx0" brushRef="#br0" timeOffset="15838">362 4345 20,'18'-7'15,"-18"7"1,0 0 2,0 0-1,-32-8-2,3 16-1,-11 4-3,-3 4 1,-6 6-2,4 9-1,-2 5-1,13 13 0,5-4-1,11 11-1,5-4 0,15 2-1,5-3-1,15-6 0,5-11-2,7-5 1,6-6-4,3-10-8,9-6-17,8 4-3,3-13 0,8 4-1</inkml:trace>
  <inkml:trace contextRef="#ctx0" brushRef="#br0" timeOffset="17215">15003 1150 34,'9'25'18,"-9"-25"-1,0 0 2,0 0-5,25 19-2,-25-19-3,27 3-2,-9-3-3,9-2-1,8 2-1,2-1 0,5 1-1,-1 1-1,3 1 0,-3 2 1,-6 3-1,-12 2 0,-23-9 0,14 29 0,-21-9 1,-14 7-1,-8 2 0,-11 7 1,-3 0 0,-4 7 0,0-1 0,4 5 1,5-6 0,7-1 0,11-4 0,11-7 0,7-4 0,10-9-1,10-3 0,10-8 0,10-6 0,6-5-1,6-3-1,6-5 0,0-6-3,2-2 0,-1-7-1,-2 0 0,-5-7 0,-1-3-1,-6-5 2,-7-1 0,-5 0 2,-6 4 0,-10-1 2,-6 2 0,-9 8 1,-2 5-1,-5 9 1,7 18 0,-31-15 0,13 24 1,3 11 0,1 11 1,7 10 1,0 6-1,7 6 2,7-1-1,4 0 0,5-3-1,9-7 0,4-10-1,5-10-1,6-10 0,-4-4 0,-2-14-1,2-6 0,-7-8 0,0-9-1,-5-9 0,-6-4 1,-4-6-1,-3-1 0,-2-2 1,-5 6-1,-1 4 1,-3 5 0,0 9 0,0 27-1,-7-18 2,7 18-1,0 30 1,0 1 0,0 10 0,2 6 0,3 4 1,2-1 0,-3-3 0,1-2 1,1-12-1,1-6 0,-7-27 0,4 23 1,-4-23-1,0 0 0,0-16 0,3 0-1,-6-7 0,3-5 0,0 0-1,3-5 1,1-1-1,7 1-1,-2 3 1,3 1-2,8 2-1,2 1 0,1 7 0,4-1-1,0 5 1,-3 1-2,3 3 3,0 2 0,-4 0 1,4 2 2,-3-1 0,3 3 0,2 1 1,0 3 0,3 1 1,2 1 0,-3 7-1,0 8 0,-1 6 0,-6 8 0,-2 8 0,-6 9 0,-11-4 1,-7 6 0,-10-7 1,-10-1 1,-7-14-1,-3-9 1,-6-12-1,2-4-1,0-12 0,7-4-1,7-8 0,6-5-1,11-3-1,5-1-3,12 0-6,1-1-16,7-3-6,9 7 1,3-5-1,6 11-1</inkml:trace>
  <inkml:trace contextRef="#ctx0" brushRef="#br0" timeOffset="18812">17487 991 40,'0'0'18,"0"0"4,22 33 0,-15-10-4,9 10-3,6 7-4,3 5-1,4 7-1,-5-1-2,3-1-4,-4-3-1,-3-5 0,-4-10-1,-3-9-2,-2-4-7,-11-19-11,0 0-6,18-4 1,-17-18-2,10-1 0</inkml:trace>
  <inkml:trace contextRef="#ctx0" brushRef="#br0" timeOffset="19056">17801 979 62,'-16'12'25,"-20"14"-2,0 22 1,-6 7-6,-3 13-6,5 10-2,-1 3-4,3-2-3,2-8 0,9-8-1,2-11-1,7-14-1,5-13-4,13-25-8,0 0-15,0 0 1,25-37 0,4 2-1</inkml:trace>
  <inkml:trace contextRef="#ctx0" brushRef="#br0" timeOffset="19290">17922 1170 68,'0'0'25,"0"0"-2,0 0-1,27-2-11,-11 0-3,10 2-2,4-3-4,6 1-1,4 0-2,-2 2-2,2 0-7,-12 0-11,-8 0-3,2 4 0,-22-4 1</inkml:trace>
  <inkml:trace contextRef="#ctx0" brushRef="#br0" timeOffset="19486">17969 1329 54,'0'0'23,"0"0"2,0 0-1,31 11-7,-6-17-5,7 3-4,8 1-10,5 0-14,-2-3-7,12 5 0,-7-4-3,10 8 2</inkml:trace>
  <inkml:trace contextRef="#ctx0" brushRef="#br0" timeOffset="20132">18701 1304 67,'0'0'27,"-32"7"-1,32-7 0,-20 7-8,20-7-4,0 0-5,0 0-2,0 0-3,27 9-2,-5-7 0,3 0-1,2-4-4,9 4-6,-2-4-14,3-4-5,4 1 0,1-2-2,-1-2 2</inkml:trace>
  <inkml:trace contextRef="#ctx0" brushRef="#br0" timeOffset="20373">19176 1163 64,'0'0'24,"0"0"0,0-18 0,0 18-9,13-24-5,-13 24 0,28-30-6,-4 13-1,3-1-1,5 4-1,3 3 0,6 2-1,-3 7 1,4 13-2,-5 2 1,-4 14 0,-11 9 0,-8 7 1,-14 4 0,-7 9-1,-15 0 2,-10 0-1,-6-4 1,-11-5-1,-3-7 1,1-9-1,2-8 0,6-10 0,7-4-1,5-11 1,12-3-1,19 5 0,-9-22 1,14 6-1,6-2 0,3-2-1,6 0 1,0 5 0,2 3 0,-1 1 0,1 7 0,0 6 0,-3 7 0,3 4 0,-6 1 0,8 1 1,-3 1-1,6 0 0,4-1 0,5-5 1,7-4-1,4-2 0,6-6 0,3-2 1,-2-7-1,0-3 0,-4-6 0,-4-2 0,-10-3-1,-8-7-3,-4 4-7,-11 1-16,-10-3 0,-1 8-1,-11-3-1</inkml:trace>
  <inkml:trace contextRef="#ctx0" brushRef="#br0" timeOffset="21370">15044 2163 33,'0'0'17,"-9"30"3,9-1 1,-3 7-5,3 8-2,3 6-1,-1 6 0,5 4-3,1-4-3,-1-6 1,5-6-3,3-7-2,1-9 0,-1-10-1,6-11-1,3-9 0,1-7 0,-3-11-1,1-5-1,2-4 0,2-9-1,-5-7 1,-4-2-1,-2 0 1,-1-3 0,-3 6 0,-5 6 0,-3 6 1,0 8 0,-4 24 0,0 0 0,0 0 0,-8 31 0,5 7 1,1 3-1,4 8 2,3 5-1,4-3 0,4-8 0,5-5 0,7-9 0,4-7-1,7-10 1,-5-8-1,3-11-1,-1-10 0,-3-4-1,-1-10 0,0-5-2,-4-6 1,2-6 0,-5-3-2,-6 2 3,-3 4 0,-4 4 1,-4 10 1,-1 4 0,-4 27 1,-9-16 0,9 16-1,-9 25 1,3 2 1,5 7-1,2 6 1,1 4 1,2-1-1,-1-2 0,3-3 0,-1-7 0,1-6 1,-4-9-1,-2-16 0,0 0-1,0 0 1,0 0-1,-19-1 0,16-14 0,3-3-1,0-7 1,3-4-1,8-5 0,4-1 0,6-4-1,3-1 1,1 2 0,4 6 0,0 3 0,0 9-1,-2 9 1,-2 9 0,-3 15-1,-6 5 1,-3 11 0,-1 5 0,-1 6 0,-6 1 0,-1 6 1,1-2-1,-5-1 0,0-5 1,2-6-2,-2-6-1,6-2-5,1-7-8,-7-18-10,22 22-1,-4-26 0,9 1-1</inkml:trace>
  <inkml:trace contextRef="#ctx0" brushRef="#br0" timeOffset="22286">16581 2340 38,'6'-18'18,"-13"-8"1,1 8 2,-8 0-6,-1 6-2,-8 4 0,-4 7-3,-2 8-1,-5 7 0,3 10-1,-1 8-2,5 8-1,-1 3-1,12 8 0,7-4-2,4-4 0,5-3-1,9-8 0,9-10 0,5-8 0,4-10-1,2-10 1,7-10-1,4-5-1,0-7 0,-1-11-1,-3-6 0,-1-6 0,-6-7-1,-8 1 1,-3-10 1,-7-2-1,-4-1 1,-1 5 0,-8 3 1,0 8 0,0 9 0,-1 15 0,3 30 1,0 0 0,-16 19 0,10 23 0,1 12 0,7 11 1,-4 7 0,4 9 0,5-7-1,0 0 0,0-5 0,2-9 0,-2-6-1,1-13-2,-1-3-10,-4-9-15,-3-13 0,0-16 0,0 0-2</inkml:trace>
  <inkml:trace contextRef="#ctx0" brushRef="#br0" timeOffset="23173">17126 2181 28,'0'0'15,"0"0"2,0 0 1,27-6-1,-27 6-3,35 38 0,-12-9-2,6 7 0,0 8-2,0 1-2,3 0 0,-8 2-4,3-4 0,-11-7-2,2-7-1,-9-7-1,-9-22-3,14 25-5,-14-25-13,0 0-4,0 0 0,-1-25-2,2 8 1</inkml:trace>
  <inkml:trace contextRef="#ctx0" brushRef="#br0" timeOffset="23480">17458 2103 66,'-21'34'25,"-1"15"-1,-14 4 2,-4 1-9,4 5-5,-4-1-5,3 2-2,2-8-2,6-5-1,6-9-1,5-8-2,13-4-4,5-26-9,0 20-11,0-20-1,32-6 0,-7-5-1</inkml:trace>
  <inkml:trace contextRef="#ctx0" brushRef="#br0" timeOffset="23816">17671 2255 22,'-20'-7'16,"20"7"2,-16-2 2,16 2-2,0 0-3,0 0-2,0 0-3,0 0-3,22-16-3,-1 12-1,12 0-1,3-1-1,2 3 0,-2 0-1,-2 0-2,2 2-4,-10 4-4,-26-4-11,23 5 0,-23-5-1,0 0 0</inkml:trace>
  <inkml:trace contextRef="#ctx0" brushRef="#br0" timeOffset="24064">17664 2356 56,'-5'18'25,"5"-18"0,0 0 0,21 5-6,-21-5-7,33-1-1,-17-1-7,7 0-5,3 0-12,8 4-11,-11-6-1,12 6 0,-5-6-2</inkml:trace>
  <inkml:trace contextRef="#ctx0" brushRef="#br0" timeOffset="24788">18221 2293 58,'-18'0'22,"18"0"1,0 0-1,0 0-7,0 0-4,0 0-3,15 9-4,3-9-1,2 2 1,5-2-3,0 0-5,4 0-4,2 0-12,-6-8-4,9 5 0,-8-10-2,2 4 2</inkml:trace>
  <inkml:trace contextRef="#ctx0" brushRef="#br0" timeOffset="25021">18577 2114 50,'14'-18'22,"-14"18"2,18-22-2,-18 22-6,29-25-4,-7 12-4,3 3-2,9 4-3,1-1-1,3 5-2,-2 6 1,-2 5-1,-2 5-1,-12 8 1,-13 1 0,-12 4 0,-15 4 0,-7 2 1,-9-5 0,-7 0 0,-6-5 2,4-1-2,3-10 1,8 1 0,11-6-1,3-1 0,20-6 0,0 0 0,0 0-1,29-2 0,0-4 1,5 3-1,9-1 0,1 2 0,4 2 0,-3 4 0,-5 7 0,-4 7 0,-9 5-1,-12 6 1,-19 7 0,-7-1 1,-14 2-1,-9-4 0,-10-1 1,-6-5-1,1-9 0,0-5-1,8-4-4,3-7-5,15-6-10,23 4-5,0 0 0,7-25-1,14 5 0</inkml:trace>
  <inkml:trace contextRef="#ctx0" brushRef="#br0" timeOffset="25522">19165 2414 40,'22'23'23,"-8"2"2,-7 13 0,-7 4-5,-3 3-3,-4 5-4,-12-4-4,5-5-5,-4-7-1,0-7-3,2-7-5,0-9-11,16-11-8,-17 0-1,17 0-1,11-32 1</inkml:trace>
  <inkml:trace contextRef="#ctx0" brushRef="#br0" timeOffset="25793">19659 2154 38,'0'0'21,"-5"-22"1,5 22 1,0 0-4,0 0-4,-7-23-5,7 23-3,14-18-2,1 12-2,10-5-2,6 0 0,5 1 0,3 6-1,5 2 1,-3 6-1,-3 7 0,-5 1 0,-12 10-1,-10 5 1,-13 2 1,-16-4-1,-11 4 0,-7-2 3,-2-5-2,-3-4 1,5-6-1,1-1 1,12-3 0,23-8-1,-18 5 1,18-5-1,27 0 0,0-2-1,6 2 1,6 2-1,10 2 0,0 5 0,-4 3 0,-2 8 0,-7 5 0,-11 10 1,-10 4 0,-15 3 0,-15 1 1,-13-1 1,-14-4-1,-14-8 1,-2-6-1,-3-8 0,0-5-1,3-9 1,9-6-3,11-3-3,9-6-7,8 0-17,21 13 0,-4-28-1,4 28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25.679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810 216 46,'-2'-34'22,"4"12"1,-4-3-2,2 25-4,0 0-3,0 0-2,9 27-2,-1 9-1,1 15-2,-2 4-1,2 10 0,-4 0-1,-3 0-2,-6-12 0,1-9-1,-3-11 1,-1-7-2,7-26 1,0 0-2,-23 0 2,17-20 0,-1-8-2,2-9 1,-1-5-2,-3-10-1,2-5 0,-2-2-1,4-1 0,-1-5 0,4 3 0,-3 5 0,5 11 1,2 15 1,-2 31 0,0 0 0,5 22 2,-7 25 0,-1 12 0,-1 10 2,-5 4-1,2-5 1,-4-4 0,2-9 0,-4-15 0,6-11-1,7-29-1,-11 20 1,11-20-1,-3-20-1,3-4 1,-4-7-1,0-7 0,-1-8-1,-6-4 1,2-4-1,0-2 0,0-3 0,2 7 0,1 4-1,5 15 1,2 11 0,-1 22 1,13 16-1,-6 21 2,2 16-1,0 13 1,-1 8 1,-5 0 0,1-1 0,-6-10 0,0-10-1,-3-18 1,3-11-1,2-24 0,0 0 0,0 0 0,-7-23 0,7-7-1,2-12 1,-2-9-2,-4-7 1,2-5-2,0-8-1,-5-2 1,0 2-1,5 10 1,-5 9-1,1 15 2,6 37 0,0 0 1,6 22 1,-3 27 0,5 14 1,-3 8 0,2 5 1,-5-5-1,2-10 1,-2-10-1,-1-15-1,1-16 1,-2-20-1,0 0-1,0 0 0,15-43-1,-10 1-1,0-9-1,1-8-1,1-5 0,-9-5-1,4 8 0,-4 9 0,-3 13 1,-2 17 0,7 22 1,-9 20 2,7 21-2,-2 9-2,4 13-5,0 6-11,-2-5-5,10 2 1,-5-13-2,6-2 1</inkml:trace>
  <inkml:trace contextRef="#ctx0" brushRef="#br0" timeOffset="1323">84 1126 20,'0'0'15,"0"0"2,0 0 1,-25 9 0,25-9-2,-22 9-2,22-9 0,-21 7-1,21-7-1,-17 2-1,17-2-2,0 0-3,0 0-1,18-2-2,2 0-1,2 0 0,10-1 0,3-1-1,1-1 0,4-3 0,1-1 0,1 3-1,1-1-1,-7-4-2,-2 7-5,-12-1-7,0-2-14,-2 8 1,-20-1-1,28 2 0</inkml:trace>
  <inkml:trace contextRef="#ctx0" brushRef="#br0" timeOffset="1717">788 1007 36,'0'0'20,"0"0"1,6-20 2,-6 20-7,0 0-2,20-24-5,-20 24-2,30-20-2,-8 9-1,11 4-2,3-1 0,2 3-1,1 9 0,-6 3 0,-1 9 0,-10 6 0,-8 7 0,-15 4 1,-12 2 1,-10 1-1,-8-1 0,-2-6 0,-3-1 1,4-8-2,5-4 1,5-5-1,22-11 0,0 0-1,0 0 1,0 0-1,20-22 0,3 6 0,12 3 0,1 0 0,5 4-1,1 7 1,-1 6-1,-3 7 1,-2 7 0,-9 9 0,-10 6 1,-12 4 0,-12 1 1,-11-2-1,-7-2 1,-10-3 0,-10-6-1,2-5 0,-6-7-1,6-6-4,1-9-5,10-1-12,6-3-7,8-10 1,18 16-3,0-31 3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28.254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632 116 25,'-7'-27'18,"7"27"0,-7-38 1,7 38-3,-7-20-2,7 20-1,-6 20-2,4 7-1,10 13-2,-7 9-1,7 10 0,-1 4 2,4 5-2,-6-8-2,2-5-1,-3-12 0,3-6-1,-7-15 0,0-22 0,2 20-1,-2-20 0,0 0 0,-9-33-1,4 7-1,-4-6 0,1-10-1,1-8 0,2-2-1,-3-7 0,8-1 0,0-2 0,6 8 0,3 2-1,5 12 1,1 15 0,7 16 1,3 22 0,-2 19 1,3 14 1,-5 12 1,1 13 1,-8 2 1,-1 0 0,-6-9-1,-3-9 1,-4-14-1,4-8-1,-8-15 0,4-18 0,0 0-1,0 0 0,-18-10-1,12-12 1,-1-11-1,0-11 0,0-1 0,-1-10-1,7-5-1,1-4 0,7 4-1,-3 3 1,8 14-1,-5 12 0,-7 31 1,28 0 1,-21 31 1,2 18 1,-4 13 1,1 9 0,-1 4 1,-1-1-1,-4-8 1,1-11-1,-1-15 0,2-8 0,2-13-1,-4-19 0,0 0 0,0 0-1,3-24 0,-3-3 0,0-10 0,-5-12 0,1-7-1,-1-8-1,0-7-1,-3-4 0,3 7 1,-6 5-1,9 12 0,-3 16 0,1 17 2,4 18 0,0 34 2,2 14 1,0 10-1,2 10 2,-4 4-1,3 0 1,-1-12-1,0-9 0,-2-11-1,0-13 0,0-27 0,0 17-1,0-17 0,-7-28-4,7 10-8,-6-8-17,1-1-1,5 3-1,-6 1 1</inkml:trace>
  <inkml:trace contextRef="#ctx0" brushRef="#br0" timeOffset="1114">0 1226 59,'0'0'27,"0"0"0,16 2 0,4-2-11,9 2-2,-2-2-3,13-2-4,-2-4-3,5 1-3,1-2-5,3-1-9,-4-1-15,6 6 0,-8-8-1,4 5 0</inkml:trace>
  <inkml:trace contextRef="#ctx0" brushRef="#br0" timeOffset="1342">952 1071 49,'0'0'25,"-3"-20"2,3 20-1,0 0-6,-4-25-5,4 25-3,25-19-5,-1 12-3,3-2-2,5 5 0,4 6-1,2 5 0,-1 10 0,-5 10 0,-7 6 0,-5 11 0,-13 3 1,-8 10-1,-17-1 1,-6 1 0,-10-6 0,-8-8 0,-1-6-1,-2-10 0,5-10 0,4-10-1,5-9 1,8-7-1,6-7 0,10-8 0,3-2-1,10-6 1,7 4-1,1 3 0,6 3 1,7 7-1,9 8 1,2 3 0,11 10-1,1 3-2,15 5-6,4-1-17,2-5-3,21-3 0,7-12-1,17-1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49.254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0 152 25,'0'0'19,"28"9"2,-28-9 3,36 24-8,-8 1 0,1 5-3,7 10-1,4 1-2,3 11-3,-6-1 0,0 1-4,1-4-1,-9-6-4,-4-6-1,-7-13-3,-3-7-6,-15-16-8,0 0-7,0 0 0,-20-41 0,13 16 2</inkml:trace>
  <inkml:trace contextRef="#ctx0" brushRef="#br0" timeOffset="256">419 140 35,'-11'-20'20,"11"20"2,-39 14 2,17 12-7,-12 11-6,-2 10-1,-2 9-1,5 7 0,-3 5-3,7-2-1,4-5-1,3-3-1,8-15-1,7-5-3,5-17-3,2-21-8,14 17-8,-14-17-7,31-29 0,-11-2-1,7 1 1</inkml:trace>
  <inkml:trace contextRef="#ctx0" brushRef="#br0" timeOffset="499">424 391 30,'0'0'20,"22"4"3,-22-4 1,29 0-4,-15 4-9,8-3-2,3 3-2,-1 0-2,8-3-2,-3 3-7,-4-2-7,-5-8-14,9 8 1,-29-2-2,33-16 2</inkml:trace>
  <inkml:trace contextRef="#ctx0" brushRef="#br0" timeOffset="723">892 199 35,'0'0'18,"0"0"1,0 0 4,-15-2-9,10 22-3,3 5-2,2 11 0,2 5-1,2 6-2,-1 2-2,4-1-3,-1-6-3,1-12-6,-3-8-10,7-4-6,-11-18-2,0 0 1,0-17 1</inkml:trace>
  <inkml:trace contextRef="#ctx0" brushRef="#br0" timeOffset="959">1045 226 32,'0'0'18,"0"0"1,18 11 3,-18-11-5,0 34-8,4-4-2,0 5 1,-1 4-2,-1-1 1,2 3-2,-4-7-2,3-5-2,-6-7 1,3-22-1,-4 19 0,4-19 0,0 0 0,-4-16 0,4 16-1,4-32 0,5 9 0,0-1 1,4-3-1,6-3 1,3-3-1,5-1 2,4 2-2,3 3 1,0 4-1,-3 7 0,2 13 0,-10 12 0,-1 13 0,-8 10-1,-8 10 0,-5 5 1,-4 5-1,-3 0 1,-4-5-1,0-7 0,3-6 1,2-8 0,3-8-5,2-16-6,0 0-13,0 0-1,16-31-1,-1 10 1</inkml:trace>
  <inkml:trace contextRef="#ctx0" brushRef="#br0" timeOffset="1413">1615 23 30,'0'0'18,"20"-13"0,-20 13 4,0 0-6,13 36-5,-13-5-1,0 12-1,0 7 0,0 10-2,-5-1 0,5 2-2,-6-3-3,8-6 0,-6-9-2,1-11 0,1-7 0,2-25-2,-2 22-5,2-22-6,0 0-12,11-24 0,-6 3-2,15 1 1</inkml:trace>
  <inkml:trace contextRef="#ctx0" brushRef="#br0" timeOffset="1678">1913 328 40,'0'0'16,"-21"29"1,-14-27 0,-3 7-14,-10 0-11,-15-18-9,5 2 0,-13-17 0,8 6 1</inkml:trace>
  <inkml:trace contextRef="#ctx0" brushRef="#br0" timeOffset="1850">1083 0 75,'0'0'27,"0"0"-2,-25 9-1,25-9-16,-16 1-4,16-1-3,0 0-7,-17 4-15,17-4-4,0 0 0,9 16-2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30.411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58 69 35,'0'-18'20,"-9"-6"-1,9 24 2,-3-23-4,3 23-3,0 0-1,7 32-2,0 4-2,2 10-2,4 11 1,0 6-2,1 8 1,-1-3-2,0-1-1,-3-10-1,-2-10 0,-6-9-1,3-11 0,-5-27 1,-4 16-2,4-16 1,0 0-1,-7-37 0,3 8-1,1-9 0,-1-7-1,4-4 1,-3-3-1,-1-9 0,4 1 0,0 2-1,0 3 1,0 8 0,0 7 1,4 13-1,-1 11 1,-3 16-1,27 29 1,-10 8 0,6 14 0,3 10 1,3 10 1,-7-1-1,5 0 1,-11-10 1,-3-8 0,-6-14 0,-3-6-1,-8-17 1,4-15-1,-18 7-1,18-7 0,-27-29 0,9 2 0,3-6-1,-7-8 0,4-6 0,0-5 0,0-9-1,3 3 1,6-2-1,2 5 0,2 8 0,3 5 0,2 17 0,0 25 0,0 0 1,25 31-1,-12 16 2,1 14-1,1 11 1,3 5 0,-3 1 0,-1-4 0,-5-15 1,0-8-1,-3-12 0,-1-12 0,-5-27-1,0 0 1,0 0 0,17-12-1,-16-19 0,-1-9 0,2-6 1,-4-10-2,-1-6 0,-3-4-1,3-6 1,-5 3-1,3 6-1,-2 4 1,5 19-1,0 9 2,2 31-1,0 0 2,16 44-1,-6 4 2,4 19 0,-1 5 0,1 6 0,0-3 0,-7-10 0,0-13 0,-7-12-1,0-11-2,2-6-11,-2-23-16,0 0-2,0 0 1,2-23-1</inkml:trace>
  <inkml:trace contextRef="#ctx0" brushRef="#br0" timeOffset="1186">160 1118 37,'0'0'23,"0"0"3,0 0-1,0 0-4,0 0-3,0 0-4,29-22-2,-3 15-5,3-4-1,7 4-2,6-4-1,2 8-1,-2-1-1,3 4 0,-5 5-1,-1 6 0,-10 5 0,-13 4-2,-11 5 2,-10 2-1,-13 4 0,-9 0 1,-12-6 0,5 0 0,-10-3 1,10-6-1,2-5 1,5-2-1,7-7 1,20-2-1,0 0 0,0 0 1,0-20-1,16 9 0,10-2 0,3 3 0,6 1 0,7 5 0,1 8-1,5 3 1,-3 11 0,-1 9 0,-8 7 1,-9 6-1,-14 3 2,-11-2-1,-17 3 1,-17-3 0,-14-7 0,-10-7 0,-6-10 0,-5-10 0,-2-5-1,2-8 0,6-6-1,8-12 0,4 1-2,9-6-1,9 6-4,6-6-5,10 5-18,4 3 0,4 3 0,5 1-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48.5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2 76 2,'0'0'6,"0"0"-1,-22-4 2,22 4 2,0 0 2,0 0 1,-25-5 2,25 5 1,0 0 0,0 0-1,0 0-1,0 0-2,0 0 0,0 0-1,0 0 0,0 0-1,18 0-1,-18 0-1,31-7 0,-15 3-2,9-1-1,0-4 0,4 1-2,-3 1 1,1 0-2,-4 1 0,-3 1 0,-20 5 0,22-6 0,-22 6-1,0 0-2,0 0-4,0 0-10,-28 0-14,28 0-1,-23 2 0,23-2 0</inkml:trace>
  <inkml:trace contextRef="#ctx0" brushRef="#br0" timeOffset="1409">97 516 11,'0'0'10,"-22"-13"0,22 13 1,0 0-1,-20 2 0,20-2 1,-20 0-1,20 0 1,-18 2-1,18-2 1,0 0-1,-18 2-1,18-2-1,0 0-2,0 0 0,0 0-1,22-4-1,-22 4-1,32-9 1,-12 4-3,2-2 1,1-1-1,-1 1-1,-2 3 1,-4-1-1,-16 5-3,29-7-6,-29 7-7,0 0-9,25-2 0,-25 2-1,16-4 1</inkml:trace>
  <inkml:trace contextRef="#ctx0" brushRef="#br0" timeOffset="2069">506 384 29,'-18'-4'18,"18"4"0,-14-5 0,14 5-2,0 0-1,-22-6-3,22 6-1,0 0-1,0 0-2,22-14-2,-22 14-1,25-16-1,-9 7-4,2 1-5,1-3-13,0 8-6,-19 3-1,18-15-1,-18 15 1</inkml:trace>
  <inkml:trace contextRef="#ctx0" brushRef="#br0" timeOffset="2620">786 947 18,'0'0'18,"-2"29"4,2-29 2,0 0-2,0 0-2,0 0-1,0 0-2,-1-27-2,8 7-2,-7-16-3,12 2-2,-6-15-2,8 0 0,-1-9-3,1 0 0,-6-7-1,2-4-1,-2 0 0,-1 0-1,-5 4 0,-2 7 0,0 7 0,0 8-1,1 14 0,-1 11 1,0 18-1,0 0 1,26 48-1,-8 0 1,5 8 0,8 13 0,5 5 0,0 2 1,4-2-1,-4-7 1,-7-12 0,0-12 1,-8-12 0,-4-11 0,-17-20 0,21-4 0,-13-18 0,-3-12-1,2-10 0,4-13 0,-2-9-1,-2-8-1,6-2-2,-2-7-1,5 3-4,-11-2-6,8 17-11,-6 14-8,-3 17 0,-4 34 1,0 0 0</inkml:trace>
  <inkml:trace contextRef="#ctx0" brushRef="#br0" timeOffset="3129">1371 614 54,'0'23'25,"9"6"3,-2-12-3,-7-17-4,29 20-2,-9-24-5,7 0-3,-3-12-4,12 0-2,-6-11-1,3-4-2,1-7-1,-5-6 0,-2-1 0,-5 0-1,-10 5 0,-8 2 0,-11 5 0,-8 10 0,-10 8 0,-7 13 0,-6 13 0,-2 13 1,-1 10 0,4 12 1,7 8 0,4 7 0,10 3 0,11 3-1,5-4 1,11-5-1,8-7-1,14-11-1,3-8-3,6-19-2,8-4-6,-5-14-8,9-15-12,-3-7 0,0-15 0,-1-1 0</inkml:trace>
  <inkml:trace contextRef="#ctx0" brushRef="#br0" timeOffset="3497">2046 427 45,'4'-25'23,"-17"0"2,6 7-1,-13 1-4,0 12-2,2 12-1,-9 6-2,7 18-3,-3 5-2,3 16-1,-3 4-2,12 10-1,-4-10-2,10 0-1,5-9-1,7-5 0,0-13-1,-7-29 0,35 20-1,-12-28-1,4-8 0,0-13-2,2-7 0,-5-11 0,3-4-1,-2-9 0,-5 0 1,-4 4 1,-3 4 0,-6 7 1,-5 6 1,-2 12 1,0 27 0,0 0-1,0 0 2,-22 40 0,17 7 0,3 24 0,2 16 0,2 18 0,5 13 0,0 1 1,0 1-2,-3-1 0,-2-10 0,-4-15-1,-5-19 1,-6-21-1,-3-16 0,-2-18 1,-4-18 0,6-15-1,0-16 1,8-15-1,8-13 0,4-12-1,12-13-2,6-8 0,10-1-2,1-1-2,10 12-4,-3 2-10,3 15-12,6 19 1,-2 8 1,-4 18-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54.48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36 85 28,'0'0'19,"0"0"2,0 0 0,0 0-3,0 0-2,0 0-3,0 0-2,20-13-2,-20 13-2,25-15 0,-9 6-3,4 0 0,0 0-1,0 2-1,-4-4 0,2 4-1,-18 7-1,23-11-1,-23 11-1,0 0-2,0 0-7,0 0-6,0 0-9,0 0 0,0 0-1,-19 11 1</inkml:trace>
  <inkml:trace contextRef="#ctx0" brushRef="#br0" timeOffset="596">15 311 7,'0'0'9,"0"0"1,-18 2-1,18-2-1,0 0 0,0 0 1,0 0 0,0 0 0,0 0 2,0 0-2,0 0-2,20 7 0,-20-7-2,27-9-1,-7 2-2,5 0 0,2-4-1,11 2-1,3-4 1,4 0-1,4-1 0,3 1 0,1-1 0,2 1 0,5-1 0,0 1 0,-3 0 0,-1 0 0,-2 4 0,-3-1 0,-6 0-1,-9 1-3,-7 6-3,-11-4-5,-2 10-8,-16-3 1,0 0 0,-23 6 0</inkml:trace>
  <inkml:trace contextRef="#ctx0" brushRef="#br0" timeOffset="1215">109 456 13,'0'0'15,"0"-16"1,0 16 0,0 0-1,0 0-2,0-20-2,0 20-1,0 0-2,0 0-2,7 22 0,-7-22-2,5 29 1,-3-11 0,2 2-1,-3 2 0,1-2-1,2-4 0,-4-16-3,2 25-5,-2-25-8,0 0-8,0 0-3,0 0 0,0 0 1</inkml:trace>
  <inkml:trace contextRef="#ctx0" brushRef="#br0" timeOffset="1483">55 533 33,'0'0'21,"0"0"0,0 0 3,0 0-7,0 0-3,0 0-3,0 0-3,16-19-4,0 14-2,6 0-5,1-3-7,4-3-9,11 6-3,-7-10-2,8 12 1,-8-10 0</inkml:trace>
  <inkml:trace contextRef="#ctx0" brushRef="#br0" timeOffset="1688">435 424 34,'0'0'21,"0"0"3,0 0 0,0 0-4,0 0-4,0 0-3,0 0-3,0 0-2,20-11-4,-20 11-4,27-11-8,-11 7-8,-16 4-9,38-11 0,-38 11-2,34-10 1</inkml:trace>
  <inkml:trace contextRef="#ctx0" brushRef="#br0" timeOffset="3177">776 612 28,'5'-38'19,"-5"38"3,6-31 0,-6 31-2,5-18-3,-5 18-2,0 0-2,0 0-3,0 0 0,-3 22-4,6 7-1,-6 6 0,4 8-1,-2 4 1,1 8-1,0-5-1,0 3 0,0-10-1,0-4-1,0-10 0,0-8 0,0-21 0,-4 22 0,4-22 0,0 0-1,-5-29 1,1 6-1,0-8 0,3-7 0,-1-6 0,4-9 0,1-1 0,6-8 0,4 3 0,1-5-1,11-1 1,-1 0 0,7 3 0,1 2-1,2 6 1,1 7 0,1 7 0,-2 12-1,-2 12 1,-1 12 0,-4 17-1,-3 14 1,-6 10 0,-6 8 1,-8 4-1,-8 4 1,-10-3 0,-8-3 0,-12-5 0,-8-7 0,-6-8 0,3-7 0,-2-6 0,7-5 0,6-9-1,7-5 1,27 5-1,-17-24-1,17 24-1,17-32-3,4 19-3,-3-3-8,8 5-9,1 11-7,-6-2 1,8 7 0,-9-1 2</inkml:trace>
  <inkml:trace contextRef="#ctx0" brushRef="#br0" timeOffset="3839">1285 569 27,'0'0'20,"21"-18"2,-10 1 3,5 6-3,2 1-3,-18 10-3,36-26-2,-18 14-3,2 4-2,2 1-3,5 9 0,-4 1-2,3 14 1,-10 1 0,4 15 0,-13 1 0,-5 8 0,-10-1 0,-6 5-1,-18-5 0,-1-4-1,-14-5 0,4-10-1,-6-7-1,6-10 1,1-9-1,12-6-1,3-10 0,12-6 0,15-8-1,2-4-1,16-4-2,0 0-4,13 10-8,-2-3-14,5 4-4,4 10 0,-2 2 0,9 7 1</inkml:trace>
  <inkml:trace contextRef="#ctx0" brushRef="#br0" timeOffset="4268">1997 398 46,'0'0'24,"18"-18"2,-18 18 1,7-22-6,-7 22-2,2-21-4,-2 21-3,-7-17-3,7 17-1,-25-7-3,3 9 0,-5 2-2,-6 6 1,-6 5-1,4 3 0,-4 2 0,3 5 0,1-3-1,8 5 0,2-5 0,11-2 0,5-4-1,9-16 0,1 26 0,-1-26 0,28 16-1,-7-9 1,4-1-1,8-1 0,1 1 0,0 1 0,1 2 0,-6 4-1,-1-1 1,-10 5 0,-5 1 0,-13 0 0,-9 2 0,-11 0 0,-9-2 0,-5-2 0,-2-3 0,-6-2-1,6-4-2,-3-3-3,14 1-9,-3-5-14,9-3-6,19 3 2,0 0-1,-9-24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06.27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71 14 41,'0'0'20,"-13"-17"2,13 17-2,0 0-2,0 0-3,0 0-2,-12 20-3,13 0-2,3 2 0,1 7-3,-3-2 0,5 4-1,-1-3-1,1-2-1,-5-5-1,3-3 0,-5-18-1,4 22-2,-4-22-5,0 0-5,0 0-9,0 0-5,0 0-2,-18-20 0,3 4 1</inkml:trace>
  <inkml:trace contextRef="#ctx0" brushRef="#br0" timeOffset="260">348 160 38,'0'0'19,"0"0"2,-16-5 0,16 5-5,0 0-3,0 0-2,16-2-3,-16 2-2,27-4-2,-7 2-2,7 1 1,0-1-2,6 0-2,3-2-2,-4 3-4,3-3-6,-7 4-6,-8-6-4,2 8-1,-22-2 0,0 0 2</inkml:trace>
  <inkml:trace contextRef="#ctx0" brushRef="#br0" timeOffset="603">36 492 21,'0'0'16,"0"0"1,0 0 0,0 0 0,21-14-4,-4 14 0,1-5-3,3 3-1,6-6-1,4 3-2,7 0 0,4-1-2,6-3-1,5-2 0,3 4-1,0 0-2,0 0 0,-4 1-2,-5 1-2,-4 3-5,-8 0-4,-10-3-6,-4 8-5,-21-3 0,0 0 1,0 0 1</inkml:trace>
  <inkml:trace contextRef="#ctx0" brushRef="#br0" timeOffset="957">57 597 29,'0'0'18,"-3"-25"0,3 25 2,0 0-3,0 0-3,0 0-2,14 23-2,-8 1-2,-1 1-1,-1 6-1,1 0 0,0 1-1,-3-3-2,5-2-1,-7-7-2,4-6-2,-4-14-7,-4 17-7,4-17-8,0 0-1,-14-18 0,14 18 0</inkml:trace>
  <inkml:trace contextRef="#ctx0" brushRef="#br0" timeOffset="1197">18 736 63,'-22'-12'25,"22"12"0,0 0-2,0 0-8,0 0-3,0 0-2,18-4-4,-18 4-3,32-5-1,-4 1-3,0-3-3,9 0-7,-3-1-7,2-4-7,7 8-1,-8-10-1,4 8 1</inkml:trace>
  <inkml:trace contextRef="#ctx0" brushRef="#br0" timeOffset="1390">473 592 50,'0'0'25,"0"0"3,0 0-1,-17-4-6,17 4-5,0 0-2,0 0-6,0 0-3,20-16-3,-20 16-3,29-9-3,-11 0-7,0 2-15,9 7-1,-9-8 0,8 10-2,-8-5 2</inkml:trace>
  <inkml:trace contextRef="#ctx0" brushRef="#br0" timeOffset="1744">792 1114 51,'0'0'24,"0"0"4,0 0-1,0 0-4,0 0-4,0 0-4,0 0-3,0 0-3,6-29-4,-1 9-2,4-7-1,0-6-1,6-6 0,6-5 0,3-6-1,-1-6 0,4-4 0,2 4-1,-2-3 1,0 3 0,0 5-1,-7 9 1,-2 10-1,-5 12 0,-13 20 1,22 2 0,-11 19 0,-4 16 0,4 11 0,1 12 0,6 9 1,0 1 0,0-1 1,2-1 0,2-6 0,0-12 0,-3-10 1,-4-15 0,-6-6 0,-9-19-1,18-4 0,-14-14 0,3-13-1,-2-12 0,6-11 0,0-13-1,3-7-1,10-11 1,1-6-1,6-3 1,1 4-1,3 5 0,-6 13 0,3 12 0,-3 13-2,-4 22 0,-7 14-1,2 24-5,-11 5-6,2 15-11,0 6-6,-8 3 0,8 7 2,-7-6-1</inkml:trace>
  <inkml:trace contextRef="#ctx0" brushRef="#br0" timeOffset="2330">1648 940 52,'0'0'25,"-2"20"2,2-20 0,17 0-5,1-5-4,2-6-6,8-3-2,-2-8-4,8-3-2,2-12-2,0 0 0,2-5-1,0-3-1,-5 0 1,-6 1-1,-4 5 0,-8 8 0,-10 7 0,-9 8 1,4 16 1,-32-9 0,1 20 0,-5 9 1,-7 7 0,-1 9 1,-3 6-1,4 6 0,5 5-1,6-1 1,8-1-2,10-3 0,10-2 0,13-7-1,11-6 0,7-8-2,17-5-2,4-16-4,12-1-7,-2-12-7,8-9-9,-2-5-1,-1-10 1,2 4 0,-15-9 6,1 4 6,-13-6 10,-4 6 11,-5 3 10,-18-8 6,3 11 1,-17-10 2,-1 13 1,-14-2-3,-4 9-1,-3 13-1,-7 5-1,1 18-3,-5 9-1,7 13-2,-5 3-1,12 11-2,0-5-2,11 3-1,2-7-1,11-7-1,5-7 0,6-9-1,7-11 0,3-6-1,6-12-1,4-8 0,3-8 0,0-8-1,-2-3 0,-5-1 0,-2-1 0,-7 4 1,-4-1 0,-8 6 0,-5 6 2,-3 21-1,-3-24 1,3 24-1,0 0 0,-17 25 1,12 6 0,0 11 0,10 12 0,-5 14 0,0 10 1,4 7-1,-6 4 1,0 1-1,-5-2 1,-8-3 0,-6-11 0,-6-7 0,-6-16-1,-5-10 2,-5-12-3,1-14 0,-1-15 0,12-15 0,4-10 0,11-13 0,11-13 0,12-12 0,16-5 0,12-7 0,15-2-2,2 3-4,17 10-5,-6 5-19,8 10-4,-1 15-1,2 10 1,1 13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11.1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8 0 32,'0'0'20,"0"0"1,0 0 3,18 30-5,-18-13-3,4 6-2,-1 2-2,-6 1-3,6 1-1,-8 2-4,3-6-1,2-1-1,0-22-1,-5 29-1,5-29-3,0 0-5,0 0-8,-18 3-8,18-3-2,-20-18 0,20 18-1</inkml:trace>
  <inkml:trace contextRef="#ctx0" brushRef="#br0" timeOffset="236">74 160 38,'0'0'18,"-22"-7"1,22 7 1,0 0-6,0 0-3,0 0-1,27-5-3,-11 1-1,8-1-2,1 1 0,4 1-2,5-3 0,1-1-2,1 2-5,0-1-9,0 6-8,-9-4 0,4 6-2,-13-9 2</inkml:trace>
  <inkml:trace contextRef="#ctx0" brushRef="#br0" timeOffset="686">0 469 27,'0'0'18,"0"0"1,0 0-1,0 0-2,0 0-2,0 0-2,23-5-2,-7 1-2,10-1-1,6-2-2,10-4-1,8 0 0,10-2 0,9 1-2,1 1 1,4 0-3,-2 2-4,-1 0-5,-4 2-12,-4 10-2,-15-6-2,-1 6 0,-19-6 0</inkml:trace>
  <inkml:trace contextRef="#ctx0" brushRef="#br0" timeOffset="2255">148 583 18,'0'0'15,"0"0"2,0 0 3,0 18 0,0-18-4,2 35-1,1-10-2,1 2-2,1-2-2,-3 4-2,2-3-2,-4-5-1,0-4-2,0-17-4,0 18-5,0-18-9,0 0-8,0 0-1,0 0 0,-11-24 0</inkml:trace>
  <inkml:trace contextRef="#ctx0" brushRef="#br0" timeOffset="2496">99 699 43,'0'0'21,"0"0"2,0 0 0,11-18-8,-11 18-4,23-6-2,-6 1-6,8 1-9,0-8-13,13 12-3,-4-17-1,13 16 0</inkml:trace>
  <inkml:trace contextRef="#ctx0" brushRef="#br0" timeOffset="2701">762 495 30,'0'-24'17,"0"24"3,0 0 1,-18-11-6,18 11-1,0 0 1,-15 17-3,15-17-3,6 32-2,-3-8-1,5 3 1,-1-2-4,-2 2-3,2-2-3,-3-5-6,-4-20-7,9 27-8,-9-27-1,0 0-2,-16-12 2</inkml:trace>
  <inkml:trace contextRef="#ctx0" brushRef="#br0" timeOffset="2902">691 580 47,'0'0'22,"0"0"2,-5-26-1,5 26-4,20-9-11,-2 4-11,5 3-13,-1-11-5,11 12-2,-3-12 0</inkml:trace>
  <inkml:trace contextRef="#ctx0" brushRef="#br0" timeOffset="3383">552 1042 60,'-3'-21'25,"3"21"0,5-29 0,-5 29-9,0 0-2,0 0-1,16 32-3,-10-3-3,1 14-1,-5 8 1,10 7-2,-6 0 0,3-1-2,-4-2 0,1-8-2,-1-9 1,-1-11 0,-2-11 0,-2-16-1,0 0 0,0 0 0,-22-36 0,11 3 0,0-8-1,-3-8 0,-1-7 0,4-4-1,6-3 1,7-6 0,7 1 0,11 1-1,9 2 1,12 5 0,13 8-1,10 5 1,6 13 0,4 15 0,4 14-1,-2 14 1,-10 18 0,-10 11 0,-14 11 0,-20 5 1,-21 4-1,-22 0 1,-15-2-1,-20-9 1,-9-7 0,-8-8-1,-2-8 1,6-10-1,9-5 0,12-9-2,11-4-3,16-8-6,21 12-12,3-27-10,19 10 1,11 3-1,3-2 1</inkml:trace>
  <inkml:trace contextRef="#ctx0" brushRef="#br0" timeOffset="3954">1284 983 48,'16'-24'24,"11"11"2,-7-5 1,7 6-7,-2 3-3,8 3-2,3 12-5,-2 3-1,4 12-3,-3 8 0,1 9-2,-9 6 1,-4 6-2,-10 1 2,-11 1-2,-11-7 1,-11-7-1,-15-9 0,-6-7-1,-10-13 1,1-9-1,-1-11 0,4-9 0,9-7-1,4-5 0,18-4-1,5-10-1,15-1-2,5-7-2,18 16-7,0-5-11,7 9-10,6 6-2,1 7 2,3 8-1</inkml:trace>
  <inkml:trace contextRef="#ctx0" brushRef="#br0" timeOffset="4331">2127 889 70,'15'-18'27,"3"5"0,-11-5-2,-5 0-8,-2 18-2,-9-27-4,9 27-2,-33-13-2,13 18 0,-9 1-2,-1 10 1,-6 2-1,3 6-1,-10 3 1,10 5-2,1-3 1,5 0-2,1-4 1,10-3 0,7-4-3,4-3 0,5-15 0,23 18 0,-3-13 0,7-3 0,4-2 0,5 0 0,4 2 0,3-2 0,-1 5 0,-5 4 0,3 6 0,-11 5 0,-2 5 0,-12 6 0,-8-1 0,-13 5 0,-10-1 0,-9-3 0,-11-2 0,-4-2 0,-3-9 0,-1-7 0,3-4 0,3-5 0,9-2-4,0-8-3,29 8-8,-22-9-16,22 9-5,0 0 2,8-21 0,-8 21-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40.04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0 82,'0'0'30,"0"0"-1,0 0 0,0 0-14,-10 20-5,10-20-4,-15 14-5,15-14-6,0 0-10,0 0-15,0 0 3,0 0-3,0 0 1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36.23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91 676 23,'11'-18'18,"-15"-7"1,4 25-1,7-19 2,-7 19-3,11 29-1,-5 10-4,1 14-2,-2 7-2,3 7-2,-1 6-1,-3-3-4,1-3-3,2-12-9,-3-15-14,9-2-1,-10-18-1,14-2 1</inkml:trace>
  <inkml:trace contextRef="#ctx0" brushRef="#br0" timeOffset="495">7 350 31,'-11'22'22,"11"-22"2,0 0 3,0 0-5,0 0-4,29 9-4,-11-18-4,10 0-2,-1-2-4,7 2-3,4-2-4,1 2-11,-5-6-12,9 9 0,-12-8-1,6 8-1</inkml:trace>
  <inkml:trace contextRef="#ctx0" brushRef="#br0" timeOffset="755">468 5 32,'0'0'19,"5"-18"3,-5 18 2,0 0-6,0 35-2,-2-10-3,1 8-3,2 3-2,3 1-2,0-1 0,3-6-4,4-7 0,2-6-2,5-10 0,2-7-2,3-9-3,4-6-2,-1-5 0,1-5 0,-7-4 0,0-2 0,-9 0 0,0 0 4,-8 7 3,-3 24 2,-9-20 3,9 20 0,-3 29 1,1 6 0,5 10-1,3 8-3,-1 4-5,6 1-12,9 6-8,-13-15-2,13 8 0,-12-19 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37.8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12 799 32,'-7'-38'21,"14"14"1,-14-5 2,7 29-7,-7-18-2,7 18-2,0 38-2,0 0-3,1 16 0,1 6-3,4 12 0,3 3-1,1-1-2,-2-4-3,-1-10-8,0-15-17,4-1 0,-6-19-1,8 4-1</inkml:trace>
  <inkml:trace contextRef="#ctx0" brushRef="#br0" timeOffset="1489">0 413 56,'0'0'24,"0"0"1,16-6-3,-16 6-6,27-12-3,-7 4-4,1-1-1,5 2-3,1 0-2,2-2-3,0 5-7,-2 1-10,-2-6-8,4 12-1,-11-10-1,6 7 0</inkml:trace>
  <inkml:trace contextRef="#ctx0" brushRef="#br0" timeOffset="1740">319 160 25,'0'0'18,"-1"-28"1,1 28 0,10-28-1,-10 28-4,26-35-3,-10 19-2,6-2-2,1 2-1,6 3-1,-2 6-1,6 7-1,-3 9 0,-1 11 0,-2 9-1,-5 10 0,-6 5 1,-5 6-2,-5 1 1,-8 1 0,-7-3-1,-8-2 0,-6-11 0,-1-3-1,-4-8 1,-3-8-1,2-7 1,2-10-1,3-7 0,6-7 0,6-4 0,4-6 0,10 2 0,2-3 0,8 3 0,5 4 0,1 6 1,7 4-2,0 8 1,4 6 0,2 7 0,0 1-2,1 6-2,-6 0-4,2 3-4,-4-3-11,-24-20-3,36 20 0,-36-20 0,33-2 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40.28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2 109 39,'0'0'22,"19"-1"3,-19 1-1,-7 20-4,0 0-4,-2 2-4,4 7-2,-6-3-1,3 1-4,3-5 0,5-3-2,0-19 0,7 22 0,-7-22-1,27 9-1,-5-9 0,2 0 0,3-2-1,-2 2 0,4 2 0,-2 7 0,-2 0 0,-3 5 0,-7 6-1,-8 1 1,-5 5-3,-6 1 0,-7 2-2,-9-6-2,-1 2-5,-6-12-7,-4-8-8,5 4 0,-3-16 1,8 4 1</inkml:trace>
  <inkml:trace contextRef="#ctx0" brushRef="#br0" timeOffset="360">33 153 71,'8'-22'28,"12"13"-2,-6-7 0,0 7-11,10 1-6,7-4-8,7 1-13,-2-8-13,16 6-1,3-9-1,15 1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41.2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88 821 46,'-1'-22'22,"-7"-7"1,8 29 2,0 0-6,0 0-2,-5 31-3,3 8-2,9 23-3,-7 1-2,4 16 0,1 0-3,-1-1-6,3 0-13,2-4-13,-3-22-1,6-4 0,-3-20-1</inkml:trace>
  <inkml:trace contextRef="#ctx0" brushRef="#br0" timeOffset="760">188 134 41,'0'0'20,"-11"-26"1,11 26 2,-1-20-5,1 20-4,3-25-3,1 9-3,-4 16-2,16-25-2,-16 25 1,36-18-3,-11 14 0,6 6-1,3 9 0,4 9 1,0 8-1,-7 8 1,-4 6 1,-11 8-1,-12 1 2,-15-1-1,-9-1 0,-18-9 0,-5-8 0,-11-10 0,-2-13-1,-6-11-1,12-9 0,1-10 0,11-12 0,9-5-1,8-9-1,15-1-2,10-6-12,12-2-14,17 11 0,6-6 0,14 15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59.369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328 349 18,'0'0'17,"-9"-18"2,9 18-1,-20-4 0,20 4-1,-32 17-2,10 1-2,2 10-1,-8 3-2,-1 13-1,0 3-1,-4 13-3,3-1 0,1 6 0,3 0-1,12-3-2,7 0 0,12-2 0,6-8-1,14-6 0,4-9 0,9-7-2,0-7-2,-2-12-2,0-3-3,-11-12-9,-1-9-10,-6 0-2,-9-3-2,-9 16 2</inkml:trace>
  <inkml:trace contextRef="#ctx0" brushRef="#br0" timeOffset="11765">487 486 14,'0'0'17,"-23"-9"3,23 9-1,0 0 0,0 0-2,0 0 0,0 0-2,0 0-2,0 0-2,0 0-1,0 0-3,16-7-1,-16 7-1,34 1-1,-16 3-1,8 0 0,-1-1-2,-2 1 0,-1-2 0,0-2-4,3 2-2,-9-8-9,-1-3-13,1 2-3,-16 7 1,23-23-1</inkml:trace>
  <inkml:trace contextRef="#ctx0" brushRef="#br0" timeOffset="12126">1219 189 24,'22'14'18,"-22"-14"2,0 0 0,0 0-2,0 0-6,-20 13-2,4-13-2,-6-2-1,-1-1-2,-4-1-1,1 0-1,3 3-1,3-3 0,4 0-1,16 4 0,-22-2 0,22 2 0,0 0-1,0 0 1,-5 22-1,5-22 0,-2 35 0,0-11 0,-2-1 1,-1 1-1,0 2 0,-1-6 0,1 0 1,5-20-1,-9 26 1,9-26 0,0 0 0,0 0-1,7 16 2,-7-16-1,18 0 0,-18 0 0,31-1-1,-13-3 2,5 2-2,1 0 1,1 0-1,-2 2 0,3 2 0,-5 4 0,-1 1 0,-2 4 0,-18-11 1,26 30-1,-19-9 1,-5-1-1,-8-4 1,-3 3-1,-7-3 1,-8-3-1,-4-4 0,-3-1-1,-2-5-2,3-1-2,-1-4-3,8 0-5,1 1-5,6-3-7,16 4-1,0 0 2,16 9 0</inkml:trace>
  <inkml:trace contextRef="#ctx0" brushRef="#br0" timeOffset="12756">1396 748 15,'0'0'19,"0"0"2,0 0-1,13 20-1,-13-20-2,-22 7-1,0 1-3,-8-6-1,-10 3-2,-9-3-2,-1 2-3,-12-3-1,5 1-2,-3 0 0,4 0-1,7 2-2,6-3-2,14 3-4,4-2-6,25-2-8,0 0-6,0 0-2,7 22 2,-7-22 0</inkml:trace>
  <inkml:trace contextRef="#ctx0" brushRef="#br0" timeOffset="13054">1012 960 25,'0'0'18,"0"0"1,0 0-3,0 0-1,0 0-2,14-6-3,-14 6-1,24-3-2,-24 3-1,32-4-1,-16 2-2,6 2-1,-2 0 0,1 4-1,-1 0 0,-2 1-1,0 2 1,-18-7-1,27 21 0,-27-21 0,10 27 1,-10-11-1,-8 2 0,1 0 1,-7 1-1,-3 1 0,-2 0 0,-3-1 1,2-1-1,2-1 1,2-3 0,16-14 0,-17 27 1,17-27-1,8 18 1,-8-18 0,27 9 0,-7-5 0,1-6 0,6 0-2,0-1 1,2 1-1,-2-2-1,2 0 0,-2 3-5,-3-3-3,3 2-8,-2 4-9,-9-9-1,6 7 0,-22 0 1</inkml:trace>
  <inkml:trace contextRef="#ctx0" brushRef="#br0" timeOffset="13600">1748 923 25,'24'-7'20,"-24"7"1,19 11 4,-19-11-6,22 27-6,-9-3-1,1 8-2,1 3-2,-12 2 0,3 3-3,-8-1 0,-4 0-3,-4-7-1,-5-3 0,-1-9-2,16-20-2,-24 26-6,24-26-8,0 0-9,0 0 0,-9-26-2,9 26 1</inkml:trace>
  <inkml:trace contextRef="#ctx0" brushRef="#br0" timeOffset="13927">2230 667 32,'0'0'22,"22"-39"1,-2 24 1,-8-3-6,4-3-5,6 8-1,-2-1-3,2 3-2,3 2-2,0 3 0,3 2-2,-1 6 0,0 4-1,2 3 0,0 2-1,0 4 1,-5 7-1,1 3-1,-4 7 1,-4 3-1,-5 6 1,-10 5-1,-9 0 1,-8 0 0,-12-3 0,-7-7 1,-9-6-1,-8-10 0,-5-13 0,1-5 0,3-9 0,3-12-1,6-1 1,10-5-1,13-5 0,10-1 0,15-3 0,8-5 1,10-1 0,4 0-1,2 1-2,0 1-2,0 11-11,0 7-13,-13-1-1,2 16-1,-18 5 0</inkml:trace>
  <inkml:trace contextRef="#ctx0" brushRef="#br0" timeOffset="14549">2668-1 39,'0'0'20,"18"-9"1,-18 9-2,25 5-5,-9 6-2,6 4-3,3 5 0,6 8-2,5 2 0,4 10-2,7 6-1,5 11 1,1-1-1,1 6 0,-6 6-1,-2 5-1,-14-3 1,-9 1-1,-8-4 1,-15-1-2,-13-5 1,-5-3-1,-7-9 1,-4-3-1,-5-8 0,3-1 0,0-6-1,6-5 1,3-6-1,10-4 0,12-16 0,-20 17-1,20-17-2,0 0-4,0 0-6,16-11-15,-16 11-2,13-20 0,-13 20-1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2:42.7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5 571 54,'20'4'25,"-4"16"4,-7 9-2,2 9-7,4 15-2,-15 0-4,11 14-3,-11-7-4,3 2-2,-8-7-3,-1-12 0,5-6-4,-3-14-3,8-6-9,-4-17-17,0 0 2,0 0-2,14-37 0</inkml:trace>
  <inkml:trace contextRef="#ctx0" brushRef="#br0" timeOffset="518">94 17 37,'0'0'21,"0"0"1,-3 18 2,-1 2-6,1 2-2,-8 7-2,5 5-2,-8 1-1,5 3-3,-6-3-1,4-5-2,0-4-1,6-6 0,5-20-2,-2 20 1,2-20-2,24-2 0,1-5 0,6-4-2,9 2-2,3-8-1,8 7-4,-6-3-5,8 2-11,-1 5-5,-15-3 0,4 8 0,-17-12 3</inkml:trace>
  <inkml:trace contextRef="#ctx0" brushRef="#br0" timeOffset="811">422 60 29,'-10'-36'19,"10"36"2,-6-26 1,6 26-4,0 0-2,0 0-3,-7 46-2,3-6-2,2 14-3,1 5 0,-5 8-2,4 7-5,-3-3-10,1-11-13,8 4-1,-8-20-1,13-1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17.81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322 665 36,'0'0'22,"0"0"3,-20 23 1,2-2-2,-7 9-4,0 10-2,-7 7-3,8 14-3,-8 2-2,12 15-4,2 2 0,11 2-3,9-5 0,7-2-1,11-7 0,12-10-1,8-9-1,8-13-1,15-8-5,-8-16-10,5-5-16,1-7-1,-4-14 1,-7-5-2</inkml:trace>
  <inkml:trace contextRef="#ctx0" brushRef="#br0" timeOffset="353">1618 1234 52,'-21'-2'26,"21"2"2,0 0 0,0 0-4,0 0-6,19-5-5,-3 6-4,1-2-3,6 1-2,0-2-1,8 0 0,1 0-3,2-3-2,0 3-4,-3 1-9,-3-1-16,3 5 1,-6-1 0,2 0-2</inkml:trace>
  <inkml:trace contextRef="#ctx0" brushRef="#br0" timeOffset="732">2474 1185 3,'-9'-16'6,"9"16"1,0 0 1,0 0 0,0 0 2,0 0 1,0 0 0,0 0 0,0 0 1,0 0-1,0 0-1,0 0 0,11 21 1,-11-21-1,16 33 0,-11-10 0,3 13-1,-8-4 1,1 11-2,-10-3 0,-3 3-2,-10-5-1,-1-1-1,-9-11-1,-1-5-1,1-9 0,-2-5-1,3-9-1,5-6 1,2-6-1,6-7 0,4-7 0,7-7 0,7-5 0,3-2-1,5-6 1,2 0-1,8-1 0,2 0-1,3 4 1,1 5 0,3 10-1,-2 6 1,0 10 0,-5 10 0,1 9 1,-1 13 1,-4 4 0,0 15 0,-5 3 1,3 7 0,1 4 1,-1-2-1,0-4 0,8-3 0,5-8 0,2-5-1,3-11 0,4-8 0,3-6-1,8-11 0,-4-7 0,-4-11 0,-1-5-1,-9-8 0,-1-6 0,-12-5 0,-11-3 0,-8-2 0,-10 3 0,-8 4 0,-7 7 0,-5 7 1,-1 12 0,0 9-1,-2 8 1,4 10 0,1 4 0,5 8 1,4 6-1,4 4 0,4 1-1,5 1-2,3 0-4,3-6-11,5-3-13,10-2 0,4-8 1,9-1-2</inkml:trace>
  <inkml:trace contextRef="#ctx0" brushRef="#br0" timeOffset="1525">3247 1321 57,'20'14'28,"1"8"1,-7 3 0,-6 3-7,-1 9-4,-9-4-5,0 7-4,-10-7-4,-1-1-1,-7-6-2,-1-3-2,6-6-6,-4-8-11,19-9-14,0 0 1,0 0-1,0 0-1</inkml:trace>
  <inkml:trace contextRef="#ctx0" brushRef="#br0" timeOffset="1932">3807 1073 38,'-31'7'25,"31"-7"2,-21 9 1,21-9-6,-16 10-3,16-10-1,0 0-6,0 0-2,5 21-4,-5-21-2,36 7 0,-15-5-2,8 0 0,3-4-1,-1 0 0,3-1-1,-5-2-1,-4 1-2,-7-3-7,1 2-14,-19 5-8,24-9 1,-24 9 1,21-12-2</inkml:trace>
  <inkml:trace contextRef="#ctx0" brushRef="#br0" timeOffset="2250">4327 958 40,'0'0'23,"15"-21"4,-8 6-1,-7 15-4,21-21-5,-8 5-2,3 6-5,0-4-3,9 0-2,-1 5-3,6 4 0,-1 5-1,3 3-1,-3 6 0,-1 5 1,-4 7 0,-8 5 0,-11 4 0,-6 1 0,-12 2 1,-7 2 0,-8-2-1,-8-3 1,-2-4 0,0-4-1,4-4 0,9-6 1,5-5-1,20-7-1,0 0 1,0 0 0,15-17-1,8 4 1,6 1-1,7 2 0,3-1 0,4 10 0,0 2-1,0 8 1,-1 5 0,-7 9 0,-6 8 0,-7 6 1,-12 3-1,-10 3 1,-14-1 0,-11-4 0,-11 0 1,-9-5-1,-9-9 0,-3-3 0,1-9-1,1-6-1,10-3-5,-2-10-6,20-2-16,11-1-5,7-6 2,13-5-2,10 1 1</inkml:trace>
  <inkml:trace contextRef="#ctx0" brushRef="#br0" timeOffset="3254">4973 587 28,'0'0'18,"4"-21"2,-4 21 2,0 0-2,29 11-4,-15-3-2,9 4-2,10 8 0,-1 1-1,11 13-1,-4 5-2,10 8-1,-10 3-1,8 11-2,-11 2 0,-2 7-1,-11-2 0,-7 2-2,-8-6 1,-8-1-1,-8-4 0,-4-8 1,-8-11-1,4-5-1,2-7 1,1-5 0,13-23 0,-16 21-1,16-21 1,0 0-1,0 0 0,0 0-1,0 0-1,-5-23-3,5 23-6,7-16-12,-7 16-9,0 0 0,25-21 0,-9 20 0</inkml:trace>
  <inkml:trace contextRef="#ctx0" brushRef="#br0" timeOffset="7023">6211 897 41,'0'0'23,"6"-15"3,-6 15-1,0 0-7,0 0-2,0 0-3,0 0-1,-4 17-3,6 9-1,-6 4 0,10 13-1,-4 6 0,10 12-2,-5 2-1,11 5 0,-1-4-2,2-3 0,3-9-1,5-11 1,-2-4-1,7-14 0,-1-13-1,5-10 1,-1-10-1,3-9 0,-2-11-1,-5-8 1,-5-5-2,-2-13 1,-12-1-1,3-4 1,-10 3 0,-3 1-1,-8 6 2,-1 6-1,-3 8 0,-3 9 0,0 9-2,-3 3-5,16 16-11,0 0-13,-19-10 1,19 10 0,0 0-2</inkml:trace>
  <inkml:trace contextRef="#ctx0" brushRef="#br0" timeOffset="8542">7339 672 29,'0'0'17,"-8"-17"2,8 17 1,0 0-1,-16 10-1,4 13 1,-3 8-2,1 17-1,-8 7-2,10 20-3,-8 0-1,11 14-4,4 0-1,8-4-2,12-3-1,4-10 0,8-10 0,6-14-1,8-9-1,0-15-2,2-8-3,-7-16-8,0-5-18,-4-6-2,-8-8 1,-10-4-1</inkml:trace>
  <inkml:trace contextRef="#ctx0" brushRef="#br0" timeOffset="9030">7694 1115 41,'-20'9'24,"20"-9"2,0 0 1,0 0-7,0 0-2,0 0-2,18 12-5,-18-12-3,25 4-1,-5-6-2,3 2-2,4-4 0,4 4 0,-3-1-2,1-1 1,-4 2-2,0 0 1,-5 0 0,-4 0-2,-16 0-2,16-2-6,-16 2-13,0 0-9,0 0 1,20-16-1,-20 16 0</inkml:trace>
  <inkml:trace contextRef="#ctx0" brushRef="#br0" timeOffset="9403">8297 960 51,'0'0'23,"0"0"0,23-19 0,-23 19-9,27-14-3,-9 12-3,4-1-2,3 4-2,0 3 0,4 8 2,-4 2-1,2 10-1,-6 8 1,1 8 0,-10 3 0,-3 10 0,-11-1-1,-7 4 0,-9-2-1,-8-2 0,-9-8-2,-2-5 0,-6-10 0,-2-2-1,7-10 0,2-7-1,9-6 1,6-8-1,21 4 0,-20-26 0,25 4 0,8-1 1,3-5-1,6 1 1,5 3 0,1 1-1,3 7 1,3 10 0,2 7 0,-2 10 0,-2 6 0,-1 8 0,-4 1 0,-4 1 0,-5-1 0,-7-2-3,1-3-5,-12-21-7,9 24-15,-9-24 0,0 0 1,24 13-2</inkml:trace>
  <inkml:trace contextRef="#ctx0" brushRef="#br0" timeOffset="9925">9007 1416 66,'19'26'29,"-6"0"1,1 7 0,-5 5-6,-1-4-8,-1 6-4,-7-7-5,-4 0-2,-5-5-2,2 1-2,-6-11 0,13-18-3,-21 24-2,21-24-9,-16-5-17,16 5-2,2-26 1,5 5-1</inkml:trace>
  <inkml:trace contextRef="#ctx0" brushRef="#br0" timeOffset="10778">9563 1002 21,'0'0'16,"-21"2"1,21-2 0,0 0 0,0 0-2,0 0-2,0 0 1,0 0-2,0 0-1,0 0-1,0 0 1,5-16-3,-5 16-2,23-14-1,-23 14-2,36-16 0,-13 9-1,4 4-1,2-1 0,0 4-1,1 2 1,-3 3-1,0 2 0,-4 5 0,-5 4 0,-5 2 0,-8 2 0,-6 3 0,-10 5 1,-4-2-1,-6 2 0,-4-5 1,-6-1-1,3-2 0,-3-5 0,6-1 0,3-5 1,6-7-1,16-2 0,0 0 0,0 0 0,0 0 1,9-14-1,9 8 0,2 0 0,7 2 0,0 2 0,7 4 0,-2 2 0,0 6 0,-1 2 0,-6 6 0,-5 3 0,-4 6 1,-16 1 1,-5 4 0,-12 3 0,-6-3 1,-9 1 0,-4-4-1,-5-1 1,3-2-1,-3-6-1,7-5-1,3-3-1,4-6-1,7-3-4,4-8-7,16 5-12,0 0-8,-5-24 2,5 24-1,25-21 0</inkml:trace>
  <inkml:trace contextRef="#ctx0" brushRef="#br0" timeOffset="11744">10109 733 37,'0'0'22,"-8"-24"0,8 24 1,0 0-6,13-16-2,-13 16-3,23-5-4,-3 10-2,5-1-1,7 5 1,3 6-2,8 10 0,3 2 0,1 12 0,0 4 0,3 13 0,-11 3 1,-3 6-1,-11 3 0,-8 3 1,-19-1-1,-9 2-1,-12-6 0,-11-4 0,-4-7-1,-5-2 1,-4-8-2,4-10-1,4-6-3,1-8-3,13-1-9,1-10-14,10-8-4,14-2 0,-7-18 0,14 3 0</inkml:trace>
  <inkml:trace contextRef="#ctx0" brushRef="#br0" timeOffset="12362">8279 196 36,'0'0'21,"-14"-25"2,14 25 0,0 0-4,1-17-5,-1 17-5,20-12-3,-4 7-3,8 1-1,11 1-1,9-3 0,11 5 0,12-3 1,15 1 0,4-3 1,19 3 1,-1-4-2,13 5 1,5-5 0,7 4-1,4-2-1,2 5 1,3-2-2,5 2 1,3 3-1,-3 3 0,-1-1 0,-7 5 0,1-1 0,-5 3 0,-7 2 0,-7 0 0,-11 2 0,-8-2 0,-8 0 0,-6 1 0,-12 1 0,-11 0 0,-9-2 0,-11-2-1,-12 2 1,-2 1 0,-14 3 0,-4 1 0,-8 4 0,1 6 1,-4 8-1,1 5 1,1 9-1,1 10 1,5 9 0,-3 6 0,3 10 0,5 10 0,-6 5 1,6 2-1,-6 1 1,2-8 0,-5-2-1,-2-8 0,0-4 0,0-7-1,0-7 1,-5-5-1,3-4 0,-4-3 0,5-5 1,-7-1-1,1-8 1,2-4 0,0-6 0,-3-4 1,1-6-1,0-3 0,7-19 0,-22 25 0,22-25 0,-30 19-1,7-9 1,-2 1 0,-6 1-1,-5 2 1,-3 2-1,-6 3 1,-2-2-1,-1 2 0,-3-1 0,-2-7 1,-7 3-1,1-2 1,-2-5-1,0 4 0,-5-4 0,1-4 1,-5 2-1,0 1 0,-2-1 0,-3-2 0,1 3 1,-3-3-1,0 2 0,-4-1 0,1-3 0,-3 3 0,-1-1 1,5 1-1,-4-4 0,2 3 0,-7-1 0,4 2 0,-6-1 1,-5-1-1,-3 3 0,-8 0 0,-6-1 0,-3 1 0,0 2 0,-7-2 1,1 2-1,-1 2 0,-1-2 0,2 2 0,3 1 0,3-3 0,-3 3 0,4-1 0,3-4 1,-2 1-1,0-1 0,0 0 0,-5-1 0,1 1 0,-2-3 0,1 3 1,-8 0-1,4 2 0,-5 0 1,-4 0 0,-2-2-1,-1 0 0,-8 1 1,-5-3-1,-2 4 0,-4 0-1,1 2 1,-1-1 0,4 3 0,2 1 0,0-1 0,7 1 0,5-2 0,8 1 1,-2-3-1,5 1 0,-4-2 1,-1-2-1,0 1 0,0-1 0,-4-3 1,2-1-1,2-1 0,1 2 0,3-2 0,5 2 1,5 0-1,4-2 0,-2 5 1,2-5-1,-1 3 0,-1-3 0,0 0 1,-2-1-1,2-3 0,0 1 0,2-4 0,5 1 1,2-1-1,4 0 0,1-1 1,7-3-1,3-1 0,3-7 1,-2-2-1,0-5 0,3-2 0,8-3 1,5-8-1,2-1 0,4-9 0,10-5 0,8-5 0,7-8 0,8-6 0,6-11 0,8-6 0,6-5 0,6-6 0,7-3 0,3-11-1,8 1 1,2-2 0,3-2 0,7 3-1,2-2 1,1 6 1,4 8-1,1 10 0,-3 6 1,5 11-1,-5 11 0,3 4 0,-4 12 0,1 7 0,-1 5 0,-2 8 0,1 8 0,-1 3 0,-4 6-1,3 5 1,-1 5 0,2 4 0,2 2 0,7 2 0,9 1 0,6 2 0,8 0 0,8 0-1,14-2 1,5-2 0,15-2 0,12 1-1,2-4 1,11-2 0,7 2-1,9-3 1,9 1-1,12 0 1,1 0 0,6-1-1,8 1 1,7 0 0,2-1 0,5-1-1,0 3 1,-2-5 0,4 3 0,-1-4 0,-3 5 0,2-1 0,-1-1 0,-3 2 0,5-1 0,-5 0 0,-6-1 0,1 2 0,-3-3 1,-4 0-1,-4 0 0,-3-1 0,-5-1 0,-5 2 0,-2-2 0,-3 0 0,-1 0 0,-4 2 1,2-2-1,-2 4 0,1-3 0,-1 1 0,-4 3 0,4-3 0,-7 3 0,2-1 0,-9-1 0,7 3 0,-11-5-1,4 8-2,-5-5-3,-2 8-5,-2-2-16,-2 1-5,0 3 0,-5 0 0,3 2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46.811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34 0 57,'0'0'22,"-22"19"1,22-19 0,-29 4-10,29-4-6,0 0-10,0 0-15,0 0-3,0 0-2,22-17 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44.363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96 20,'0'0'13,"0"0"0,0 0-1,0 0-1,18 1 0,-18-1 0,22-1-3,-2-5-1,-2-1-1,9-2-1,6 0 0,-1-2-3,10 2 0,-1 2-1,-5 4-1,1 3 0,-5 5 0,-10 6 0,-13 8 0,-11 8 1,-11 6-1,-12 4 0,-7 6 1,-8 2 0,-4 0-1,-4 4 0,4-4 1,6-6-1,9-5 1,11-5-1,13-6 0,16-5 0,12-7 1,19-9-1,12-8 1,13-10-1,7 0 0,5-7 0,5-8 0,-1-5 0,-2-3 0,-9-6 0,-1-4-1,-17 3 1,-5-6 0,-15 1 0,-7 8 1,-14 4-1,-13 10-1,-8 8 1,-13 13 0,-8 16 0,-4 13 1,-1 13 0,3 8 1,2 8 1,6 0 0,9 6 1,10-1 0,11-3-1,6-5 1,10-11-1,10-7 0,5-10-1,5-11 0,4-8-3,4-9 0,1-9-2,-1-9-1,-3-9 1,-6-4-2,-2-6 2,-4-5-1,-7 5 2,-8-4 1,-6 3 1,-3 4 0,-4 7 0,-3 7 1,-5 29-1,6-16 0,-6 16 1,3 31 0,1-1 0,-1 13 2,1-2-1,0 10 2,-3-6 0,-1-1 0,-1-8-1,-1-5 2,-2-11-1,2-4 0,2-16 0,0 0-1,0 0 1,0 0-1,-10-16 0,13-1-1,1-8 0,5-2-2,5-5 0,3 0-1,8-1 1,6-2-1,5 2 1,5 1-1,4 5 0,6 4 1,9 5-1,-1 5 1,3 11 0,-5 6-1,-1 9 1,-7 10 1,-11 9-1,-11 8 0,-16 3 1,-13 2 0,-14-2 1,-13 0 0,-14-7-1,-4-6 2,-4-6-1,1-8 0,3-11-1,7-3 1,7-9-2,13-4 0,11-9-1,9-7-4,17-1-7,3-10-11,14-3-6,9 5 0,2-4 0,10 6 0</inkml:trace>
  <inkml:trace contextRef="#ctx0" brushRef="#br0" timeOffset="1134">2544 29 32,'27'-2'18,"-27"2"1,24-16 3,-24 16-6,0 0-2,0 0-2,0 0-3,0 0-1,-29 4-1,7 12-1,-7 2-1,0 3 1,-5 3-2,5 5 1,-7-4-2,7 0 0,4-5-1,7-1 0,18-19-1,-24 27 1,24-27-1,0 16 0,0-16 0,22 6 0,-1-4 0,8-1 0,4 5 0,5 1-1,-2 2 0,-2 5 0,-1 6 0,-8 3 0,-12 2 0,-13 2 1,-13 2-1,-12 2 1,-8-6 0,-5 0-1,-7-5 1,0-6 0,2-1-1,3-6-1,9-7-7,4-7-10,7-8-10,20 15-1,-9-29 1,9 29-2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46.593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39 0 53,'-25'-9'23,"25"9"2,0 0-2,0 0-6,0 0-6,0 0-3,0 0-2,-18 5-2,18-5-7,0 0-6,0 31-13,0-31-1,0 25 0,0-25-2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47.036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32 17 35,'0'0'17,"20"-18"1,-20 18 2,16 7-2,-5 9-5,0 10-2,2 7-1,6 10-2,0 4-1,2 8-1,3-1-1,5 0 0,-2-5-3,2-5 0,4-8-1,1-9-3,6-7-9,2-5-13,-4-13 1,8-2-2,-6-15 0</inkml:trace>
  <inkml:trace contextRef="#ctx0" brushRef="#br0" timeOffset="260">500 41 58,'-62'30'23,"6"14"1,-9 7-1,5 9-4,0 1-9,7-1-4,8-2-2,7-7-3,7-9-5,7-6-8,13-5-10,11-31-1,2 16-2,-2-16 2</inkml:trace>
  <inkml:trace contextRef="#ctx0" brushRef="#br0" timeOffset="503">605 88 61,'22'0'20,"-22"0"1,29-2-1,-11 2-11,13 0-3,5-2-1,6 4-2,3-2-4,3 0-6,2 2-8,-11-6-5,4 8-1,-23-8 0,-4 10 0</inkml:trace>
  <inkml:trace contextRef="#ctx0" brushRef="#br0" timeOffset="697">729 246 56,'-8'29'21,"8"-29"1,31 14-1,-4-8-7,4-3-7,4-1-9,1-7-15,11 6-2,-5-12-3,12 2 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48.014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450 0 52,'0'0'17,"0"0"1,0 0 0,0 0-6,0 0-2,-6 28-2,-3-5-1,-5 6-1,1 7 0,0 2 1,2-2-2,4 1 0,1-5-3,8-1 1,6-9-2,6-1 0,4-10 0,8-2-1,5-9-2,2-3-1,5-3-4,-2-14-1,-1 0 0,-4-9 0,-2-3 0,-9-6 2,-4 3 3,-3 1 3,-11 2 4,3 8 2,-8 4 0,3 20 1,0 0-1,-17 6 1,8 17-3,2 11 1,0 8-3,-6 3 1,8 11 0,-5 0-1,5-5 0,-1-2-1,3-6 0,-1-8-3,4-5-8,0-4-14,0-26-1,-3 23 0,3-23-1</inkml:trace>
  <inkml:trace contextRef="#ctx0" brushRef="#br0" timeOffset="506">3 715 60,'-16'7'21,"16"-7"1,0 0 0,31-3-9,-5 1-3,6-4-2,18 3-3,1-5-2,14 1 0,8 0 0,5 2-2,4-1 0,4 1 0,-6-1-2,-5 1-4,-6 5-5,-13 0-6,-14-4-6,-7 6-2,-35-2 0,20 0 0</inkml:trace>
  <inkml:trace contextRef="#ctx0" brushRef="#br0" timeOffset="783">362 847 43,'0'0'17,"0"0"2,-7 18 1,7-18-3,0 0-9,22-5 1,-22 5-2,33-2-2,-11 0 0,1 2-1,3 2-1,3-2-1,4 3-1,-6 6 0,2-1-1,0 6-1,-5-1 1,-6 5 0,-18-18 0,13 34 0,-19-16 0,-8 2 1,-8-2 0,-5-1 0,-8 1 1,0-2 0,3-3 1,4-2-1,1-6 0,12-1 1,15-4-1,0 0-1,0 0 1,0 0-1,30-15 0,-3 11 0,4 1-1,2 1 0,1 6 0,-3 3 0,-3 4 0,-8 3 0,-6 6 0,-12 2 1,-9 1-1,-10-3 1,-6-2-1,-6-3 1,-2-4 0,-10-4-1,3-5 0,-4-8-1,6 3-3,-1-6-6,3-2-15,8 4-1,1-6 1,25 13-2,-24-20 1</inkml:trace>
  <inkml:trace contextRef="#ctx0" brushRef="#br0" timeOffset="2019">1442 691 32,'13'-18'16,"-13"18"0,0 0 1,0 0 1,17 0-4,-17 0-1,12 29-1,-6-3-1,-1 8 0,-5 0 0,0 6-2,-9-4-3,2 4 0,-8-6-3,1-1 0,-1-8-4,-1-7-6,16-18-12,-20 24-8,20-24 0,0 0 0,5-18-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50.80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4 322 43,'0'0'21,"-16"2"1,16-2 0,0 0-4,0 0-2,0 0-3,0 0-3,0 0-2,24 9-2,-6-7-2,8 1-1,3-3-2,6 4-6,1-2-6,1-8-10,3 8-4,-3-9-1,1 0 0,-7-8 0</inkml:trace>
  <inkml:trace contextRef="#ctx0" brushRef="#br0" timeOffset="241">556 14 51,'0'0'21,"6"-22"-1,-6 22-1,0 0-6,0 0-3,-4 29-3,1-3-2,-1 4-3,0 10 0,1 2 1,-1 1-1,2 1-1,0-2-3,2-6-7,0-11-12,9 1 0,-9-26-2,15 21 1</inkml:trace>
  <inkml:trace contextRef="#ctx0" brushRef="#br0" timeOffset="524">191 632 62,'0'0'23,"35"5"-1,-13-10-1,7 0-9,15 1-2,2-3-3,9 1-2,8 1-2,3-1-2,4 3-3,-5-1-4,-1 4-8,-5 6-8,-15-6-1,-7 7-1,-19-5 1</inkml:trace>
  <inkml:trace contextRef="#ctx0" brushRef="#br0" timeOffset="782">425 793 48,'-14'17'21,"14"-17"2,0 0-2,0 0-3,0 0-6,0 0-3,16-18-1,-16 18-4,26-11-1,-7 7 0,9 2-2,1-1 0,4 1 0,4 2 0,1 3-1,4 1 0,-5 7 0,-8 2 1,-7 1-1,-9 4 2,-11 2-2,-10 2 0,-14 1 0,-7 5 0,-13-3 1,0-1-1,-2 3 0,2-2 0,5 1 0,10-7 2,5 0-1,13-3 0,9-16 1,14 20 0,8-17-1,7-1 1,6-4-1,9-1 0,0-3-1,4 3 1,-4-4-1,0 1 0,-10 2 1,-2 3-1,-9-3 0,-4 4 0,-19 0-1,0 0-2,16 4-5,-16-4-12,0 0-6,0 0 0,0 0-1,0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53.989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66 19 74,'7'-22'26,"-7"22"0,-15-2 0,15 2-11,-22 9-3,3-1-5,19-8-3,-17 16-5,17-16-7,0 0-16,0 26-1,0-26-1,0 0-1,21 9 0</inkml:trace>
  <inkml:trace contextRef="#ctx0" brushRef="#br0" timeOffset="197">62 190 65,'-19'30'24,"19"-30"-2,-22 20-1,22-20-15,-23 6-18,23-6-5,0 0-4,0 0-2,0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52.711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54 260 22,'5'27'18,"-5"0"2,-11 1 1,7 10-1,-6 0-3,1 6-3,-2 1-3,2-2-3,3-5-2,5-4-1,10-6-1,0-6 0,14-8-2,2-8 0,11-6-1,6-9 0,7-6-1,5-4-2,0-8-1,2-4-1,-2-4 0,-5 0-1,-8 1 2,-4 2 0,-10-2 1,-11 7 0,-5 2 2,-9 5 0,-2 20 1,-8-23-1,8 23 0,-18-3 1,18 3-1,-23 25 2,14-2-1,-2 2 0,7 6 1,4-1 0,4 4-1,7-5 1,5-2-1,6-4 1,5-7-1,5-5 0,4-8 0,4-4-1,-2-5 0,0-8 0,-4-2 0,-3-8 0,-2-1-1,-6 0 1,-5 0 0,-3-2 0,-3 2 1,-4 5-1,1 4 1,-9 16-1,9-16 2,-9 16-2,0 0 0,1 18 1,-2 0 0,-3 0 0,0 7 0,-3-2 2,0 1-2,0-5 1,0-3 0,7-16-1,-10 22 0,10-22 0,0 0 0,0 0 0,17-4 0,-17 4-1,29-26 0,-8 9-1,3-6-1,5 0-1,1-4 0,1 7-2,-2-1 1,0 10-3,-4 6 3,-1 8 0,-6 12 0,-2 4 2,-4 10 0,3 0 1,-2 5 0,6-4 2,1-3-2,6-2 1,4-7-1,6-9 1,2-4-1,4-5 1,-3-7-1,3-7 1,0-6 0,-6-5 0,-4-5 2,-5-5-1,-7-4 1,-9-2 0,-7 3 0,-10 1 1,-5 8-1,-7 6 1,-2 12-1,-7 11 1,4 16-1,-6 7 2,7 13-1,1 2 0,3 1-1,5 1 1,6-1-2,5-12 1,7-6 0,-5-21-1,29 24 1,-4-28-1,8-5 0,7-9-1,1-5 0,3-2-1,-1-13 1,2-3-1,-5-2 1,-4-7-1,-6 0 1,-2-4 0,-9 4 0,-2-2 0,-8 5-1,-4 15 1,-5 5 0,0 27-1,0 0 1,-23 7 1,10 24-1,-3 8 1,0 10 0,-3 4 0,1 6 0,4-5 1,3 0-2,4-9 1,5-6-2,8-3-3,3-11-8,9-9-11,10-2-3,5-12-1,10 0 0,-1-13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6:14.861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0 354 10,'0'0'16,"14"-5"4,-14 5 0,17 9-3,-17-9-1,27 25-1,-8-5-2,-2 4-2,10 3-2,-6 2-2,10 3-2,-6 1-2,4-1 0,-5-4-2,-4-7-2,-4-3-2,-16-18-1,20 13-5,-20-13-3,2-16-5,-2 16-1,-6-33-4,8 15 1,-6-9 1,8 7 4,-2-11 4,10 6 7,-3-4 7,4-2 5,7 2 4,-6-5 5,8 7 1,-8-9 2,8 12-1,-4-1 0,-3 7-5,-15 18 0,16-20-3,-16 20-4,-6 16 1,3 9-4,-12 4 1,3 15-3,-8 6 2,5 14-2,-6 4 1,3 7 0,1 1 0,5 1 0,-3-2 0,5-3 0,2-14 0,3-4-1,1-16 1,1-5-2,3-12 0,0-21-2,0 22-2,0-22-5,0 0-8,0 0-12,11-23 0,-11 23-1,10-35 1</inkml:trace>
  <inkml:trace contextRef="#ctx0" brushRef="#br0" timeOffset="624">606 535 12,'0'0'17,"-7"16"2,7-16 3,0 0-6,0 0-3,18 8-1,-1-8 1,8-2-3,0 2-2,6-4-3,-2 1-4,1-1-6,-1 2-7,-7-9-12,10 13-1,-32-2 0,35-9 1</inkml:trace>
  <inkml:trace contextRef="#ctx0" brushRef="#br0" timeOffset="904">993 358 33,'0'0'20,"0"0"2,0 0-1,0 0-7,0 0-3,7 36-1,-2-7-3,-5 2-1,2 5-1,-2 0-3,0-2-3,0-1-2,0-9-4,2-6-7,-2-18-7,0 0-4,9 16 1,-9-16-1</inkml:trace>
  <inkml:trace contextRef="#ctx0" brushRef="#br0" timeOffset="1159">1164 352 30,'0'0'18,"0"0"1,20 26-3,-20-6-4,2 9-3,2-2 0,-4 3-1,1 1-2,-1 0 0,2-6-1,-2-3-2,0-22 0,4 24-1,-4-24 0,0 0-1,0 0 0,0-20 1,3 2-2,1-6 0,0 1 0,3-6 0,4 0-1,3 0 1,1 0 0,4 3 0,-4 3 0,7 5 0,-1 3 0,1 4 0,-2 6 0,0 5 0,-4 7 0,-16-7 0,22 31 0,-13-6 0,-4 4 0,-3 4 0,-2-1 1,-2 5 0,2-7-1,0-1 1,0-9-2,2-2-1,-2-18-4,0 0-10,18 11-9,-16-29-1,-2 18 2,21-40-1</inkml:trace>
  <inkml:trace contextRef="#ctx0" brushRef="#br0" timeOffset="1642">1693 30 33,'0'0'18,"15"-21"2,-15 21 2,0 0-12,21-9-2,-21 9 0,9 27 0,-5 2 0,-4 12-1,2 8-2,-2 11 0,0 7-1,-2 2 0,2-1-2,-4 1 1,3-7-2,1-14 0,1-8-1,-1-7-2,-1-17-5,1-16-6,0 0-9,0 0-5,16-20 0,-11-12 0</inkml:trace>
  <inkml:trace contextRef="#ctx0" brushRef="#br0" timeOffset="1917">1979 361 42,'0'0'21,"-20"29"2,-11-25-2,-5 3-10,-11 2-6,-4-7-4,1-2-6,-8-5-11,9 3-5,-12-13-1,16 5 0</inkml:trace>
  <inkml:trace contextRef="#ctx0" brushRef="#br0" timeOffset="2122">1224 106 53,'0'0'26,"-20"-12"2,20 12 0,-20-11-13,20 11-4,0 0-1,-18 2-3,18-2-5,0 0-6,0 0-13,9 16-11,-9-16 0,0 0-2,22 2 2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55.447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62 238 40,'-2'-23'17,"2"23"1,0 0-1,0 0-3,0 0-1,14 27-2,-3-2-3,5 8-2,6 5 0,5 5 0,4 2-1,-1-1-2,5-4-2,-1-6 0,-5-7 0,1-3-3,-10-14-6,-4-6-11,4-4-4,-20 0-1,15-29 0,-15 2 0</inkml:trace>
  <inkml:trace contextRef="#ctx0" brushRef="#br0" timeOffset="257">431 213 65,'-23'13'24,"-4"12"1,-13 4-1,-7 7-10,0 9-2,-5-1-2,0-1-5,5-7-3,5-5-4,15-4-4,4-9-11,23-18-7,-4 18-1,4-18-2,44-14 1</inkml:trace>
  <inkml:trace contextRef="#ctx0" brushRef="#br0" timeOffset="541">974 191 35,'0'0'20,"24"-5"1,-24 5 2,0 0-3,0 0-4,0 0-4,-31 18-3,8-5-2,-1 7-2,-10-1 0,5 9-2,-3-5-1,-1 4-1,1-1 0,5-3-1,5-5 1,4-2-1,18-16 1,-13 22 0,13-22 0,17 11 0,-1-11 0,7 0 0,2-2 0,6 0 0,2 2-2,-1-3-3,6 1-5,-4 2-10,-5-4-7,2 8 1,-8-6-3,4 4 2</inkml:trace>
  <inkml:trace contextRef="#ctx0" brushRef="#br0" timeOffset="1520">1492 233 52,'0'0'21,"0"0"0,-18 5 1,18-5-8,0 0-2,0 0-4,0 0-3,23-5-2,-6 5 0,4-2-2,3 0-4,8 1-6,6 1-10,-4-8-3,13 5-1,-9-8-1,9 5 0</inkml:trace>
  <inkml:trace contextRef="#ctx0" brushRef="#br0" timeOffset="1754">2075 14 45,'7'-18'21,"-7"18"0,0 0 0,0 0-7,0 0-2,0 0-3,-2 27-3,-2-5-2,-1 3-1,0 4 0,1 2 0,-1 1-1,1-4-3,2-3-6,2 0-11,0-9-4,9 4-1,-9-20 0,13 22-1</inkml:trace>
  <inkml:trace contextRef="#ctx0" brushRef="#br0" timeOffset="2026">1732 484 41,'0'0'20,"0"0"1,0 0 1,0 0-7,23 15-2,-1-15-3,5-2-4,5 0-1,10-1-3,5-3 0,3 2-1,4-1 0,1 3-2,-1-1-2,0 1-4,-6 0-7,-13-2-9,-3 6 1,-10-4-1,-6 6 0</inkml:trace>
  <inkml:trace contextRef="#ctx0" brushRef="#br0" timeOffset="2312">1932 678 46,'0'0'22,"0"0"3,0 0-1,0 0-7,0 0-4,0 0-2,0 0-3,5-17-1,-5 17-4,31-12-1,-11 6-1,3 5-1,4 2 0,2 3 0,-2 3 0,0 4 1,-7 0-1,-9 7 0,-4 4 0,-8 1 0,-12 3 0,-9 2 1,-3 1-1,-6-1 0,-1 2 1,3-6-1,6-3 1,3-1 0,12-3 0,8-17 0,15 20 0,8-15 0,8-1 0,5-3 0,4-2 0,1-1 0,-1 0-1,-6-2 0,-1 3 1,-8-1-1,-7 0 0,-18 2 0,20 0 0,-20 0-1,0 0-4,0 0-4,0 0-13,-16 0-4,16 0-1,0 0 0,-15-6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04.985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699 143 26,'-2'-28'18,"9"8"2,-10-5 2,6 9-3,-3 16-3,-1-18-2,1 18-3,-4 25-1,6 4-3,-9 14 0,7 11-2,-4 5 0,0 12-1,-3-2 0,0-2-1,-4-3-1,4-10 1,-4-11-1,4-12 1,-4-11 0,11-20-1,-16 4 0,16-4 0,-11-37-1,9 7 0,0-10 0,0-9-1,-1-5 0,6-3 0,-1-1 0,4-4-1,-5 3 1,5 1-2,-1 10 1,-3 8 0,0 17-1,-2 23 1,0 0 0,0 0 0,-9 47 0,0 4 1,-2 9 0,2 5 1,-7 6 0,5-6-1,-2-7 1,6-7 1,2-13-1,-1-11 0,3-11 1,3-16-1,0 0 0,0 0 0,1-39 0,-1 10 0,-1-9-1,1-9-1,0-3 2,0-2-1,0-6 0,0 0-1,3 7 1,1 3 0,3 8-1,-2 13 1,-5 27 0,0 0 0,15 2-1,-10 27 1,-3 15 0,-2 7 0,0 5 0,0 4 0,-5-6 0,3-7 1,-4-10-1,5-6 0,-5-13 1,6-18 0,0 0-1,0 0 1,0 0 0,-7-38-1,7 6 1,-2-7-1,-1-7 0,1-8 0,2-6 0,3 2-1,1 2 1,0 5-1,-1 11 0,1 11 1,-4 29-1,0 0 0,5 16 1,-10 21 0,-1 11 0,-6 6 0,3 4 0,-4-4-3,4 2-7,-4-9-14,1-14-6,10-3 1,2-30-1,2 25-1</inkml:trace>
  <inkml:trace contextRef="#ctx0" brushRef="#br0" timeOffset="1268">294 1148 37,'6'-18'16,"-6"18"2,0 0-1,3-24-4,-3 24-1,0 0-1,0 0-1,0 0 0,-7 27-1,0-9 0,0 2 0,-1 9-2,-6-3-2,9 1-1,-3-4-2,5 1 0,3-7-1,3-1-1,-3-16 1,35 13-1,-3-11 0,4-4-1,9 0-2,-1-9-2,5 0-4,-1-9-2,-4 0 1,-3-7 0,-12-1 0,-3-1 2,-8 0 2,-9 2 5,-6 0 4,-3 7 4,-5 0 1,5 20 0,-15-21 1,15 21 0,-16 2 1,16-2-3,-14 37-1,6-2-2,1 3 0,-2 11-1,0 0 0,0 2-2,0-2 1,-2-6-2,8-3 0,-5-13-3,7-1-10,4-8-15,-3-18-1,0 0 1,0 0-2</inkml:trace>
  <inkml:trace contextRef="#ctx0" brushRef="#br0" timeOffset="1885">105 1768 67,'0'0'26,"0"0"-2,0 0-2,0 0-10,23-13-3,6 4-3,13 0-2,8-2-3,10-1-1,5-3 0,7 3 0,-1-3-3,-1 4-5,-7 2-9,-14-5-7,-6 12-1,-21-5 0,-2 10 0</inkml:trace>
  <inkml:trace contextRef="#ctx0" brushRef="#br0" timeOffset="2165">359 1968 68,'0'0'26,"0"0"-1,0 0 0,0 0-11,27 2-2,-10-10-4,6 5-3,1-4-2,3-1 0,2 1-1,3 2-1,-5 1 0,2 4-1,-5 0 0,-1 4 1,-5 1-1,-18-5 0,17 22 1,-17-22-1,-15 31 0,-5-15 1,-5 2 0,-4 0-1,-2 0 1,-1-2-1,3-3 0,2-6 1,9 1 0,18-8 0,-18 9-1,18-9 1,0 0 0,16 0 0,-16 0 0,34-2-1,-12 5 1,5 3-1,-2-1 0,2 6 0,-1 5 0,-6 1 1,-6 6-1,-7 0 0,-10 2 0,-10 0 0,-12-3 0,-11 0 0,-10-8 0,-4-1-1,-8-8 2,-3-5-1,-1-1 0,4-10 0,2 2 0,9-8-1,9 3-2,4-4-3,14 2-15,20 16-8,-25-37 0,25 37 0,-18-37-1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00.490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712 1696 33,'0'0'19,"0"0"2,5-18 2,-5 18-4,-25 16-2,2-1-2,-8 8-2,-11 3-2,0 12-1,-12 2-2,3 7-2,-3 2 0,5 7-2,2-4-1,9 3-1,9-12 0,10 3-1,10-10 1,14-3 0,17-12-1,7-6 0,14-4 1,9-6-1,4-5 0,2 0-1,-2-3 1,-10-1-3,-4 4-1,-14-5-4,0 8-8,-28-3-16,21 6 0,-21-6 1,0 0-2</inkml:trace>
  <inkml:trace contextRef="#ctx0" brushRef="#br0" timeOffset="965">4343 1690 45,'4'-23'22,"-9"-8"1,5 31 0,7-25-5,-7 25-2,0 23-3,-4 4-1,-1 17-4,-6 3-1,4 11 0,-4 6-2,0-1-1,-2-5-2,8-5 0,-2-10-2,7-6 1,0-12 0,0-7 0,0-18 0,0 0-1,0 0 1,18-34 0,-15 5 0,3-10 0,-6-4 0,5-8-1,-1-1 0,-1-6 0,-3-4 0,4 6-1,0 3 1,-2 10-1,-2 10 1,0 15-1,0 18 1,0 20 0,-4 20 0,-2 14 0,-3 11 1,2 4 0,-7 7 0,1-3 0,-1-8 0,1-10 0,-1-14 0,1-8 0,0-9 1,13-24-1,0 0 0,-16 0 0,14-24-1,-1-5 1,3-9 0,0-7-1,-2-6 0,2-7 0,-2-4 0,2 0 0,-5 8-1,3 5 0,0 9 0,0 15 0,2 25 0,0 0 1,0 29-1,2 11 1,0 12 0,0 6 0,-4 6 0,0-1 0,-2-7 0,-1-7 1,-2-10-1,0-9 0,-1-8 1,8-22-1,0 0 1,0 0-1,-7-23 1,7-8-1,4-7 1,-3-8-1,3-4 0,0-9 0,1-4 0,-3 0-1,3 3 1,1 3-2,1 12 1,-2 14 0,-5 31 0,17 4 0,-8 30 1,-4 17 0,-3 13 0,-2 14 1,-5 3 0,-5 1 0,0-11 0,-5-10 0,1-14 1,-1-10-1,6-16 0,9-21 0,0 0 0,0 0-1,0-43 1,9 3 0,-1-9-1,6-9 0,-1-5-1,-1-8 0,1 0 1,-4 6-1,-2 10 0,-5 14 0,0 17 0,-2 24 1,0 0-1,-20 35 1,9 6 0,-2 12-1,4 3-4,-5-3-7,3-1-18,4-5-1,1-12 0,1-1 0</inkml:trace>
  <inkml:trace contextRef="#ctx0" brushRef="#br0" timeOffset="2211">3396 2789 44,'0'0'21,"0"0"1,0 0 0,0 0-5,0 0-1,0 0-4,14-1-2,-14 1-1,33 0-1,-10-2-2,8 2-1,4-6-1,-1 5 0,4-5-2,2 1-1,-4-1-4,-6-5-8,-1 4-14,-2 4-3,-5-1 0,2 4-2,-8-6 2</inkml:trace>
  <inkml:trace contextRef="#ctx0" brushRef="#br0" timeOffset="2679">4152 2842 13,'0'-16'9,"-5"-11"3,8 3-2,-3-12 1,11 3 1,-7-5 1,6 4 2,-2-3 0,4 8 0,-3 2-1,0 3-1,-9 24-2,13-19 0,-13 19-3,0 0-3,-2 23 0,-5 1-1,2 8-2,-3 3 0,5 6 0,-3-1-1,4 2 0,4-2-2,-2-7-5,9-4-9,-1-4-14,-8-25 2,14 31-2,-14-31 0</inkml:trace>
  <inkml:trace contextRef="#ctx0" brushRef="#br0" timeOffset="3055">3924 3194 34,'0'0'23,"0"0"1,0 0 3,0 0-6,0 0-4,0 0-3,28 4-4,-4-10-3,3-3-2,6 2-3,7-2-1,2-2-2,5 5-6,-4-1-11,0 0-9,6 3 0,-15-3-1,2 7 1</inkml:trace>
  <inkml:trace contextRef="#ctx0" brushRef="#br0" timeOffset="3375">4076 3499 25,'0'0'20,"0"0"2,15 16 3,-15-16-4,0 0-4,0 0-3,0 0-5,5-18-2,-5 18-2,22-15-2,-4 4 0,3 1-2,3 0 0,3 1-1,2 6 0,-6-1 1,4 6-1,-7 2 0,-3 3 0,-17-7 0,12 25 1,-17-8-1,-4 3 0,-6 3 1,-5 2-1,1 3 1,-5-5-1,-1 3 0,3-1 0,2-3 0,6 0 1,3-6-1,11-16 0,-13 22 0,13-22 1,0 0-1,22 14 1,-6-10-1,10-4 1,2 0-1,9-2 1,0-2-1,5-1 0,0-1 0,-1-1 0,1 0 0,-6 0 0,-7 1 0,-2 1 0,-13 1-1,-14 4-5,16-2-8,-16 2-12,0 0 0,0 0-1,0 0 0</inkml:trace>
  <inkml:trace contextRef="#ctx0" brushRef="#br0" timeOffset="7783">2984 1232 33,'51'56'20,"-10"2"-1,10 23 1,-6 3-3,4 7-2,-8-3-2,-5-6-5,-7-6-2,-9-12-2,-7-12-1,-8-12 0,-3-13-1,-9-10-1,7-17 0,-27-2 0,11-13-1,-15-12 1,0-5 0,-12-12-1,-8-3 0,-7-9 0,-7-1 0,-5-1 0,-4 2-1,3 7 1,0 6-1,10 12 0,12 13 0,18 18 1,17 18 0,17 22 1,15 12 0,17 14 0,5 6 2,3 10-2,0 3 1,-1-7-1,-8-7 1,-17-15-1,-4-7 0,-13-16 1,-13-8-1,-7-14 1,-17-11-1,-11-9 1,-16-8-1,-8-8-1,-13-9-1,-9-6 1,-16-7 0,0-6-2,-6-5-1,6 0 0,11 0-1,14 13 1,16 6-1,23 19 2,19 13 1,27 7 1,11 42 2,14-6 2,7 13-2,2 4 1,2 1 0,-10-7-1,-7-7-1,-13-9 0,-12-7-1,-12-12 1,-14-4 0,-17-14-1,-10-8 0,-13-6-1,-15-8 0,-6-6 0,-7 0-1,3-3 1,-6 3-1,9 3 2,5 7 0,12 10 1,12 8 0,5 10 2,4 9 0,0 3 1,9 10 0,-6 1 0,-1 5 1,-10-4-2,3 2 1,-6-4-1,7-3 0,3-4-3,2-7-2,10 1-7,6-8-16,8-6-7,15-5 2,5-12-1,13 2-1</inkml:trace>
  <inkml:trace contextRef="#ctx0" brushRef="#br0" timeOffset="9560">1628 419 58,'-13'-25'24,"13"25"1,0-37-1,11 17-11,0 2-3,7-3-3,9 2-1,5 3-2,7 7-1,10 4 0,3 10 0,10 11 0,-4 15 1,-1 7 0,-1 13 0,-14 13 0,-6 6 1,-23 3 0,-11 3 0,-26-9-2,-16 0 1,-19-12-1,-12-8-1,-14-16 0,-5-10-1,-3-13 0,5-10 0,3-15-1,14-8 0,15-15 0,13-9 0,21-12 0,19-8 0,19-6-1,16-3 0,19 6-2,7 1-2,12 11-4,1 6-5,13 16-11,-7 9-7,1 7 1,-6 11-1,-7-3 2</inkml:trace>
  <inkml:trace contextRef="#ctx0" brushRef="#br0" timeOffset="9966">2476 82 52,'7'-26'24,"2"8"3,-13-5 0,-3 5-6,7 18-5,-34-13-2,12 29-2,-14 10-2,-4 21-2,-16 20-1,-3 23-1,-17 16-1,-5 15 0,-15 8-2,0 5-1,-9-1 0,12-8-1,-2-13-1,10-19 1,18-17-2,7-18-1,22-18-3,9-22-2,24-2-8,5-16-17,0 0-2,36-20 0,-9 4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3:58.967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-7-12 25,'-16'0'15,"16"0"2,0 0 0,18 9-2,-18-9-3,38 8-2,-7-5-1,7 1-1,16 0-1,7-1-1,15-1-1,11-2-1,14-2-1,15 2-1,12-2 0,17 2 0,10-1 0,17 1 0,18-2 0,14 0-1,16-2 1,17 2 0,22 2-1,19-1 0,24-3-1,25 2 1,14-2-1,19 4 1,14-1-1,18 1 1,8 1 1,5 5-1,3-1 1,1 3 0,3 3-1,2 3 1,1 3-1,1-1 0,-4 3-1,2 4 0,-4 3 0,-12 3 0,-13 1-1,-13-3 1,-18 2 0,-21 1 0,-19-3 0,-23-3-1,-19-4 2,-19-4-2,-18 3 2,-15-5-1,-16-1 0,-12-4 0,-15 2 0,-16-3-1,-6 1 1,-10-4 0,-10 1 0,-10-3 0,-6 1 0,-7 0 0,-7-4 0,-11 0 0,-7 0 0,-11 0 0,-9-2 0,-8 0 0,-8 0 0,-13 0 0,-7 1 1,-10-3-1,-21 4 0,17-15 0,-17 15 1,-22-29-1,0 11 0,-5-4 0,-9-4 0,-7 0 1,-4-6-2,-4-3 1,0-4 0,3 6 1,-5 0 0,6 2 1,9 6-1,-1-1 1,8 10 1,2 3 0,7 6-1,2-1 0,20 8 0,-21-2 0,21 2-1,0 0 0,-11 19 0,11-19 0,11 20 0,-11-20 1,27 27-1,-9-18 1,7 4-1,6-2 0,9 2 0,3-2 0,6 2-1,1 0 0,-1 1 0,2 1 0,-2 1 0,-6 1 0,-9 1 0,-8 2 0,-8 0 0,-11 2 0,-7 0 0,-15 6 0,-17 3 1,-4 4-1,-11 3 1,-9-1-1,-4 5 1,-5 2-1,0-6-2,2 6-3,1-11-13,3-2-12,6-4-1,-1-12 0,2-6-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22.0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2 0 37,'-10'21'20,"10"-21"1,0 0 0,0 0-3,17 17-3,-17-17-2,25 10-3,-6-4-2,3-4 0,1 1-3,7-1-1,0-2 0,5 0-2,-3-2 0,0 0 0,0 1-1,-8-1 0,-3 0-1,-21 2 1,22-4 0,-22 4 0,0 0-1,0 0 1,0 0 0,0 0-2,-20-5-3,20 5-9,0 0-14,0 0 0,0 0 0,0 0-1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23.38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96 251 18,'0'0'15,"-2"-31"0,4 13 0,-4-5-2,2 3 1,0-7-3,0 5-2,0-3-3,0 1-1,2 5-1,-2 0-1,0 19-1,4-23-1,-4 23 0,0 0 0,0 0 2,2 25 1,-2 1 0,0 4-1,0 8 2,-2 2 0,2 2-1,-6-1 0,5-5-1,-5 0 0,6-7-2,-5-7 0,3-6-1,2-16-2,0 0-4,0 0-2,0 0-4,0 0-3,-7-21-4,3-1 0,2 2-2,-5-5 4,5 5 3,-5-4 5,0 8 7,7 16 5,-20-29 5,20 29 3,-20-14 1,20 14 1,0 0 1,0 0-2,0 0-2,0 0-2,0 0-2,20-2 0,2 2-2,7 2-1,5-4-6,2 0-10,13 6-7,-11-10-1,14 8 0,-15-9 1</inkml:trace>
  <inkml:trace contextRef="#ctx0" brushRef="#br0" timeOffset="809">4 1401 44,'0'0'24,"0"14"3,0-14-1,0 0-4,-7-14-4,9-6-3,3 2-4,-5-15-4,7-3-2,0-9-2,4-2 0,0-9-1,7 0-1,-1-8-1,-3 1 0,8 2 1,-4-2-1,-2 6 0,2 9 0,-3 10-1,-1 9 1,-3 11 0,-11 18 0,22 9-1,-11 18 1,-1 11 0,3 11 0,2 7 0,-1 3 0,6 1 1,0 0 0,-2-10-1,0-8 2,-2-10-1,-1-6 1,-15-26 1,27 18-1,-27-18 1,24-15-1,-14-8 1,1-10-2,6-10 1,4-8-1,1-8 0,3-5-1,2-3 1,2 1-2,0 6 1,2 9-1,-2 13-2,-7 8-2,1 17-3,-23 13-5,33 2-10,-20 16-9,-4 5 1,0 8 1,-8 0 1</inkml:trace>
  <inkml:trace contextRef="#ctx0" brushRef="#br0" timeOffset="1324">813 979 47,'0'24'21,"0"-24"2,0 0-1,0 0-5,29 0-4,-9-7-2,5-6-3,9-1-2,8-6 0,5-4-3,6-5 0,1-1-1,-3-3 0,-3-1-1,-4 1 0,-8 4 0,-14 2 0,-10 4 0,-12 3 0,-14 4 0,-10 5 0,-10 7 1,-9 2-1,-3 8 0,-6 8 1,1 10-1,-1 5 1,-1 9 0,6 5 0,13 6 0,7 0 0,9 3 0,10-7 0,16-2-1,13-5 0,14-9-2,10-7-1,7-9-3,12-6-4,-3-11-11,6-8-10,4-3 1,-6-6-1,6-1 0</inkml:trace>
  <inkml:trace contextRef="#ctx0" brushRef="#br0" timeOffset="1738">1843 871 48,'1'-22'20,"-1"22"3,-3-34 0,-6 16-6,9 18-3,-33-27-3,13 23-1,-3 4 0,-1 13-1,-7 3-1,2 13-1,-3 4-1,5 8 0,-2 1-1,7-1-1,2-5-1,7-1-1,6-6 0,9-9-1,-2-20 0,29 18 0,-2-18-1,6-9 0,7-6 0,7-8-1,1-4 0,5-8 0,-8 3 0,-1-4 0,-8 3 0,-9 0 0,-11 5 1,-10 6 0,-12 2 0,6 20 0,-29-16 0,9 18 1,2 5-1,4 9 0,1 9 0,6 10 1,3 6-1,4 10 1,8 8 0,-3 7 1,0 9 0,4 7-1,-7 1 1,0 4-1,-4 1 1,-9-3-1,-1-4 0,-5-5 0,-6-11-1,-2-16 1,-3-11 0,-1-16 0,0-13 0,4-11 0,2-16 0,3-9-1,7-9 1,6-11-1,10-7 0,10-4 0,11-4 1,10-1-2,13 2 1,6 5 0,10 7-1,6 7 0,1 8 0,1 9-2,1 14-2,-8-2-4,-1 15-9,-7 1-15,-11 1 0,-3 7 0,-2-6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45.4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17 514 19,'0'0'16,"-7"-18"1,7 18 3,-8-34-2,5 16-3,-1-6 0,4 1-1,0-4-2,0-9-2,7 3-1,-1-6-1,5 1-2,1-3-1,9 3-1,2 0 0,4 4-1,8 3-1,3 11 0,1 2 0,3 15-1,-1 12 1,2 11 0,-1 10 0,-3 17 0,-10 9 1,-4 12 0,-9 10 0,-12 6 1,-20-1-1,-8 5 1,-24-10-1,-8-6 0,-23-11-1,-9-14 0,-8-20 0,0-13-1,2-18 0,8-14 0,8-14-1,17-11 0,18-15 1,19-7-1,19-7-1,19-3 1,19-1-2,12 2 0,16 10 0,2 1-2,7 25-2,-1 11-3,3 25-10,-7 20-14,-12 16 1,-5 26 1,-6 8-1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15.0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 904 24,'4'-24'15,"-4"24"1,3-30-1,-3 30 0,4-28-4,1 12-1,-5 16-1,8-31 0,-5 15-1,3 0 0,1-2 0,-2-2-1,3 0 0,-1 0-2,0 4 1,0 0-2,-7 16-2,11-20 0,-11 20 0,0 0 0,6 23 0,-12 4 0,3 15 1,-7 9-1,3 10 1,-7 4 0,1 7-1,-1-1 0,1 0 0,-2-10-1,1-10-4,8-10-13,5-6-13,1-35 1,7 16-1,-7-16-1</inkml:trace>
  <inkml:trace contextRef="#ctx0" brushRef="#br0" timeOffset="860">138 207 32,'4'-16'18,"-4"16"2,0-20 0,0 20-3,7-27-3,-7 27-1,15-25-3,-6 9-2,7 3-2,-16 13-1,34-24 0,-15 15-1,4 6-1,-3 3-1,2 7 0,1 7-1,-4 10 0,-3 3 0,-5 7 0,-4 4 0,-11 2 0,-3 2-1,-7-4 1,-10-6-1,-7-6 1,-3-10-1,-2-9 0,-3-7 1,5-7-1,3-11 0,6-7 0,7-10 0,10-3 0,5-5 1,8 1-2,13-3-1,0 5-7,8-1-17,3 15 0,4-1 0,5 15-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49.44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61 54,'0'0'25,"0"0"2,0 0-3,0 0-7,0 0-4,18-5-1,-18 5-4,19-4-3,-19 4 0,36-3 0,-14-1-1,7 1-1,5-5 0,5 5-1,1-6 0,4 3 0,-3 1-1,-1 1 0,-4 4 0,-4 0-1,-10 2 0,-6 5 1,-16-7-1,9 26 0,-13-7 1,-3 12-1,-4 7 1,-1 9 1,1 9 0,2 11 1,5 14 0,3 11 0,4 7 0,4 8 0,2 3 0,4 6-1,1-5 0,1-3 0,1-6-1,0-7 0,-3-8 0,-2-11-1,-1-12 1,-6-8-1,-4-11 1,-2-4-2,-10-13 2,-3-6-1,-6-6 0,-6-5 0,-2-6 0,-4 1 0,1-6 1,-2 1-1,2-2-1,6-1 0,6 2-2,-2-7-2,22 7-4,-14-11-16,14 11-10,14-22-1,0 4 0,13 0 1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51.69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3 801 23,'0'0'18,"0"0"3,-13-25 0,13 25-1,-4-18-3,4 18-2,-5-19-2,5 19-3,0 0-1,-2-18-1,2 18-2,0 0 1,9 35 0,-3-4-1,3 14 0,-2 9 1,5 14-1,1 0 0,5 9-1,-3-3-1,4-3-1,-4-11 0,8-11-2,-1-15 1,5-12-1,2-17 0,3-10 0,3-15-1,3-13 1,-2-12-1,-6-11-1,3-4 1,-4-13-2,-8 3 0,-8-3-1,0 8-3,-13 1-4,7 13-18,-11 11-7,1 6 1,-5 12 1,1 6-1</inkml:trace>
  <inkml:trace contextRef="#ctx0" brushRef="#br0" timeOffset="956">1109 171 23,'21'-1'18,"-21"1"3,0 0 2,0 0-5,0 0-1,0 0-1,0 0-2,0 0-1,0 0-1,0 0-1,0 0-2,0 20-1,0-20-1,-21 20-1,21-20-2,-27 21-1,11-12 0,16-9-2,-28 17 0,28-17 0,-21 12 0,21-12-1,-18 8 1,18-8-1,0 0 1,-18 7-1,18-7 0,0 0 0,0 0 0,-18 4 0,18-4 0,0 0 0,0 0 0,0 0 0,0 0 0,0 0-1,0 0-1,0 0-1,0 0-4,0 0-12,0 0-14,0 0 1,25 14-1,-9-10 0</inkml:trace>
  <inkml:trace contextRef="#ctx0" brushRef="#br0" timeOffset="2369">1158 180 19,'0'0'15,"0"0"1,0 0-2,0 0 0,16 0 0,-16 0-1,0 0-1,0 0-1,0 0-1,0 0 0,-13 15-1,13-15 0,-20 13 0,20-13-2,-38 16 0,15-3-2,-8-4-1,4 4 0,-3-4-1,4 1-1,1-2 0,7 1 0,0-6-1,18-3 1,0 0 0,-20 10-1,20-10 0,0 0 0,0 0 0,0 0 0,0 0 0,0 0-1,0 0 0,0 0 1,0 0-1,5 18 0,-5-18 1,2 16-1,-2-16 1,8 27-1,-8-7 1,1 7 1,-1 10-1,4 6 1,-8 8 0,8 9 1,-8 9-1,4 9-1,-1 5 1,-7 10 0,1-2 0,-4 8-1,-3-4 1,-1 3-1,-4-7 1,-1-4 0,0-2 0,0-5-2,-2-6 0,2-5 0,4-4 0,0-5 0,2-7 0,3-4 0,2-9 0,-2-7 0,5-10 0,3-7 0,3-16 0,0 0 0,0 0 0,22 2 0,-22-2 0,34-21 0,-11 4 0,6-1 0,7 2 0,6-2 0,6 3 0,1-3-3,7 9-3,-5-9-6,6 7-19,-1 4-5,-9-4 0,-9 2 0,-9-4 0</inkml:trace>
  <inkml:trace contextRef="#ctx0" brushRef="#br0" timeOffset="3426">1715 19 34,'13'-25'24,"-13"25"3,0 0-1,0 0-3,0 0-3,0 0-2,0 0-4,0 0-4,-13 38-2,6-15-2,7 12 0,-6 1-2,6 6 0,-1-2-1,1-4-1,0-5 0,5-4 0,2-9 0,-7-18-1,29 20 0,-9-14 0,5-6-1,6 0 0,7-4 0,0-3-2,1-1-1,-1-2-2,2 6-3,-11-12-3,5 8-6,-12-6-8,-2 3-4,-20 11-2,20-27 0,-20 27 3,5-37 2</inkml:trace>
  <inkml:trace contextRef="#ctx0" brushRef="#br0" timeOffset="3744">2146 64 45,'-1'-27'24,"6"11"3,-9-2-3,4 18-2,0 0-4,0 0-2,0 0-4,-7 29-2,9 9-2,-4 4-2,8 14-1,-6 4 0,3 3-2,-1-3 0,2-4-1,-4-9-1,5-10-2,-3-8-1,-2-29-6,0 25-15,0-25-10,0 0 0,0 0 0,-2-27 0</inkml:trace>
  <inkml:trace contextRef="#ctx0" brushRef="#br0" timeOffset="4103">1645 759 82,'21'6'31,"-1"-6"0,-5-7-1,5-1-13,10 5-5,-3-8-3,15 4-4,1-1-2,9 1-2,4 2 0,6 1 0,1 0-1,0 2 0,-2 2 0,-1 0-1,-10 2-2,-12-4-3,-2 8-7,-16-2-15,-20-4-5,0 0 2,0 0-1,-20 20 1</inkml:trace>
  <inkml:trace contextRef="#ctx0" brushRef="#br0" timeOffset="4441">1935 1064 53,'22'-5'27,"-22"5"2,36-13 0,-14 11-7,3-5-5,4 7-5,-6-7-4,13 7-2,-7-2-2,4 4-2,-1 0 0,-1 1-1,-4 4-1,-4 4 1,-3 2-1,-5 3 1,-8 4-1,-7 2 0,-7 4 1,-4-1-1,-7 2 0,-2 0 1,-4 1-1,1-5 0,1-5 0,1-3 1,6-8-1,15-7 0,-20 11 1,20-11-1,0 0 0,0 0 0,26-15 1,-10 10-1,9 3 0,4 0 0,2 2 0,1 8 0,6 4 0,-5 10 0,-8 5 1,0 6 0,-9 3 0,-7 4 0,-10 2 1,-10-2-1,-15-6 1,-4-6 0,-8-7 0,-9-4-1,-4-8 0,-1-9-1,-4-4-1,0-7-1,9 0-3,0-10-3,13 6-9,5-1-17,4-2 2,16-1-1,7-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6:52.021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325 6 21,'0'0'18,"-16"-21"2,16 21-2,-16 10 0,16-10-4,-28 34-2,8-5 0,-7 13-1,-9 9-1,4 13-3,-8 4 2,5 11-3,1 2-1,12 2-1,6-2 0,12-5-2,13-9 0,15-8-2,8-9-3,5-15-5,6-10-13,4-8-9,-9-16 1,2-2-2,-13-14 1</inkml:trace>
  <inkml:trace contextRef="#ctx0" brushRef="#br0" timeOffset="10174">474 476 22,'0'0'16,"-9"-18"1,9 18 0,1-20-6,1 3-2,-2 17 0,18-31 1,-1 17 1,-5-6-2,14 2 2,-5 3-4,8 1 2,0 1-4,8 4-1,-1 2 0,0-1-1,6 7-1,-1 2 1,-3 3-1,0 7 0,-5-4 0,3 10-3,-9-1 2,0 8-2,-5 4 1,-6 9-1,-3 7 1,-7 7-2,-10 10 2,-3 1 1,-11 3-1,-6-1 1,-7-6-1,-9-9 1,-7-16-1,-3-13 1,-5-15-1,1-12 1,3-13-1,-1-9 1,5-12-1,7-3 1,11-4-1,13 1 1,7-5 0,9 6 0,9 2 0,5 7 0,6 4 0,9 7 0,-7 4-1,-1 6-1,-1 7-2,-20 9-8,31-13-13,-31 13-5,24-2-1,-24 2 0,18 6 0</inkml:trace>
  <inkml:trace contextRef="#ctx0" brushRef="#br0" timeOffset="10884">1346 819 18,'0'0'18,"-7"-21"2,7 21 1,0 0-3,18 5-3,-18-5-2,18 7-1,-18-7-1,22 16-2,-22-16-1,22 26 0,-11-5-2,-8 0-1,3 8 0,-10 0-1,2 7 0,-12-2-1,3 3-1,-11-6 0,1 1-1,-1-8-1,0-4-1,4-2-2,-2-9-4,20-9-11,0 0-14,0 0 1,0 0-1,2-22 2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56.91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4 977 51,'27'-5'25,"-27"5"2,31 7 0,-31-7-4,25 31-9,-9-2-2,-5 2-1,2 10-1,-11 1-3,-1 5-1,-10 0 0,0 0-2,-9-7-2,-1-5-1,-3-8-2,0-7-2,3-8-3,-3-13-7,22 1-18,-9-18-2,13-2 1,10-2-1</inkml:trace>
  <inkml:trace contextRef="#ctx0" brushRef="#br0" timeOffset="407">912 769 59,'26'-2'27,"-26"2"0,21 24 1,-6 1-10,-14 4-2,5 14-3,-15-1-2,3 13-2,-15-8-1,5 3-1,-13-6-2,0-4-1,-5-15-1,3-5 0,2-13-1,0-9 0,2-10-1,6-8 0,1-9-1,4-9-1,5-2 0,4-7 0,7-9 0,2 1 0,5-1-1,0-2 1,7 6 0,1 3 0,5 9 0,-6 5 0,2 15 0,4 13 0,0 13 1,0 12 1,-2 14-1,1 14 1,3 3 0,-2 9 1,3 1 0,1-2 0,3-7 0,2-4-1,3-14 1,6-8-1,1-10 0,8-10 0,-2-13-1,0-7 0,4-12 0,-9-6-1,-8-13 0,-5-2 1,-13-5-1,-12-1 1,-13 3-1,-14 6 1,-11 10 0,-12 12 0,-5 17 0,-4 11 0,1 12-1,0 10-1,7 10-3,6 2-4,18 5-16,7-3-9,7-4-1,15-5 1,5-5-1</inkml:trace>
  <inkml:trace contextRef="#ctx0" brushRef="#br0" timeOffset="1453">1546 17 44,'24'-11'24,"-24"11"1,21-9-2,-21 9-5,24 4-2,-4 5-4,-2-2-2,12 13-3,-1 0-1,14 18 1,4 4-1,13 23 1,-1 9 0,9 20 1,-10 11-1,5 19 0,-16 4-1,-9 10-1,-24-2 0,-17-6-2,-21-10-1,-15-10-2,-17-23 0,-6-9 0,-8-20 0,5-14 0,4-17 0,2-16 0,19 0-18,4-17-18,14-8-1,8-8-1,12-9 1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44.49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56 130 18,'0'0'16,"11"-38"2,-11 38 2,20-34-2,-2 19-2,-7-1-2,14 5-2,-2 4-2,6 2-1,5 8-1,1 6-2,8 15 2,-2 8-2,4 17-1,-9 10 0,2 15 0,-14 5 0,-6 6-1,-18 1 0,-13-1-1,-16-13-1,-12-9 0,-17-13-1,-1-12 0,-10-18 0,1-11 0,3-15-1,2-13 0,12-10 0,10-16-1,12-13 1,13-7 0,11-10 0,12-6 0,11-2-1,9-2-1,9 8-2,-2 3-7,11 11-16,2 24-4,-6 6 1,1 24-1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42.55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36-5 15,'16'2'17,"-16"-2"3,0 0 1,0 0-2,0 0-3,-16 5 0,-7 1-4,-4 1-1,-6 0-2,-4 4-1,-5 0-1,-1 4-1,3-6-1,2 3 0,2-3-1,9 4 1,2-8-1,7 5-1,3-9-1,15-1 0,-16 8-1,16-8 0,0 0 0,0 0-1,0 0 0,-6 18 0,6-18 0,6 21 0,-4-4-1,-1 1 1,5 4 0,-4 3 0,3 6 1,0 5-1,-1 4 0,2 13 1,1 8 0,0 12 0,0 10 0,-3 13 1,-4 6 0,0 8 0,-7-4 0,1 5-1,-6-6 1,1-7-1,-4-7 0,4-12 0,4-6 0,7-15 0,0-7 0,7-8 0,1-10 0,2-4 0,3-7 0,3-4 0,2-4 0,4 1 0,-2-1 0,2-1 0,-1-2 1,3-4-1,-1 0 0,1-3 0,-1-2-1,-1-6 0,1 2-2,-3-7-2,7 6-4,-11-10-15,4 6-11,4-1-2,-2 1 1,2 0 0</inkml:trace>
  <inkml:trace contextRef="#ctx0" brushRef="#br0" timeOffset="4896">578 646 66,'0'0'28,"0"0"0,0 0 0,0 0-11,0 0-3,0 0-3,29-15-4,-29 15-3,38-10-2,-11 4-2,2-1-3,5 3-3,-5-7-9,2 6-14,1 3-2,-3-5 2,2 7-2</inkml:trace>
  <inkml:trace contextRef="#ctx0" brushRef="#br0" timeOffset="5154">1251 225 41,'20'-27'24,"-9"-6"3,3 17-1,-14 16-6,0 0-3,20-2-1,-22 22-4,-1 13-4,-5 5-2,5 7-1,-8 2-1,0-1-3,0-1-3,2-10-3,6-6-13,1-4-13,2-25 2,-4 29-2,4-29 0</inkml:trace>
  <inkml:trace contextRef="#ctx0" brushRef="#br0" timeOffset="5496">1004 1085 55,'0'0'26,"0"0"2,0 0-1,13-14-8,-13 14-3,27-20-4,0 11-3,2-9-2,13 5-1,3-7-1,11 6 0,3 0-1,6 1-1,-2-1-1,-2 5-1,-7 5-2,-9-3-1,-7 9-3,-16-4-4,-6 9-6,-16-7-16,0 0-1,-23 24 1,-1-19-1</inkml:trace>
  <inkml:trace contextRef="#ctx0" brushRef="#br0" timeOffset="5883">1216 1464 35,'0'0'21,"-9"22"3,9-22 1,0 0-5,0 0-2,0 0-5,0 0-1,0 0-1,16-4-3,-16 4-1,30-14 0,-16 5-1,10 5-1,-1-5-1,8 6 0,-2-3-2,-2 8 1,2 2-2,-4 3 0,-2 4-1,-23-11 1,22 32-1,-22-8 0,-7 5 0,-6 2-1,-5 1 1,-5 1 0,1 0 0,0-1-1,3-3 1,2-3 0,3-8 0,14-18 1,-13 22-1,13-22 0,0 0 1,29 0-1,-7-10 0,3 1 0,4 0 0,0-2-1,5 4-2,-5-5-2,2 8-4,-6-7-12,-3 7-12,-1 1 0,-6-3 1,-1 5-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16.92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3 530 29,'0'0'19,"1"-24"0,-1 24 2,0 0-3,0 0-2,0 0 0,8 30-3,-3 4-1,-12 8-1,3 8-2,-3 6 0,3 6-3,-8-4-1,5 1-2,-8-10-1,1-9-2,7-4-5,-4-12-16,11-24-9,-9 18 1,9-18 0,12-17-2</inkml:trace>
  <inkml:trace contextRef="#ctx0" brushRef="#br0" timeOffset="519">30 87 37,'0'0'21,"0"0"1,0 0 2,-18-8-6,18 8-2,0 0-4,-7-18-2,7 18-3,4-18-1,-4 18-2,18-18-1,-2 9 0,2 2-1,5 3-1,3-1 0,4 5 0,4 2 0,-5 5-1,3 2 0,-6 7 0,-7 2 1,-11 8-1,-8 3 0,-13 5 1,-9-2 0,-6 1 1,-8 0-1,0-3 0,-6-3 1,8-7-1,4-2 0,4-1 0,26-17 0,-16 18 0,16-18-1,20 9 1,7-9-1,13 2 0,4-2 0,9 0-3,8 3-7,-2-1-14,9 0-3,3 7-2,-8-9 0,-2 7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28.2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19 12 17,'7'-24'11,"-7"24"3,0 0 1,0 0 1,4 28 1,-1 0-3,-3 8 0,2 9-1,-2 4-1,0 1-1,0 1-3,0-6-3,0-5-1,0-12-2,-2-5 0,2-23-3,-1 22-3,1-22-7,0 0-5,-11-21-8,11 21 0,-11-37-1,9 18 1</inkml:trace>
  <inkml:trace contextRef="#ctx0" brushRef="#br0" timeOffset="234">30 194 34,'0'0'17,"0"0"2,-23 12 2,23-12-4,0 0-3,-8 20-3,8-20-2,0 0-3,0 0-1,29 10-1,-14-10-2,5 0 0,3-2-1,6 0 0,2-2-2,0 2-3,5-1-6,-7-3-10,5 6-3,-5-4 0,-1 6 0,-7-6 0</inkml:trace>
  <inkml:trace contextRef="#ctx0" brushRef="#br0" timeOffset="595">738 166 28,'0'-26'16,"9"7"1,-11-5 0,10 3-3,-7 2-2,-1 19-3,2-24-2,-2 24-2,0 0 0,0 0-1,-7 36 0,3-6-1,-1 7 0,3 3 0,-2 3 0,1 2-1,-3-4 0,5-9 0,-3-9-1,0-6-1,4-17-1,0 0-3,0 0-4,0 0-5,-16-6-5,5-13-3,4 2-1,-8-11 2,3 4 4,-3 1 6,1 1 7,3 3 9,0 0 5,11 19 3,-13-19 2,13 19 1,0 0-3,0 0-3,26 4-4,-10 0-2,4-2-1,5 0-2,6-2-3,2-2-8,7 4-9,-11-10-2,12 6 1,-12-9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29.74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0 294 57,'8'-24'25,"-3"-1"2,2 9 0,-7 16-8,0 0-3,0 0-4,-2 16-2,4 22-3,-7 7-2,5 13 0,-7 7-1,7 8 0,0-4-1,1 1 0,5-10-2,-4-11 1,3-9-1,-3-13 0,-2-9 0,0-18 0,0 0 0,0 0-1,-22-36 0,13 4 0,-2-8 0,2-13-1,2-3 0,0-6 1,7-3-1,7-2 0,7 4 1,6-3-1,9 5 1,7 5 0,4 3 0,9 4 0,7 7 0,6 12 0,1 10 0,0 12-1,-1 16 1,-3 10 0,-2 18 0,-12 7-1,-15 12 1,-13 6 0,-17-1 0,-9-4 1,-18 2-1,-19-10 0,-13-7 0,-5-10 1,-6-11-1,3-7 0,2-6-1,3-11-1,13 1-3,12-10-6,17 4-13,20 9-7,0-22 0,21 13 0,8 0 0</inkml:trace>
  <inkml:trace contextRef="#ctx0" brushRef="#br0" timeOffset="602">865 413 57,'25'-12'23,"12"10"1,-8-7 1,7 5-9,0 11-3,5 3-3,-1 11 0,-7 6-2,1 17-1,-16-2 0,-1 12-2,-17-1 1,-13 1-1,-20-9-1,-5-1 0,-14-13 0,-10-10-1,-5-10-1,-1-9 1,4-9-1,8-10-1,8-6 0,19-8 0,7-3-1,20-10-1,13-1-2,9-6-2,20 9-5,-2-5-9,14 11-13,6 3-1,2 8 0,1 11 1</inkml:trace>
  <inkml:trace contextRef="#ctx0" brushRef="#br0" timeOffset="971">1744 441 49,'16'1'23,"-16"-1"3,0 0-1,6-20-6,-6 20-2,-29-10-3,2 4-4,-2 10-2,-9-1-1,-2 6-2,-3 1 0,-3 6-1,3 2 0,5 4 0,2-2-1,10-2 0,1 0 0,16 0-1,2 0 0,7 0 0,0-18 0,16 27-2,-16-27 1,42 24 0,-13-13-1,3 2 1,6-1-1,0 6 0,0 2 0,2 0 1,-7 4-1,-10 1 0,-7 2 0,-8-3 1,-14 1-1,-8-5 0,-12-5 1,-12-6-1,-9-2 0,0-5 0,-2-2 1,4-6-1,2-1-1,8 0 0,7 3-3,9-5-3,19 9-7,0 0-16,0 0-3,26-7 0,-10 5 1,17 2-1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33.7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5 164 22,'0'0'15,"4"-16"1,-4 16 1,0 0-2,0 0 0,0 31 0,-4 0-3,0 14-1,4 3-1,-1 15 1,-5 2-2,6 7 1,-7-1-5,0-5-1,1-12-1,1-7-1,0-11 0,-1-7 0,-1-13 0,7-16-1,0 0 0,-18-14 1,13-9-1,-1-8-1,-3-7 0,2-7-1,3-7 1,2-8-1,2-1 1,8 1-2,1-3 1,5-3 1,4 3-1,11 1 1,2 6-1,5 8 0,9 10 1,2 9-1,3 15 0,-1 17 0,-2 17 1,-6 16 0,-5 18 0,-13 9 1,-15 4 0,-8 5 1,-17-3 0,-13-6 1,-6-11-1,-7-7-1,-4-16 1,2-8-1,1-8 0,8-11-2,6-8-4,12-6-5,10-6-15,8 2-4,11-8 1,9 4-2,5-3 1</inkml:trace>
  <inkml:trace contextRef="#ctx0" brushRef="#br0" timeOffset="582">658 345 37,'0'0'20,"31"-17"1,-31 17 2,40-3-3,-17 17-5,4 6-2,2 14-1,0 6-2,0 14-1,-15 4-1,4 7-2,-16 0-1,-8-1 0,-12-8-1,-10-5-1,-10-13 0,-7-11 0,-6-16-1,2-8 0,1-14 0,6-9 0,6-12 0,11-8-2,9-5 0,9-9-2,16 4-4,3-10-5,19 1-13,9 3-8,5 7 1,14 2 0,-3 4-1</inkml:trace>
  <inkml:trace contextRef="#ctx0" brushRef="#br0" timeOffset="936">1502 242 39,'29'-2'22,"-29"2"3,0 0-1,-8-20-2,8 20-6,-27-18-3,4 11-1,-6 3-4,-11 4-2,-1 8-1,-10 1 0,3 12-1,-4 5-1,5 6 0,2-1 0,10 3-1,5-2 0,5-3 0,12-7-1,9-4 1,4-18-1,9 18 0,8-15 0,8 1-1,5-4 1,10 0-1,9 0 1,5 2-1,5 3 0,1 4 0,1 6 0,-5 6 0,-6 5-1,-8 8 1,-13 4 0,-15 3 0,-14 1 0,-11-1 0,-16-1 0,-12-2 0,-10-8 1,-9-6-1,1-8 0,1-7 0,3-4 0,7-5-2,11-3-2,6-8-5,29 11-7,-18-22-9,18 22-6,22-25 1,-2 11-2,11 1 4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35.26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99 675 38,'-9'-29'22,"5"2"1,-12-9 2,1 3-6,1 2-1,-6 4-4,-2 5-2,-6 6-3,1 14-2,-10 9-2,7 15 0,-6 12-2,2 10 1,-1 3-1,6 10 0,6 1-1,9 0 0,10-7 0,6-6-1,10-11 0,12-8-1,3-6 0,7-11 1,2-9-1,2-13 0,-2-5 0,-2-9-1,-3-2 1,-8-9-1,-3-6 0,-5 2 0,-5-5 0,1 11 0,-9 1-1,0 6 1,0 9-1,-2 20 0,0 0 1,0 0-1,1 38 1,-1-7 0,8 4 1,-1 5 0,0 1 0,8-4 1,3-6 0,3-8 0,3-5-1,4-7 1,1-7-1,4-8-1,3-5 0,-2-9-1,0-7 0,-3-4-1,3-10 1,-1-4-1,-6-1 1,-6-1 0,-6 5 1,-3 0-1,-1 9 1,-11 11 0,0 20 0,-16 2 1,3 18 1,-1 13 0,-1 5 1,3 7 1,-3 1 0,8 3 1,-5-6 0,6-8 0,1-6-1,3-9 1,2-20-1,0 0 0,0 0-1,0 0 1,-16-13-2,16-3 0,2-12-1,5-1-1,7-5-1,4-6 0,7-2 0,2 0-1,6 6 0,-2 0 0,5 10 1,-8 10-1,-6 18 1,-2 12 1,-9 14 0,-4 10 0,0 7 1,-3 6 0,-4 2 1,3 3-1,5-11 1,6-5-1,9-7 1,13-8-1,4-8 0,5-6-1,9-11 1,2-11-1,2-7 0,-8-12 0,-3-6 0,-7-9 0,-6-8 0,-11-7 0,-8-2 1,-13 8-1,-6-4 1,-14 13 0,-5 6 0,-6 19 1,-11 17 0,2 15 0,-5 16 0,2 10 0,1 9 1,11 6 0,6-2 0,6-1 0,14-8-1,8-9 1,10-11-1,8-6 1,13-11-2,6-6 1,4-10-1,7-9 0,-3-11-1,-1-9 0,1-11 0,-3-12 0,-5-8 0,-6-9 0,-9-2 1,-6-3 0,-6 3-1,-8 6 2,-7 16-2,-7 11 1,-2 20-1,-9 22 1,7 23-1,-4 22 1,3 20-1,6 15 1,5 16 0,2 5 1,1 2 0,4-3 0,3-11 0,-2-12-3,5-4-11,-1-15-15,-3-17 0,-1-12-1,-7-22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36.8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0 45,'0'0'19,"0"0"2,0 0-1,0 0-5,0 0-6,0 0-2,18 2-2,3-7-1,10-4 0,9 3-1,1-1 0,6 0-1,0 2 0,2-3 0,-2 5-1,-4 5 0,-9 5 0,-10 5 0,-12 6 1,-10 11 1,-9 4 0,-13 7 1,-9 5 0,-7 2 0,-5 1-1,-8 5 1,6-5-2,-1-4 0,14-7 0,3-2 0,10-8-1,14-2 0,3-25 0,29 25 0,5-23 0,11-4 0,11-8-1,14-5 0,6-5 0,5-3-1,2-6 0,-5-5 0,-1-4-1,-6 0 0,-13-4 0,-10-1 0,-12 0 1,-14-1-1,-15 5 1,-7 4 1,-14 7 0,-8 4-1,-9 17 1,-3 12 0,-2 19 1,-4 6 0,4 16 0,7 4 1,2 8 0,13 5 0,5-3 0,11-6 0,10-9-1,14-7 0,8-9 0,9-10 1,6-11-3,5-12 1,4-10-1,-2-10-1,-4-7 0,-3-6 0,0-9-1,-12-10-1,1-3 2,-5-1 0,-10 1 1,-7 3 0,3 4 0,-10 8 0,-2 12 1,-4 14-1,-3 18 0,0 0 1,-7 38 0,5 1 2,-1 12 0,-1 7 0,1-1 1,4 5 1,-1-6-1,2-6 1,0-10-2,3-8 1,1-12 0,-6-20-1,3 16-1,-3-16 1,0 0-1,-1-30 0,-5 4 0,4-2-1,2-5 0,0-3-1,2 2 1,5-6 0,6 2 0,0 6-1,8 5 1,8 0 0,0 7-1,5 0 0,8 4 0,-1 1-1,4 3 1,4 3-1,2 0 1,1 1-1,-5-1 1,2 6 0,-6-3 1,-2 4-1,-6 2 1,-5-1 0,1 6-1,-2 2 1,-4 11 1,-3 4-1,-2 10 1,-2 5 0,-9 4 1,-7 2 0,-15 1 1,-9 1 0,-8-9 0,-12-4 1,-12-12-1,-6-4 0,-3-12 0,6-4 0,-1-5-1,5-10-1,16-6 0,8-7 0,16-2-1,13-10-2,22 0-1,8-5-4,17 15-9,2-3-16,9 10-1,12 5 0,-7 7-1</inkml:trace>
  <inkml:trace contextRef="#ctx0" brushRef="#br0" timeOffset="1822">2751 56 34,'15'-18'20,"-19"2"0,4 16 2,-12-17-5,-8 14-2,-4 1-2,-10 4-2,-2 7-1,-11 2 0,4 10-2,-8-3-1,10 6 0,-1 1-3,12-3 0,1-2-1,9-1-1,7-2-1,13-17 0,6 25-1,12-12 1,9-1-1,7 3 1,13 1-1,0 0 0,9 4 1,-2 0-1,-4 3 0,-3-1 0,-14 3 0,-8-1 0,-16 1 1,-14 2-1,-12-2 1,-11-3-1,-12-2 1,-11-4-1,1-3 0,-4-3 1,3-6-2,6-9-1,4 5-3,4-9-8,23 0-12,14 9-5,-7-20 0,7 20-1,27-29 2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01-06T04:54:59.16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780 313 29,'0'0'17,"0"0"-1,0 0 2,0 0-6,0 0-4,0 0 1,22 0 0,1-4-1,17-3-2,10 2 1,20-1-2,15 1 0,23-4-3,24 3-1,17-1 0,22 0-1,26-2 0,10 0 1,29 0 0,16-2 0,15 2 2,14 2 0,3-1 0,12 5 2,-1-3-2,6 5 1,0-1-1,-4 2-1,0 0 0,6 2-1,-2-4 0,7 0-1,-4-5 1,-5 1 0,-5-3 1,-2 2 0,-11-6 0,-13 4 1,-19-5-1,-17 0 0,-14-5 1,-19 10-2,-23-7 0,-17 2 0,-21 3 0,-19-2-1,-23 4 0,-13 2 1,-26 5-1,-8 0 0,-20 6 0,-10 1 0,-19-5 1,10 27-1,-10-7 1,-6 4-1,2 7 1,-1 1-1,-2 13 1,1 6-1,5 10 1,1 13-1,0 13 0,1 11 0,5 14 0,-3 12 1,6 8-1,4 2 0,-4 7 1,6 1-1,3-1 1,0-4 0,3-1-1,-1-6 1,3-5 0,1-3-1,1-4 1,-2-10-1,3-5 1,-5-7-1,5-13 0,-10-3 0,-2-8 0,-3-11 0,-7-10 0,-3-4 0,-2-8 0,-7-1 1,-1-5-1,-3-6 0,-1 0 0,-1-3-1,-2-1 1,-1-5 0,1 0-1,-4-5 1,-1-2 0,-1-2 0,-1-4 0,-3 2 0,-4 1 0,-4-1 1,-8 2-1,-3 0 0,-9 0 1,-11 4-1,-12-1 0,-8 3 1,-7-1-1,-7 2 1,-9 4 0,-4 0 0,-5 2 0,-4 1 0,-3 1 0,-2-1 0,-5 1 0,-3-1-1,-4-3 0,-3-2 0,-3 2 0,-4-6-1,0-1 1,1 0 1,-1-2-1,2-2 0,-2-2 0,1-2 0,-1 1 0,2-3 0,-2-1 0,-1-2 0,1 0-1,-1-2 1,4 2 1,0-2-2,8 2 1,0 0 0,7 0 0,-2 0 0,8 0 0,-2 0 0,-2 2 0,-3-4 0,3 2-1,0 0 1,2-1 0,0 2 0,3 1 0,8 2 0,1-2 0,3 1 0,-1 1 0,0 0 0,4 1 1,0-1-1,-4-3 0,1 1 0,-1 0 0,2-4 1,0 2-1,4 0 0,0 0 0,-1-3 0,3 4 0,3-1 0,-5 4 0,7-2 0,-8 1 0,1 3 0,0-1 0,1-1 1,-1 1-1,3-1 0,1 3 1,-1 0 0,2 2-1,2-1 1,0-1 0,-2 2 0,-2-2-1,2-3 1,2 1-1,0-3 0,0 0 0,7-6 1,2 2-1,4 1 0,5-7 1,5 5-1,0-5 0,4-1 1,9-1-1,6-3 0,1-3 1,7-6-1,6-1 0,9-6 0,3-4 1,6-7-1,3-3 0,6-4 1,3-5-1,4-6 0,2-11 0,2-5 0,1-11-1,4-5 1,0-9 0,4-12-1,3-8 1,0-7 0,0-3-1,8-11 0,-3-1 1,3-2-1,5 2 0,1-2 0,3 3 0,3-3 0,3 4 1,5 9-1,4 5 0,-1 8 1,3 10-1,3 6 0,-1 14 1,-2 15 0,-1 10 0,-2 14 0,1 10 0,-1 5 0,-2 12 1,-1 10 0,-3 5-1,0 6 0,-3 6 0,2 5 0,-2 3 0,3 4 0,2 2 0,6 3-1,5-4 1,9-5-2,13-3 2,3-6-1,15-5 0,5-11-2,16-1-4,4-14-5,16 5-19,7 1-1,2-4-1,-1 5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03.714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340 143 19,'-4'-19'18,"4"19"1,0 0 0,0 0 0,0 0-2,-18-8-3,18 8-3,-25 4-2,25-4-2,-33 5-2,13 1-1,0-3-2,1 1 0,0-2-1,19-2 1,-27 5 0,27-5-1,-18 4 0,18-4-1,0 0 1,0 0-1,0 0 0,0 0 0,-7 16 0,7-16 0,0 0 0,7 24 0,-7-24 0,4 20 0,-4-20 0,5 23 1,-5-23-1,0 28 1,0-28-1,2 27-1,-2-27 2,5 21-3,-5-21 3,10 20-3,-10-20 2,0 0-1,21 15 1,-21-15 1,20 4-1,-20-4 1,20-4 0,-20 4 0,24-7 0,-24 7 0,23-6 0,-23 6-1,24-2 1,-24 2-1,21 9 0,-21-9 0,15 24 0,-15-24 0,7 33 0,-7-17 1,-5 2-1,-6-3 0,2 3-1,-7-7 0,-3-1-2,-2-4-6,1 3-4,2-4-7,-8-3-8,12 5 0,-8-5 1,22-2 1</inkml:trace>
  <inkml:trace contextRef="#ctx0" brushRef="#br0" timeOffset="680">0 617 38,'0'0'22,"0"0"-1,0 0-1,16 14-4,-16-14-3,31 6-3,-6-3-3,2-3-1,2 4-2,4-4 0,7 2-2,-6-8 1,2 4-2,-7-1-1,0-3-1,-2 3-1,-10-1-3,1 2-5,-18 2-8,16-5-8,-16 5-1,0 0 0,0 0 2</inkml:trace>
  <inkml:trace contextRef="#ctx0" brushRef="#br0" timeOffset="997">48 814 19,'-9'24'20,"9"-24"1,0 0-2,0 0 0,0 0-3,22-11-3,-22 11-2,25-11-3,-25 11-1,31-13-2,-13 6-1,4 3-1,-6-1 0,4 5-1,0 2-1,-5 3 0,-15-5 0,25 20-1,-19-3 1,-5 1-1,-2 3 0,-3 1 1,-7 2-1,0-3 0,-5-1 0,1 0 1,-1-3-1,0-5 0,16-12 1,-20 20 0,20-20 0,0 0 0,0 0 1,2 18-1,-2-18 1,27 2 0,-9-2 0,4 2-1,3-2 0,0 2-1,4 0-1,-1-1-1,6 3-3,-7-4-5,6 4-12,1-2-8,-7-4 1,4 2-1,-9-9 2</inkml:trace>
  <inkml:trace contextRef="#ctx0" brushRef="#br0" timeOffset="1625">747-3 10,'22'-2'16,"-2"7"2,-20-5-1,38 18 1,-16-5 0,5 7-3,2 5-1,7 8-4,0 7-1,2 2-4,2 7-3,-7 5 0,-2 9-1,-8 12 1,-8 4-1,-15 3 1,-11 1-1,-4-1 0,-10-6 1,-6-5-1,0-10 1,1-12-3,-1-11-3,7-12-13,12-8-9,12-18-1,0 0-1,0 0 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15.517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29 102 20,'0'0'15,"0"0"1,0 0 0,16-18-5,-16 18-1,18 6-3,-18-6-2,21 20-2,-21-20-1,22 32 1,-15-10 1,-1-1 1,-4 1 0,-1-2 1,-2-2 1,1-18-1,-15 24 0,15-24-1,-22 5 0,22-5-1,-27-11-1,27 11 0,-27-27 0,16 11-2,2-4 0,4-2 0,1 1 0,3-1-1,2-1 1,3-1 0,3 2 0,2-1-1,2 7 1,-11 16 0,25-27-1,-25 27 1,33-2-1,-17 14 0,-1 10 0,3 7 0,-6 5-1,-3 6 1,-3 1 1,-5 1 0,-4-8 0,-4-8 1,-8-5 0,15-21 1,-36 16-1,22-17 0,-6-8 0,2-6-1,3-3 1,3-4-2,-1 1 1,6 1 0,7-2-1,3 2 0,5 1 1,3 2-1,-11 17 0,27-19 0,-27 19 0,30 0 0,-30 0-1,26 18-2,-17-2-5,-4 2-9,-5-18-11,4 34 0,-4-34 0,1 24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16.614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-2 140 19,'0'0'16,"0"0"2,0 27 2,8 13-2,-1 1-4,4 13 0,0 4 1,1 1-3,3 1-3,-4-6-2,-2-9-1,-2-11 0,0-9-3,-7-25 0,2 25 0,-2-25-2,0 0 1,-7-25-1,3 5 0,0-5-1,1-5 0,1-8 0,2-4 0,0-3 0,4-3-1,6-3 0,-1-1 0,6 1 1,1 1-1,0 7 0,4 5 1,-2 9-1,1 11 1,-3 13-1,2 15 1,-4 16 0,3 10 0,-1 11 0,-2 10 1,4 4-1,-3 1 1,-1-5 0,-1-6 1,-4-12-1,-2-8 1,-3-13 0,-4-18 1,0 0-2,0 0 1,0 0-1,5-23 0,-5-4 0,2-8-1,0-4 0,2-8-1,3-4 0,4-1-1,1 0 0,6 0 0,8 3 0,-5 4-1,7 13 1,-3 5-1,7 14 1,-6 11 0,4 13 1,-8 16 0,2 14 0,-4 10 2,-1 7-1,0 8 1,-7-5-1,1 3 1,-6-10-1,2-8 0,-5-10 0,3-10 0,-2-8-5,-5-18-8,0 0-9,19 2-3,-14-19 1,-5 17-2,25-41 1</inkml:trace>
  <inkml:trace contextRef="#ctx0" brushRef="#br0" timeOffset="791">1282 171 23,'8'-37'14,"-8"21"0,-11-5 0,11 21-2,-26-27 0,10 19-3,-9 10-1,-1 11 0,-2 8 0,-1 14 0,0 8 0,0 4 0,7 5 1,-1 0-2,8 1 1,2-10-3,12 0 0,-1-12-1,7-8-1,2-7-1,-7-16-1,31 15 0,-15-19-2,8-5-2,-1-7-1,1-6 0,-2-7-2,-1-3-1,-1-9 2,-2-1 0,-3-3 1,-1 0 1,-6 5 2,1 8 0,-4 3 2,0 7-1,-5 22 0,0 0 1,0 0 1,13 37 0,-6 0 0,2 3 0,2 7 1,2 3 0,1-1 0,3-6 1,4-5-2,-3-9 0,2-6-1,-2-8 1,0-6-1,0-7-1,-18-2-3,28-10-5,-28 10-6,14-28-8,-7 11-3,-7-10 0,6 6 0</inkml:trace>
  <inkml:trace contextRef="#ctx0" brushRef="#br0" timeOffset="1342">1521 147 31,'0'0'16,"0"0"0,20 6 2,-20-6-3,25 14-2,-9 0-1,10 12-2,3 2-1,3 7 0,4 4-1,-1 3-2,3 1 1,-4-7-3,-1-2-1,-3-3-1,-6-8-1,-2-7 0,-6-3-1,-16-13-2,0 0-3,0 0-6,0 0-5,0-18-5,0 18-4,-18-41 0,12 17 0,-8-14 3</inkml:trace>
  <inkml:trace contextRef="#ctx0" brushRef="#br0" timeOffset="1617">1857 61 24,'0'0'12,"0"0"3,-14 30 1,-2-1-1,-1 16-2,-3 4 0,2 10-1,-3 4 1,-1-1-1,0-3-2,4-5-4,4-7-1,1-9 0,2-9-2,2-11-3,9-18-3,-7 16-12,7-16-7,0 0-2,0 0 0,14-31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43.626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30 26,'0'0'16,"0"0"3,0 0 0,0 0 0,0 0-1,21-4-4,-21 4-2,27-7-2,-7 3-2,1 1-3,6-1 0,2 0-3,1 3 0,3-1-2,-1 2 0,-5 2-4,-2-1-8,-7-2-9,5 8-2,-23-7-1,16 9-1,-16-9 0</inkml:trace>
  <inkml:trace contextRef="#ctx0" brushRef="#br0" timeOffset="277">109 223 13,'16'26'13,"-16"-26"2,27 14 1,-27-14-2,34 8-2,-14-8 0,5 1-4,-4-2-2,4-3-3,0-1-3,-5-8-14,9 7-3,-11-8 1,9 7-1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44.350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328 0 28,'-19'16'15,"19"-16"3,-31 13-1,11-4 0,-9-1-2,0 2-1,0-1-3,2 1-2,-2-3-2,4 2-1,3-2-1,6-1-3,-4-1 0,20-5 0,-18 5 0,18-5-1,0 0 0,0 0-1,0 0 1,-8 20-1,8-20 0,6 22 1,-3-4-1,-3 2 0,2 4 0,-2 1 0,0 1 1,0-3-1,2 3 0,-2-7 0,0 0 0,0-19 0,2 25 1,-2-25-1,0 0 1,11 16 0,-11-16-1,0 0 1,23-1-1,-23 1 1,24-11-1,-8 5 0,2-6 0,6 1 0,-1-2 0,2 0 0,1-1 0,1 3 0,2 4 0,-2 1 0,0 4 0,-1 8 0,-5 3-1,1 7 2,-4 8-1,-5 8 1,-2 5 0,-8 10 1,-1 2 1,-9-2 0,-6 6 2,-9-6-1,-3-2 1,-6-11 0,-1-5-1,-12-10 0,10-7-1,-10-6 0,12-8-1,-4-5-1,1-4-2,10-4-1,-2-5-7,12 0-20,15 20-2,-18-36 1,18 18 0</inkml:trace>
  <inkml:trace contextRef="#ctx0" brushRef="#br0" timeOffset="1529">660 319 39,'0'0'19,"0"0"2,0 0 0,0 0-5,0 0-1,0 0-4,-9-18-2,9 18-3,3-22-1,1 6-1,-4 16 0,11-34-1,-4 14-1,3-2-1,3 2 0,1-4 0,2 3-1,3 1 0,0 3 1,0 1-1,0 3 0,1 3 0,-2 6 0,-18 4 0,33 11 0,-33-11 0,18 38 2,-11-7-1,-1 10 2,-4 7 0,-1 8 0,-6 4 0,1 5 1,-5 0 0,4-1-1,-4-5 1,0-8-2,0-5 1,2-8 0,-3-13-1,7-3 0,3-22 0,-4 20 0,4-20 0,0 0-1,17-9 0,-17 9 0,27-17 0,-7 8 0,3-2-1,2 1 0,1 2 0,1 3 0,-4-1 0,3 5 0,-4-1 0,-3 2-2,-19 0-2,26 5-2,-26-5-6,16 6-8,-16-6-11,0 0 1,0 0 0,0 0 0</inkml:trace>
  <inkml:trace contextRef="#ctx0" brushRef="#br0" timeOffset="2246">1292 588 18,'0'0'11,"0"0"2,0 0 0,0 0-1,0 0-1,0 0 0,0 0-1,0 0-2,0 0 0,-5-17-3,5 17 0,0 0-1,0 0-1,22-12-1,-22 12-1,16 3 0,-16-3-1,16 15 0,-16-15 0,15 27 1,-12-11-1,-3 1 1,-3-3 1,3-14 1,-13 27 0,13-27 1,-25 15 0,25-15 0,-28 5 0,28-5-1,-25-7 0,25 7 0,-16-13-2,16 13 0,-6-20 0,6 20 0,8-19-1,-8 19 0,20-26 0,-20 26 0,27-20 0,-27 20 0,27-7 0,-27 7-1,22 5 1,-22-5-1,12 17 0,-12-17 0,0 18-5,0-18-7,-5 20-10,5-20 0,0 0-2,-22 0 2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48.36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249 1 39,'0'0'22,"-17"6"2,17-6-1,-28 5-2,8-1-3,-2-4-3,-5 1-5,4 3-4,-4-2-2,7 2-1,-2-3-1,22-1 0,-27 2-2,27-2 1,0 0-1,0 0 1,-16 4-1,16-4 0,0 0 0,5 21 0,-5-21 0,4 33 0,-2-10 0,1 8 0,-3 0 0,2-1 1,0 1-1,-2-2 0,0-2 0,4-5 0,-4-3 0,0-19 0,3 26 1,-3-26-1,0 0 0,0 0 1,11 16-1,-11-16 1,16-4-1,-16 4 0,22-12 1,-22 12-1,31-18 0,-12 7 0,3 0 0,-2 0 0,5 0 0,-2 2-1,4 4 1,-3 1 0,3 6 0,0 2 0,-6 7 0,1 5-1,1 7 1,-5 8 0,-5 5 0,0 6 0,-6 6 1,-5 5 0,-4-3 0,-4 4 1,-4-9 0,-7-5 1,-4-6 0,-4-7 0,-4-14 1,0-4-1,-3-9-1,1-5 0,0-6 0,6-4-1,4 1-1,3-4 0,3 0-1,4 2-2,11 16-1,-9-29-6,9 29-12,13-18-8,-13 18 0,22-18 0,-22 18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49.21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-1 496 32,'0'0'13,"0"0"2,0 0 0,17 11-3,-17 9-1,3 0 0,-3 5 0,2 4 0,2 1 0,-1 3-2,3-5-2,5-1-1,1-5-2,4-2 1,6-6-2,3-1-1,1-8 0,1-1-1,0-4-1,2-7-1,-2-6 1,-2-3-1,-1-8-1,-1-3 1,-5 0 0,-1-3 0,-5 1 0,-1 2 1,-4 0-1,-3 4 1,-2 6 0,-2 17 0,2-25 0,-2 25 0,0 0 0,0 0 0,0 0-1,0 0 1,16 22 0,-11-4 0,4 2 0,-3 3 1,3 0 0,-4-3 0,2 0 0,-1-6 0,-6-14 1,9 22-1,-9-22 1,0 0-1,0 0 0,0 0-1,0 0 1,5-16 0,-5 16-1,6-27 0,-1 7 0,4-2 0,0-3 0,7-2 0,-1 4 0,5-2-1,0 1 1,-2 6-1,2 6 1,-2 6-1,-2 8 1,0 9 0,1 7-1,-1 9 1,-2 0 0,3 3 0,-3 3 0,2-1 0,-1 1 0,-1-10 0,1 0 0,-3-6 0,-12-17-4,24 25-6,-24-25-11,27 2-4,-27-2 0,27-22-1,-16 2 1</inkml:trace>
  <inkml:trace contextRef="#ctx0" brushRef="#br0" timeOffset="905">1049 64 32,'0'0'17,"-16"-5"2,16 5 2,0 0-3,0 0-2,0 0-3,0 0-2,0 0-2,0 0-2,0 0 0,0 0-2,0 0-2,2-22-2,-2 22 0,23-16 0,-23 16 0,37-13-1,-16 10 0,5-1 0,-5 4 0,1 2 1,-2 3-1,-20-5 0,22 18 0,-22-18 0,0 27 0,-8-10 0,-4-1 0,-3 2 0,1-2 0,-4 0 0,1-1 0,1-3 1,16-12-1,-27 20 0,27-20 0,0 0 1,-18 9-1,18-9 1,0 0-1,0 0 1,0 0 0,0 0 0,22-4 0,-22 4-1,30-5 1,-8 1 0,0 1-1,-1 3 0,3 2 0,1 1 0,-3 8 0,-4 2 0,-2 5 0,-5 0 0,-4 5 0,-3 0 1,-10 3 0,-4-5 0,-5-1 1,-8-2-1,-1-2 1,-10-3 0,-2-6 0,-4-2 0,-3-3-1,1-4 0,-1-1 0,1-4-1,0-4 0,10 2-3,-1-6-3,8 1-16,5 3-6,0-7-1,20 18 1,-27-27-2</inkml:trace>
  <inkml:trace contextRef="#ctx0" brushRef="#br0" timeOffset="2007">50 185 19,'0'0'15,"0"0"1,0 0 1,-11 16-3,11-16 1,0 0-1,-16 13-1,16-13-2,0 0-2,0 0-2,0 0-1,0 0-1,0 0-1,0 0-1,0 0 0,-9-22-1,9 22-1,7-18 0,-7 18-1,15-18 1,-15 18-1,19-11 0,-19 11 1,22-2-1,-22 2 0,16 11 1,-16-11 0,6 18-1,-6-18 1,-7 20 0,7-20-2,-24 16-8,24-16-16,-29 6 0,29-6 1,-25-8-3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1:55.981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63 37 24,'0'0'18,"0"0"2,0 0-1,-18-8-1,18 8-4,0 0-1,0 0-1,0 0-3,0 0-2,6-16-1,-6 16-2,19-7 0,-19 7-1,29-6-1,-12 6-2,3 0 1,-1 4-1,-2 0 0,-1 3 0,-16-7 0,25 22 0,-25-22 0,13 34 0,-13-16 0,-5 6 0,-8 1 1,-2-3-1,-1 1 1,-6 1-1,-5-3 1,0-1-1,2 0 1,1-2-1,4-5 1,2-2 1,18-11 0,-14 23 0,14-23 0,11 18 1,-11-18-1,29 16 0,-9-7 0,-1 1-1,5-3 0,-4 0-1,2-2-1,1 3-3,-5-7-2,4 5-8,-4-3-10,-18-3-4,34 6-1,-34-6 0,33 9 2</inkml:trace>
  <inkml:trace contextRef="#ctx0" brushRef="#br0" timeOffset="545">387 443 23,'7'-16'17,"-7"16"2,0 0 0,16-5-2,-16 5-3,0 0-2,0 0-3,0 0-3,0 0-1,0 0-1,0 0-1,0 0 0,0 0 0,0 0 0,-18 16 1,18-16 0,-16 5 1,16-5-2,-18 0 0,18 0 0,0 0-1,-18-14-1,18 14 0,-4-16 0,4 16-1,6-17 1,-6 17-1,18-16 0,-18 16 0,27-16 0,-27 16-1,29-7 1,-13 8-1,2 5 1,-18-6 0,22 23-1,-18-5 1,-4-1 0,-4 1 0,-5-2 1,9-16-1,-27 18 1,9-12 0,0-8 0,1-2-1,1-3 1,16 7 0,-18-18-1,18 18 0,-4-22 0,4 22 0,11-18-2,-11 18-1,20-16-5,-20 16-9,20-15-10,-20 15 0,23-9-1,-23 9 1</inkml:trace>
  <inkml:trace contextRef="#ctx0" brushRef="#br0" timeOffset="1242">674 132 28,'0'0'19,"0"0"1,0 0 0,0 0-5,0 0-1,0 0-4,0 0 0,0 0-2,-7 17-1,2-1 0,5-16 0,-15 29 1,15-29-2,-21 25-1,21-25 0,-20 22-1,20-22 0,-9 16-1,9-16-1,3 16-1,-3-16 0,18 13 0,-1-7 0,1 1-1,5 0-1,1-3-1,3 3-2,-2-5-1,4 5-4,-11-9-5,6 4-6,-8-4-4,-16 2-3,27-13-1,-27 13 2,11-21 2</inkml:trace>
  <inkml:trace contextRef="#ctx0" brushRef="#br0" timeOffset="1569">908 140 30,'0'0'19,"7"-22"2,-7 22 2,0 0-4,0 20-3,-7 5-3,-2 4-3,-2 9-2,-4 4-2,1 5 0,-2 0-4,-1-4-3,3-5-9,3 0-15,0-18-1,11 3 0,0-23-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2:00.437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617 0 33,'0'0'21,"0"0"3,0 0 1,0 0-5,0 0-2,-23 11-3,1-2-1,-14-6-3,2 8-3,-10-5-2,1 3-1,-11-4-2,9 4 0,-4-3 0,8-1-1,5 0 0,3-1 0,8-2-1,5 2 0,20-4-1,-22 1 1,22-1-1,0 0 0,0 0 0,0 0 1,0 0-1,0 0 0,2 17 0,-2-17 0,0 0 0,6 19 0,-6-19 0,5 26 0,-3-6 0,-4 7 0,0 11 1,-1 7-1,-5 7 0,1 10 1,-2 10-1,0 4 0,-4 4 0,4-2 0,0-6 1,-1 0-1,2-7 1,3-3-1,0-8 0,3-7 1,-2-2 0,4-5 0,6-4 0,-6-7 0,1 0 0,5-7 0,-6-22-1,5 27 1,-5-27-1,0 0 1,2 16-1,-2-16 0,0 0 0,0 0 0,0 0 1,0 0-1,0 0 0,0 0 0,0 0 0,0 0 0,0 0 0,14-21 1,-14 21-1,20-20 0,-3 7 0,2 2 0,5 2 0,5-2 0,3 2 0,4 2 0,-1 0 0,1 1 0,0 3 0,0-3 0,-4 3-2,-10-4-3,3 10-3,-25-3-9,25-9-15,-25 9-2,0 0 1,19-5-1</inkml:trace>
  <inkml:trace contextRef="#ctx0" brushRef="#br0" timeOffset="1014">875 980 24,'-14'-14'16,"14"14"2,-7-18-3,7 18-2,5-22-3,-5 22-1,16-22-3,-16 22-1,26-14-1,-26 14 0,32-6-2,-16 10 2,-16-4-1,26 20 1,-19-4 0,-2 2 0,-5 4 1,-7 0 0,-7-3 0,-6 1 0,-6-3 0,3-8-2,-4-2 1,3-5-2,3-4 0,-1-5 0,22 7 0,-25-24-1,25 24-1,-7-34 1,7 14-1,7 0 1,-2-2-1,10 1 0,-1 3 0,1 1 0,3 6-1,-18 11 1,30-5 0,-30 5 0,29 20 0,-18-2 0,-4 0 0,-3 2 0,-4-2 0,-2 0 0,2-18 1,-13 22-1,13-22 0,-19 7 0,19-7 1,-18-9-1,18 9 0,-13-18 0,13 18 0,-7-31 0,8 15 0,5-2 0,3 0 0,2 1 0,-11 17 0,27-21-1,-27 21 1,25-4 0,-25 4 0,24 18 0,-17-2-1,-4 3-1,-3-3-1,0 2-3,0-18-5,-5 25-7,5-25-9,0 0 0,0 0-1,0 0 2</inkml:trace>
  <inkml:trace contextRef="#ctx0" brushRef="#br0" timeOffset="1841">1289 325 41,'0'0'20,"-29"6"1,29-6-2,0 0-6,0 0-2,0 0-3,18-24-1,0 17-3,2-4 0,9 4-1,-2-6 1,9 6-1,3-6 1,5 4-2,-1-1 1,0 4 0,-3-3-1,-4 6-1,-5-3 0,-10 4 0,-21 2 0,24 4 0,-24-4 0,0 27 1,-7-2 0,-4 6 1,-2 11-1,-1 7 2,-2 5-1,1 9 0,8-1 1,0 1-2,-1-5 1,5-8-2,5-4 1,-2-7-1,1-8 0,1-9-1,-2-6 0,0-16-2,0 0-2,0 0-6,0 0-12,0 0-8,7-18-1,1 2 0,-3-8 1</inkml:trace>
  <inkml:trace contextRef="#ctx0" brushRef="#br0" timeOffset="2406">2037 195 35,'11'-20'20,"-11"20"1,0 0-1,0 0-2,18-3-1,-18 3-4,8 45-2,-12-11-1,8 15 0,-8 5-2,8 11 0,-10 6-2,8 1-1,-6-5-1,4-5-2,0-10 1,0-3-2,2-9 0,-2-8-1,4-8 0,-4-8-2,3 0-3,-3-16-7,0 0-18,0 0 0,0 0-2,0 0 1</inkml:trace>
  <inkml:trace contextRef="#ctx0" brushRef="#br0" timeOffset="2901">2543 845 15,'0'0'18,"-7"-17"0,7 17 2,0 0-2,0 0-2,0 0-1,0 0-2,16-12-2,-16 12-2,0 0 0,0 0-1,23 21-1,-23-21-1,18 40-1,-14-15 0,3 10 0,-7-1-1,-2 8 0,-5-1-1,-6 1-1,-1-8 1,0 1-1,-6-8-1,0-6 0,4-4 0,16-17 1,-29 14-2,29-14 0,0 0-2,-16-9-3,16 9-5,1-16-13,-1 16-10,20-27 2,-9 10-1,9 1-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2:04.107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43 374 34,'0'0'21,"0"0"2,0 0 0,-16 15-5,16-15-1,0 0-4,-18 5-1,18-5-3,0 0-2,0 0-3,-5-16 0,5 16-1,7-18-1,-7 18-1,23-23 0,-7 8-1,4-3 1,4 1-1,1-3 0,2 5 1,0-1-1,0 4 0,-3 5 0,-1 7 0,-3 7 0,0 4 0,-7 8 0,-3 8 0,-4 7 0,-4 4 0,-2 3 1,-8 4-1,-2-2 1,-7 7-1,-3-1 0,-5-4 1,-5 0 0,-7-8 0,3 3 1,-2-10 0,5 1 0,4-11 0,4-4 0,3-6 0,20-10 0,0 0 0,0 0-1,0 0 0,20 2 0,3-9 0,6 2-1,9-1 1,2 1-1,5 1 0,-2 4 0,-5 2 0,-2 0 0,-1 1 0,-12-1 0,0 2-2,-23-4 0,26 7-2,-26-7-3,0 0-3,0 0-5,21 2-11,-21-2-4,0 0 0,31 0 0,-31 0 3</inkml:trace>
  <inkml:trace contextRef="#ctx0" brushRef="#br0" timeOffset="652">706 794 16,'0'0'16,"0"0"2,0 0-1,0 0-2,7-18-1,-7 18-4,0 0-1,0 0-3,18-14 0,-18 14-2,0 0-1,0 0 1,16 7-1,-16-7 1,2 18 0,-2-18 0,-7 24 1,7-24 0,-22 19 0,22-19 0,-32 11-1,14-11-1,0-4 0,-2 1-1,20 3 0,-22-14-1,22 14 0,-9-18 0,9 18 0,7-26-1,-7 26 1,29-28 0,-9 10-1,4 7 0,1 2 1,0 2-1,0 7 0,-3 3 0,-2 8-1,-6 7 1,-5 6-1,-7-1 2,-5 2-2,-8 2 1,-4-4 1,-3-1 0,-3-6 0,-3-4 1,1-3-1,1-7 0,4-2 1,2-9-1,16 9 0,-17-21-1,17 21 1,4-33-1,3 15 0,4 2-2,0 0-1,7 4-3,-18 12-7,29-24-16,-11 21 0,-18 3 0,29-4-1</inkml:trace>
  <inkml:trace contextRef="#ctx0" brushRef="#br0" timeOffset="1383">1215 238 22,'0'0'17,"22"-2"2,-22 2 0,0 0-2,7 20-1,-7-4-2,0 9-2,-6 0-1,3 6-2,-10-2-1,4 3-1,-5-3-3,3-1 0,-2-8-1,8 0 0,5-20 0,-9 25 0,9-25-1,0 0 0,16 16 0,0-16 0,4 0-1,7 0 0,2 0 0,7-2 0,2 1 0,2-1-1,1 2 0,-1-2 1,-2 4-1,-6-4 0,-4 0 0,-9 0-2,-2 2 0,-17 0-1,18-5-1,-18 5-2,0 0-1,7-16-1,-7 16-1,0 0 1,9-23 0,-11 6 2,2 17 1,2-32 1,-4 12 1,-1-3 2,-1 1 1,-2-3 2,3 0 1,1-2 1,0-3 0,2 8 1,0-5 0,7 8 1,-5-1-1,-2 20-1,11-27 1,-11 27-1,0 0-2,0 0 0,0 0 1,11 30-1,-15 3 1,-5 10-1,-2 9 1,2 11-1,-1 3 1,1 6-1,-2-6 0,2-3-1,2-7 0,3-6-1,4-7 1,0-7-1,0-11 0,2-5-1,-2-20-1,7 18-3,-7-18-4,0 0-7,23-11-12,-23 11-1,18-22-1,-18 22 1</inkml:trace>
  <inkml:trace contextRef="#ctx0" brushRef="#br0" timeOffset="2377">2098 26 12,'-29'-10'14,"9"10"2,-2-6-1,22 6-2,-29-2 0,29 2 0,0 0-2,0 0-3,0 0-1,0 0-1,0 0-2,31 4 0,-9-4-1,3-2-1,0 0 0,4 2-1,4-1 0,1-1-1,-5 2 1,-2 0 1,-5 0-1,-6 2 0,-16-2 1,22 7 1,-22-7 0,9 18 0,-13 1 0,-1 5 1,1 12 1,-7 7-1,4 11 0,-4 5-1,0 11 0,0 5 0,8 4 0,-6 2-1,3-2 0,3-4 1,1 1-1,2-8 0,0-4 0,0-8 0,-2-6 0,-2-7 0,1-1-1,3-10 0,-6-3 0,3-8 0,-8 1 0,11-22 0,-25 25-1,5-18 1,-5-5-1,1-2 1,-7 0-1,-1-2 0,1-2 0,-1 3 1,6-1-1,1 0 0,9 0 0,-2 2-1,18 0 0,-16 2-2,16-2-3,0 0-6,0 0-13,0 0-7,0 0 0,23 4-1,-1-3 2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52.764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235 274 19,'-4'20'16,"12"9"2,-8-29 1,0 31-3,0-31-1,1 21-2,-1-21-1,0 0-3,0 0-2,0 0-2,0 0-1,13-21-1,-13 21-1,0-35-1,-5 14 0,-3-1-1,-1-2 0,-7 6 0,-2 2 0,-2 7 0,-1 9-1,-1 9 2,0 13 2,0 5-1,1 9 1,-1 4 2,4 7-1,4-2-1,5 4 1,1-4-2,12 1-1,5-6 0,9-4 0,4-7-1,8-4 0,3-7 1,7-5-1,-1-9 1,3-6-1,5-7 0,-4-6-1,1-8 1,-5-6-1,1-4-1,-9-5 0,-2 2-1,-7-4 0,-10 4 1,-5 1 0,-5 8 0,-5 4 0,3 23 1,-11-22-1,11 22 2,0 0 0,-15 25 0,15-3 2,4 3-1,3 2 1,2 4-1,4 0-1,5-4 1,0-5-1,5-2 1,3-4-2,4-5 1,-1-4 0,4-7 0,-2-5 0,-3-6 1,3-3 0,-7-8-1,-3-2 1,-8-1-1,-2-2 1,-9-2-1,-2 5 0,0 6-1,0 18 1,-17-18-1,17 18 1,0 0 0,-12 33 1,12-10-2,5 4 2,4 2-1,4-2 0,9-1 0,3-3-1,6-5 1,3-7-1,6-2 1,-2-9-2,3-3 1,1-6 0,-4-8 0,-6-6 0,2-2-2,-8-8 0,-1-9 0,-9-8 1,1-7-1,-8-2 2,-4-3-2,-5-3 1,-7 7 1,1 5 0,-3 10 1,-1 14 0,0 12 0,10 17 1,0 0 2,-12 40 1,14 4 0,3 10 1,4 8 1,6 8-1,-3 1 0,6-4-1,-3-4-1,1-6-2,-2-16 0,3-4 0,-10-14 0,-7-23-1,13 24 0,-13-24 0,0 0 1,-8-20 0,3 2-1,-8-10-3,-1-1-3,-6-5-5,2-4-2,-4-2 1,1 6-2,-1-4 1,-2 9 2,4 1 2,2 10 5,2 7 7,16 11 4,-25-1 1,25 1 1,-9 18 1,9-18 0,3 25 1,-3-25-2,18 20-1,-18-20-3,29 15 0,-12-15-2,4 0 0,6-6-1,4 3 0,0-7-1,5 5 0,-2-4 0,2 2-1,1-1 1,-7 3 0,-4 1-1,-5 1-1,-3 5-3,-18-2-9,0 0-15,20-6 2,-20 6-1,0 0-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5.407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41 0 67,'0'0'31,"-6"18"0,6-18 1,-2 19-7,4 5-8,-2-24-5,-8 40-3,0-20-3,6 12 0,-5-3-3,1 8 0,4-4 0,2 8-1,-4-4-2,8-4-1,0-2-7,-4-31-22,0 0-4,0 0-2,0 0 0,29-53-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54.858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66 36,'0'0'17,"0"0"2,23-4-1,-23 4-4,26-4-1,-10-1-3,2 1-1,2 1-2,5-1-2,-1-2-2,3 1 0,-2-1-2,-2 3 0,-1-3-2,-4 3-3,-18 3-8,16-13-9,-16 13-1,0 0-1,0 0 1</inkml:trace>
  <inkml:trace contextRef="#ctx0" brushRef="#br0" timeOffset="282">83 201 22,'0'0'16,"0"0"3,22 15 1,-22-15 1,18 0-4,-18 0-1,27-4-4,-9 2-3,2-1-2,3-1-2,-3 0-1,3 1-2,-3-1-1,0 0-2,-20 4-7,29-2-9,-29 2-6,18-9-1,-18 9 0,11-16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55.542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0 48,'0'0'20,"0"0"1,0 0 0,0 0-5,0 0-3,7 31 0,-3 3-3,-4 4 0,5 14 0,-5 2-1,8 11-1,-5-4-1,3 5-1,-1-5-2,0-3-2,1-11 0,-1-9-1,-1-8 0,-2-6-1,-1-6 0,-1-18-2,2 16 1,-2-16-4,0 0-5,0 0-14,-7-25-6,7 25 0,4-31 1,-1 13-1</inkml:trace>
  <inkml:trace contextRef="#ctx0" brushRef="#br0" timeOffset="418">330 489 7,'20'8'8,"-20"-8"0,0 0 3,0 0-2,2 23 2,-2-23 0,-9 18 2,9-18 2,-18 14-2,18-14-1,-20 9-1,20-9-2,-22 4-1,22-4-2,-16-5-1,16 5-2,0 0 0,0 0 0,-10-22-2,10 22 2,12-16-2,-12 16-1,18-15 1,-18 15-1,25-10 0,-25 10 0,27-2 0,-27 2 0,22 7 0,-22-7 1,12 20 0,-12-20 0,-1 23 0,1-23 0,-13 22 1,13-22-1,-20 16 0,20-16 0,-16 4-3,16-4-7,-18-9-14,18 9-2,0 0 1,0 0-2,9-22 1</inkml:trace>
  <inkml:trace contextRef="#ctx0" brushRef="#br0" timeOffset="1090">998 14 38,'0'0'19,"0"0"0,0 0 0,-16 13-3,16-13-3,-36 14-2,10-5-2,3-1-3,-6-3-1,-2-1-2,1-4 0,5 0 0,-4-2-2,9 0 1,0-2-1,20 4 1,-23-3-1,23 3 0,0 0-1,0 0 1,0 0-1,2 16 1,-2-16-1,7 27 0,-2-7 0,-5 3 1,2 6-1,-4 2 1,2-2 0,-1 1 1,-3-3-1,2-3 0,-2-6 1,4-18-1,-1 26 0,1-26 0,0 0 0,0 0 0,0 0 0,20 5 0,-20-5-1,23-10 1,-23 10-1,33-16 0,-13 7 0,4-3 0,3-1 0,0 0 0,0 4 0,2 2 0,-2 5 0,2 6 0,-5 9 0,-4 6 0,-6 8 0,-3 9 1,-9 1 0,0 5 2,-10 3-1,-4 2 0,-6-9 1,-2 1-1,-11-8 1,0-6-1,-1-7 0,-3-3-2,1-12 1,3-3 0,3-9-1,3-2-2,9-7-2,1-3-4,12 1-12,3-2-9,1-3 1,10 3-1,2-5 1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57.431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29 321 20,'0'0'13,"0"0"2,0 0 3,0 0 1,-8 22-2,10 1-2,-4 6-1,1 4 0,-3 3 0,-3-2-2,5 4-2,-5-6-4,8 1-1,1-8-1,7 0-1,0-9 0,9-1-1,1 1-1,4-7-1,1-4 0,3-3 1,-2-5-2,3-6 1,-1-6-1,-3-3 0,5-7 0,-4-4 1,2-3-2,-5-3 0,-1-1 1,-2-3 0,-3 4 0,-4 3 1,-1 7-1,-3 1 1,-8 24 0,5-23 0,-5 23 0,0 0 0,7 36 0,-9-9 0,2 5 1,0 4 0,-1 8-1,1-5 2,-2-3-1,0 0 1,0-10 0,2-3-1,0-23 1,-2 27 0,2-27 0,0 0-1,0 0 1,0 0-2,-3-20 1,3 20-1,11-34 0,-2 12-1,1-1 1,7-2-1,-1 1 0,1 3-1,0 3 1,1 3 0,-2 6 1,-16 9-1,27 2 1,-27-2 0,16 25 0,-7-7 0,0 2 1,2 2 0,2-1-1,3 1 1,4-4 0,4-4 0,3-3-1,5-2 1,1-3-1,1-4 0,2-6 0,-6-1 0,3-8-1,-2-3-1,-8-6-1,-10-5-4,-1 0-5,-17-5-8,-8-3-8,-3 5 0,-18-5-1,-4 7 2</inkml:trace>
  <inkml:trace contextRef="#ctx0" brushRef="#br0" timeOffset="1002">115 46 18,'24'-4'15,"-24"4"3,0 0 1,0 0-1,18-5-1,-18 5-2,0 0-2,0 0-3,0 0-2,0 0-2,-15 18 0,15-18-1,-16 5 0,16-5 0,-21 2-2,21-2 1,-22-7-2,22 7 0,0 0 0,-18-18-1,18 18 0,0 0-1,3-24 1,-3 24-1,17-9 1,-17 9-1,21-5 0,-21 5 1,22 0-1,-22 0-1,0 0-3,0 0-14,0 0-10,11 16 2,-11-16-1,0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39:50.823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-2 141 7,'0'0'7,"0"0"-1,-9-19 0,9 19-1,0 0 0,0 0 0,0 0 0,0 0 0,0 0 1,0 0-1,0 0 0,0 0 0,0 0 0,0 0-1,0 0 1,0 0-1,0 0 0,0 0 0,0 0 0,0 0 0,0 0 1,0 0 0,0 0 1,0 0 1,22 35 0,-9-12 1,4 14-1,1 3 1,6 9-2,0 3 2,6 7-2,-3-5-1,5 2 0,-5-5-1,1-4 0,-6-7-1,0-7 0,-7-11 0,0-2-1,-15-20-1,20 22 1,-20-22-1,0 0 0,15-22 0,-11 6 0,1-12-1,1-8 0,-3-8 1,3-5-2,0-7 1,-1-4-1,4 0 0,-3-7 1,5 5-2,-2 2 1,-1 9-2,-1 4 0,-2 11-1,-1 3-2,4 13-3,-8 20-5,11-18-7,-11 18-7,0 0 2,24 9-2,-24-9 4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39:51.579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27 49 21,'-17'10'16,"17"-10"2,0 0 1,0 0 1,-12 16-4,12-16-1,0 0-3,0 0-2,0 0-1,22 7-2,-22-7 0,23-5-3,-1 1 0,-2 1-1,7-4-2,0-2 1,0 0-2,-1 0 0,1 2-1,-4 0-2,-5 0-2,-1 3-4,-17 4-3,0 0-7,0 0-6,0 0 0,0 0 0,-17 14 2</inkml:trace>
  <inkml:trace contextRef="#ctx0" brushRef="#br0" timeOffset="329">76 260 34,'0'0'19,"0"0"3,0 0 1,0 0-3,0 0-3,0 0-2,0 0-3,0 0-1,0 0-4,21 4-1,-21-4-3,24-7 0,-24 7-2,27-11 0,-27 11-1,27-9-2,-27 9-2,26-7-7,-26 7-15,20-9 0,-20 9-1,19-11-1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39:52.949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78 102 19,'0'0'13,"0"0"0,0 0 2,0 0-2,0 0-1,0 0 0,-6 31-1,-1 2 0,-2 5 0,-2 10 0,2 3-1,-4 9-2,1 2-1,5 3-1,3-6-2,4-5 0,4-3-2,5-3 0,3-8-1,5-5 0,1-8-3,0-7-2,2-5-8,-1-5-11,1-15-2,4 0-1,-4-14-2,7-1 3</inkml:trace>
  <inkml:trace contextRef="#ctx0" brushRef="#br0" timeOffset="411">701 250 26,'0'0'14,"-18"-39"0,18 39-2,-35-27-3,12 23-1,-6-1 1,0 9-3,-5 1-1,3 6 0,0 4 0,1 3 0,3 4 0,3-2 0,6 3-1,4 1 1,8-2-1,4-4 0,4 4-2,-2-22 1,22 29-1,-4-16 0,2 2 0,3-3-1,1 5-1,1-3 0,6 3 0,-2 8 0,1 1 0,1 7-1,-8-2 1,-1 3-1,-4 3 1,-3-1 0,-10-3 1,-5-4-1,-4-5 1,-6-6 0,10-18 1,-29 18-1,11-16 1,0-5 0,18 3 1,-29-24 0,16 6-1,4-6 0,7-2-1,-1-6 0,6-3 0,6-7-1,4 0 1,3-2-1,2-1 0,6 1 0,1 4 0,-3 5-1,-1 6-1,1 9-4,-2 2-4,-20 18-7,30-11-7,-30 11-1,22 4 0,-22-4 0</inkml:trace>
  <inkml:trace contextRef="#ctx0" brushRef="#br0" timeOffset="1013">941 487 48,'0'0'22,"0"0"2,0 0-2,25 9-6,-25-9-3,22-7-4,-22 7-5,30-8-1,-12 3-2,4 1-3,0 0-4,0 1-5,-1 3-11,-5-6-1,10 6-1,-12-7 1</inkml:trace>
  <inkml:trace contextRef="#ctx0" brushRef="#br0" timeOffset="1261">1320 321 25,'-11'-17'18,"11"17"1,0 0 2,-2-18-2,2 18-2,0-25-3,0 25-3,6-29-3,-6 29-2,7-28-2,-7 28-2,18-27 0,-18 27-1,18-22 0,-18 22-1,29-9 2,-11 7-2,-2 4 0,6 3 0,-2 4 0,-4 6 0,-1 9 0,1 9 0,-11 3 1,1 8-1,-6 3 0,-11 4 0,2 2 1,-6-2-1,-3-5 2,2-6-1,0-4 1,0-5 0,3-7 0,6-2 0,7-22 1,-9 22-1,9-22 1,0 0-1,19 0 0,-2-9 0,1-1-1,3-1 0,3 1 0,-1-1-2,6 1 1,-3 1-2,-1 4-1,-7-1-1,5 6-3,-5-3-3,4 5-5,-4-2-5,-18 0-6,34-4 0,-34 4 1,22-11 2</inkml:trace>
  <inkml:trace contextRef="#ctx0" brushRef="#br0" timeOffset="1804">1741 359 33,'0'0'17,"11"-16"0,-11 16 1,16-2-5,-16 2-3,27 14-4,-7 1-2,1 1 0,3 12-1,-1-1 0,10 4 0,-4 0 0,3 2-1,-1-4 0,-2 0-1,-4-7-1,-1-2-2,-3-5-3,-21-15-6,26 18-6,-26-18-4,0 0 1,-2-22 0,2 22 1</inkml:trace>
  <inkml:trace contextRef="#ctx0" brushRef="#br0" timeOffset="2087">2115 261 26,'-22'7'15,"7"15"2,-10 3 0,2 14-2,-6 1-2,-4 9-1,3 4-2,1 0-1,0-4-3,3-7-1,5-4-1,5-7-3,1-5-3,6-10-7,9 0-12,0-16-1,0 0-1,0 0 1</inkml:trace>
  <inkml:trace contextRef="#ctx0" brushRef="#br0" timeOffset="2603">2122 13 10,'-11'-17'11,"11"17"1,0 0 1,0 0-1,16-3-2,-16 3 0,27 14 1,-11 1-2,6-1 0,3 8-2,1 4-1,1 8 0,2 5-1,5 6-1,-5 8 0,-6 2 0,-3 5 0,0 4 0,-11 1-1,-5-4 1,-6-1-1,-7-4 1,2-5-1,-10-7 2,7-6-2,-7-8 0,7-9 0,10-21-1,-17 28 1,17-28-1,0 0-1,0 0 0,0 0-2,0 0-3,-3-26-4,10 12-11,2-3-7,-2-8-1,8 1-1,-1-9 2</inkml:trace>
  <inkml:trace contextRef="#ctx0" brushRef="#br0" timeOffset="3089">2788 67 19,'0'0'11,"0"0"3,0 0-2,0 0 0,-4 19 0,-8-1 0,-3 15-3,-5 3 1,-1 12 0,-4 4 0,-1 9-1,1 2 1,3 3-2,8 5-1,1-5 0,11-2-2,2-4-1,9-7-1,2-4-1,6-7 0,2-11 0,1-6-1,-2-5-1,0-7-1,0-4-3,-18-9-4,26 6-8,-26-6-10,16-2-1,-16 2 0,0 0 1</inkml:trace>
  <inkml:trace contextRef="#ctx0" brushRef="#br0" timeOffset="4095">2858 308 24,'0'0'17,"-1"-27"2,1 27-1,0 0 1,0 0-4,0 0-2,0 0-3,0 31-2,0-8-1,3 12-1,1 3 0,-1 10-2,3 1 1,1 2-2,-5-2-1,3-3 0,-3-4-1,4-9 0,-3-8-2,-1-7 0,-2-18-4,2 20-8,-2-20-10,0 0-2,9-18-1,-9 18 0</inkml:trace>
  <inkml:trace contextRef="#ctx0" brushRef="#br0" timeOffset="4441">3160 527 24,'4'-22'15,"-10"2"1,6 20 1,6-35-2,1 15-1,-5-2-3,7 0-2,0-5-1,2 3-1,3 1-2,-1-1-1,5 2-1,-4 2-1,2 2 0,-16 18-1,33-22-1,-17 15 1,-16 7-1,29 7 0,-29-7 0,29 27 0,-15-1 0,1 7 0,-1 7 0,-5 9 0,-1 4 1,-5 2-1,-3 3 1,-7-7 1,-2-2 1,-7-7 0,-2-5 1,-6-12 0,1-5 0,-3-14-1,1-6 0,-2-10 0,5-4-1,1-10-1,4-3 0,5-6 0,5-7-1,5 2 1,5-6-1,8 0-1,0 2 1,3 4-2,4 0 0,1 12-2,-5-3-2,2 13-7,-16 16-7,17-21-5,-17 21 0,18 2-2,-18-2 3</inkml:trace>
  <inkml:trace contextRef="#ctx0" brushRef="#br0" timeOffset="5077">3702 474 29,'0'0'17,"0"0"1,0 0 1,0 0-1,0 0-3,14 2-3,-14-2-1,16 2-3,-16-2 0,20-4-2,-20 4 0,27-6-1,-10 3-2,4-1-1,1 1 0,3-1-1,-3-2 0,3 3-1,-3 1 1,-2-2-1,-2 4 0,-18 0 0,21-1 1,-21 1-1,0 0 0,0 0 0,0 0 0,0 0 0,0 0-2,0 0-2,0 0-7,0 0-7,0 0-6,0 0-1,0 0-2,0 0 2</inkml:trace>
  <inkml:trace contextRef="#ctx0" brushRef="#br0" timeOffset="5737">4218 370 26,'0'0'17,"0"0"2,-5-16 0,5 16-1,0 0-3,2-22-2,-2 22-3,3-22-2,-3 22-2,15-27-2,-15 27-1,21-26-2,-21 26 0,29-24 0,-13 17-1,4 2 0,0 1 0,-4 8 0,4 1 1,-3 6-1,-1 5-1,-5 4 1,-4 8 0,-2 5 0,-10 5 0,-4 2 0,-6 6 0,-5 1 0,-1-1 0,-4-1 1,3-1 1,2-6-1,4-5 2,1-8 0,8-3 1,7-22 0,-4 24-1,4-24 1,0 0-1,28 4-1,-12-8 0,4-3 0,3-2-2,4-2 1,2 0-2,0 2 0,0-2-2,0 7-2,-2-3-3,0 3-5,-4 0-8,-6-5-5,3 6 0,-20 3 0,30-20 2</inkml:trace>
  <inkml:trace contextRef="#ctx0" brushRef="#br0" timeOffset="6261">4688 401 24,'20'-13'12,"-20"13"2,16 2 1,-16-2-2,29 20-1,-13-3-1,9 8-1,2 2 0,-1 6 0,4 2-1,1 0-2,-4-3-1,0-1-2,-5-3 0,-4-6-3,-18-22 0,27 27-2,-27-27-2,0 0-3,0 0-4,0 0-8,0-20-4,-9-2-2,7 4 2,-7-15 0</inkml:trace>
  <inkml:trace contextRef="#ctx0" brushRef="#br0" timeOffset="6563">4995 314 31,'-22'16'17,"2"15"1,-12 4 1,3 7-3,-13 3-1,6 2-1,0-1-4,-2-4-2,9-7-1,2-4-3,7-6 0,4-7-1,16-18-2,-15 17-3,15-17-4,0 0-11,17-13-6,-8-9-1,11 2-1,-4-13 1</inkml:trace>
  <inkml:trace contextRef="#ctx0" brushRef="#br0" timeOffset="6880">5033 24 23,'0'0'15,"41"0"1,-19 0 1,8 11-2,-2 0-2,6 9 0,-3 3-2,3 8-1,0 8-2,-1 3-1,-1 7 0,-3 4-1,-7 7-1,-2 0 1,-6 9-2,-9-5-1,-5 3 1,-10-5-1,1 0 0,-13-9 0,2-4 0,-7-10-1,3-3 1,3-12-1,-1-4 0,2-13 0,6 1-1,14-8-1,-22 0-3,22 0-3,-7-19-4,14 3-14,8 1-4,-5-14 0,14-2-1,-1-9 1</inkml:trace>
  <inkml:trace contextRef="#ctx0" brushRef="#br0" timeOffset="7311">5628 326 21,'0'0'15,"31"9"2,-31-9 1,29 20 0,-11-3-2,6 7-1,-1 1-3,8 4-1,1 4-3,3 2-2,2 1-1,-2 1-1,3-1 1,0-5-3,-4 0 0,-2-5-1,-3-3 0,-7-10-1,-4 0 0,-18-13-2,18 3-2,-18-3-4,0 0-5,-13-31-7,6 11-4,-13-5-1,10-4 2,-12-6 0</inkml:trace>
  <inkml:trace contextRef="#ctx0" brushRef="#br0" timeOffset="7616">6071 299 34,'11'-18'15,"-11"18"2,0 0 0,-18 25-1,1-3-4,-4 9 0,-6 7-3,-6 10 2,1 3-2,-6 0 0,3 0-2,-3-7 0,6-1-3,3-8 0,4-8-2,1-5-1,8-7-2,16-15-4,-23 14-9,23-14-11,0 0 0,0 0 0,0 0-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14.925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0 0 16,'7'16'9,"-7"-16"-4,0 0-8,0 0-3,0 0-2,0 0-2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29T05:40:04.921"/>
    </inkml:context>
    <inkml:brush xml:id="br0">
      <inkml:brushProperty name="width" value="0.05292" units="cm"/>
      <inkml:brushProperty name="height" value="0.05292" units="cm"/>
      <inkml:brushProperty name="color" value="#7030A0"/>
      <inkml:brushProperty name="fitToCurve" value="1"/>
    </inkml:brush>
  </inkml:definitions>
  <inkml:trace contextRef="#ctx0" brushRef="#br0">978 58 19,'2'-16'12,"-10"-4"0,8 20-1,-7-23-1,7 23-1,0 0-1,0 0-1,0 21-1,2 1 0,3 12 0,-3 17 2,4 14-1,-5 21 1,7 23 1,-5 21-2,4 16 1,-5 24-1,7 17 0,-2 8-1,1 11-1,1-6-2,0 2-1,0-10-1,3-12 1,3-14 1,1-9 1,0-14 0,4-13-1,-5-20 1,3-11-1,-6-16 0,-1-12-1,-2-17-4,-9-16-3,0-13-6,0-25-10,0 0-9,0 0 0,-13-20 0,17 0 1</inkml:trace>
  <inkml:trace contextRef="#ctx0" brushRef="#br0" timeOffset="896">0 2706 1,'0'0'12,"0"0"4,0 0 0,0 0-1,0 0 0,18 9 1,-2-5-2,0-4-2,11 1-3,4 1-2,7 0-2,0 0-1,11-2 0,6 0-2,9 0 0,6 0 0,4-2-1,11 0 1,10 0-1,12 2 0,7-1 0,12 1 0,9 1 0,13-1 1,2 0-2,12 4 1,1-4 0,6-2-1,-3 0 1,9 1-1,-3-1 0,5-2 0,-1 2 0,-1-3 0,-5 1 0,-4 1 0,-5 1 0,-10-3 0,-5-1 1,-19 1-1,-6-3 0,-17-1 0,-12 2 0,-16 0 0,-9 0 0,-17 0-3,-14 1-3,-9 4-7,-27 2-10,0 0-2,0 0 0,0 0 0</inkml:trace>
  <inkml:trace contextRef="#ctx0" brushRef="#br0" timeOffset="2845">886 2944 10,'-4'18'13,"4"-18"0,0 0 0,0 0-1,0 0 0,0 0-2,0 0 0,16-3-1,-16 3-2,0 0 1,17-20-3,-17 20 0,18-15-1,-18 15 0,19-16-1,-19 16 0,24-22 0,-24 22-1,27-21 1,-27 21-1,25-25 1,-25 25-1,26-29 0,-14 12 0,-1-1 0,2-2-1,-1 1 0,1-1 0,-2-2-1,1 0 0,3-1 1,-1 0-1,-1-3 0,7 3 0,-6-6 0,1 2 1,4-6-1,3 1 0,-2-6 1,3 2-1,1-6 0,1-1 0,2-2 0,2 2 0,0-1 0,-2 5 0,2-1 2,0 2-2,0-2 1,-1 4 0,3 0 0,2-2 0,-5-2 0,1-3 0,0 0 0,2 0 0,-2-3-1,0 3-1,-2 0 1,-2-1 0,4 3 0,1 1 0,3 6 0,3-2 0,-2 3 0,-5-1 0,7 2 0,-3 3 0,-3 3 0,3 1 0,-2 2 0,5 3 0,-4 2 0,2 3 0,1 5 0,-1-1 0,0 3 0,-1 3 0,-3 3 1,-1 0-1,-3 4 0,-1 2 0,2 1 0,-2 3 0,6 2 0,1 5 0,3 1 0,-1 4 0,6 5 0,-3 0 1,0 4-1,2 2 1,-3 3 0,0 1 1,2-3-1,2 1 0,-4-3 1,0 5-1,-2-5 0,1 3 0,-3-4 0,-1 1 0,0 1-1,-6 1 1,2-1-1,-2 2 1,0-3-1,1 1 1,-3 1-2,2 3 1,-3-3 0,1 3 0,1-3 0,-2 0-1,-1 1 2,-1-1-2,-4-1 2,2-2-1,-1-2 1,-3-2 0,4 1-1,-5-3 1,5-1 0,-4-1 0,-3-1-1,5 4 1,-5-1 0,4 2-1,-5 1 0,-1 1 1,0-2-1,-1-3 0,-1 1 1,4-3-1,-4 0 0,0 0 0,0 1 1,2-3-1,-1 4 0,-1-4 1,2 4-1,-2-2 1,4-2-1,-4-2 0,-7-16 1,15 27-1,-15-27 0,14 23 1,-14-23-1,9 26 1,-9-26-1,13 25 0,-13-25 1,9 25-1,-9-25 0,9 20 1,-9-20-1,0 0 1,7 15-1,-7-15 1,0 0-1,0 0 1,0 0 0,0 0-1,0 0 1,3 18-1,-3-18 1,0 0-1,0 0 0,0 0 1,0 0-1,0 0 0,0 0-1,0 0-3,0 0-9,-10-17-15,10 17-3,-15-14 0,15 14 0</inkml:trace>
  <inkml:trace contextRef="#ctx0" brushRef="#br0" timeOffset="5467">1109 2767 21,'0'0'16,"0"0"0,8-21 1,-8 21-5,0 0 0,0 0-4,0 0 0,16 5-1,-16-5-2,2 16 0,-2-16 1,-2 22-1,2-22 1,-11 18 0,11-18-1,-18 14-1,18-14-1,-23 0 1,23 0-2,-24-9 1,24 9-1,-16-16-1,16 16 0,-6-21-1,6 21 1,4-24-1,-4 24 0,13-23 0,-13 23 0,16-20 0,-16 20 0,27-15 0,-27 15 0,31 0 0,-13 8 0,-18-8 0,23 21 0,-10-5 1,-11 1-1,-2-1 0,-2 0 0,2-16 1,-27 20-1,9-15 1,-2-6-1,0-3 1,-2-1-1,1-6 1,3-2-1,1-1 0,7-3 0,2 1 0,5-2 1,3 0-1,7 0 0,0 0 0,6 2 0,-13 16 0,29-27 0,-15 20 0,6 3 0,-4 8 0,4 8 0,-2 6 0,0 6 0,-3 3 0,-1 5 1,-3-1-1,-6 1 0,-5-3 0,-5-5 1,-4-8-1,9-16 0,-27 18 0,11-18-1,-1-2-4,-1-5-10,2-7-11,16 14 0,-18-24 0,18 24-1</inkml:trace>
  <inkml:trace contextRef="#ctx0" brushRef="#br0" timeOffset="6558">1005 3343 36,'3'-14'20,"-4"-4"2,1 18-1,10-26-5,-10 26-1,13-29-3,-6 11-2,-7 18-2,26-30-2,-10 17-1,-16 13-1,32-20 0,-14 13-1,4 5-1,-2 6 0,1 7 0,1 5 0,0 11 0,-2 9 1,-2 6-1,-9 1 0,-4 4 1,-5 0 0,-2-4 0,-12-5-1,-2-9 1,-13-11-1,-4-9 1,-3-11-1,0-5-1,2-8 1,-2-4-1,7-8 0,4-4 0,7-5-1,9 1 0,5-2 1,8 0-1,3 0-1,4 2 0,5 6-3,-2 2-4,8 7-13,-2 6-12,-4 1 2,4 10 0,-2-1-2</inkml:trace>
  <inkml:trace contextRef="#ctx0" brushRef="#br0" timeOffset="7659">4101 2941 28,'0'0'17,"0"0"3,0 0-2,0 0 0,16 18-3,-16-18-1,0 27-1,0-4-1,-3 2-3,3 6 0,-6-2-1,6 3-2,-5-4 0,5 2-1,-4-8-1,6-2 0,-2-20-1,2 27 0,-2-27-1,0 0 0,13 16 0,-13-16-1,0 0 0,23 0 0,-23 0-1,27-7 1,-9 3-1,0-1 1,7-1-1,1 3 0,1 1 0,2-2 0,1 3 0,-1-1 0,-4 2 0,2-2 0,-3 2 0,-4 0-1,-6 0 0,-14 0-2,20-4 0,-20 4-1,0 0-1,0 0 0,-11-21-1,11 21 1,-16-20-1,16 20 2,-18-27 0,7 11 1,4-1 1,-2-4 1,3 3 1,-1-4 0,4 0 2,-1 1-1,0-1 1,3 2 1,-3 0-1,4 20 1,-5-25-1,5 25 0,-4-16 0,4 16-1,0 0 0,0 0 0,0 0 0,0 0 1,2 23 0,1 1 0,-1 6 1,2 10 0,-1 5 0,3 11-1,-3 2 1,5 5-1,-8-5-1,3-2 1,-1-6-1,0-6 0,-2-10-1,2-9 1,-2-7-2,0-18-1,0 0-4,0 0-8,0 0-11,0 0-6,0 0 0,-2-20-1,2 20 2</inkml:trace>
  <inkml:trace contextRef="#ctx0" brushRef="#br0" timeOffset="57912">5252 5906 21,'18'2'13,"-18"-2"0,0 0 3,0 0-5,0 0 0,2 20 0,-2-20-2,6 27 1,-6-9 0,1 5 0,-1 2-1,8 13-1,-8 11 0,1 20-2,5 12 0,-6 24-1,2 19-1,5 22-1,-7 20-1,3 20 0,-1 13 0,0 1-2,-2 2 3,-2-5-2,-1-13 2,-3-11 0,4-16 0,-1-19 0,3-21 0,-2-18 0,4-14-1,3-13-1,1-7 0,1-13 1,-2-14-2,2-18-1,-7-20-3,0 0-3,0 0-5,0-18-11,-5-14-10,1-4 0,-1-6 0,-2 8 1</inkml:trace>
  <inkml:trace contextRef="#ctx0" brushRef="#br0" timeOffset="58738">4112 8353 19,'0'0'16,"0"0"2,0 0-4,0 0-1,20 0 0,-6 0-2,8 2-1,5 0-1,4 0-1,10 0-2,10 1-2,8-1 0,8 2 0,12-3-1,12 3 0,6 0 0,11-1-1,11-1 1,11 0-1,7 0 0,8-1-1,8 1 1,6 4-2,10-3 1,1 3-1,5 1 0,-2 0 1,4 2-1,5 0 1,-5 0-1,2 0 1,-2-3 0,-6 3 0,-3-4 0,-6 4 0,-5 2 0,-9-4 0,-12 2-1,-10 0 1,-12-2-1,-13 1 0,-6-3 0,-15 0-1,-15-1 0,-11-4 0,-11 2-5,-14-6-6,-9 1-14,-20 3-1,0 0-1,0 0 1</inkml:trace>
  <inkml:trace contextRef="#ctx0" brushRef="#br0" timeOffset="59814">5095 8631 18,'0'0'19,"0"0"1,0 0-2,9-16 0,-9 16-3,0 0-1,20-16-3,-20 16-1,20-20-2,-20 20-2,22-29-1,-6 9-2,-2-7 0,4-4 1,-1-6-2,8-3 0,-7-5 0,7 0 0,-1-4 0,3-5 1,5-4-1,2 0 0,-1-5 0,3-2 0,2-4-2,2-5 2,-1-3-2,5 1 0,-1-5 0,4 0 0,0 1 0,7 3 0,-2 1 1,2 7 0,2 2-1,0 8 1,-3 7 0,-1 5 0,-2 2-1,-1 1 1,0 4-1,-4 3-1,-2-1 1,1-2 0,-3 0 0,2 2 0,-1 6-1,1 5 1,-1 3 0,1 6 0,2 7 0,4 8 0,0 6 0,-1 6 1,3 2-1,1 6 0,2 2 0,-1 5 0,1 3 0,-2 2 1,2 3-1,0 6 1,2 2 0,-2 3 0,0 4-1,-1 4 0,-3-3 0,1 7 0,-2-7 0,-4 3 0,0 3 0,0 2 0,-7-4 0,1 2 1,-2 2 0,-5 0 0,-5 0 0,0-2 0,-3-1-1,-3-3 1,-1-5 0,-2 1 0,0-7-1,4 1 1,-4-4-1,0-2 1,0 1-1,2 3 0,0-6 1,-2 4-2,0-3 2,0-3-2,0-1 2,-4 2-2,-1-6 2,-2-1-1,-2-1 0,0-3 0,-2 0 0,0-2 1,-1 0-1,-3-2 0,4 0 0,1 6 0,2 0 0,1 1 0,-3 2 0,4 2 0,1 1 0,-2-1 0,1-2 0,1-2 0,-4-3 0,5-2 1,-6-2-1,1 1 0,-9-17 0,12 29 0,-12-29 0,7 25 0,-7-25 0,8 23 0,-8-23 0,0 0 0,5 20 0,-5-20 0,0 0-1,0 0 0,0 0-3,0 0-4,0 0-6,0 0-16,0 0-2,-18-21 0,4 4 0</inkml:trace>
  <inkml:trace contextRef="#ctx0" brushRef="#br0" timeOffset="61537">5350 8635 19,'0'0'20,"7"-31"2,-7 31-1,7-27 0,-7 27-3,9-20-3,-9 20-1,0 0-3,20-14-2,-4 19-2,-16-5-1,33 15-2,-12-3-1,-1 8-1,2 4 0,0 5 0,-8 3-1,0 4 1,-12 0-1,-4 4 0,-10-6 0,-12-3 1,-6-6 0,-8-5 0,-6-9 0,-1-6-1,0-10 1,2-6 0,7-7-1,7-5 0,6-3 0,10-3-1,9-1 1,10-3-1,8 1 0,8-1 0,3 1 0,-2 1-1,5 6-2,-7 0-3,6 8-5,-12-1-15,-15 18-7,23-14 1,-23 14-2,22-4 2</inkml:trace>
  <inkml:trace contextRef="#ctx0" brushRef="#br0" timeOffset="62392">8762 8700 33,'0'0'20,"27"-15"3,-27 15-4,0 0-3,0 0-2,16-1-2,-16 1-2,0 21-2,0-1-1,-7-4-2,5 8 1,-5-4-2,3 1 0,2-4 0,-1-1 0,3-16-1,-2 20 0,2-20 0,0 0 0,20 9-1,0-9 0,1-2-1,3 2 0,6-2 0,5 2-1,4-2 1,-1 2-2,-2 0-1,-3 2-1,-2 0-1,-6-6-3,-3 4 0,-22 0-2,21-9 0,-21 9 1,-3-21 1,-6 4 1,9 17 1,-22-34 3,13 12 1,2-1 1,-1 0 0,7 1 3,1 0 0,1 6 0,-1 16 2,13-22-1,-13 22 1,0 0 0,16 20 1,-10 7-1,-6 2-1,2 13 1,-4-1-2,4 6 1,-8 5-1,6-1 0,-2-4-1,2-6 0,2-3-2,0-7-1,3-2-3,-3-9-4,5-4-10,-7-16-14,0 0 3,0 0-2,0 0 1</inkml:trace>
  <inkml:trace contextRef="#ctx0" brushRef="#br0" timeOffset="63551">4628 7153 16,'0'0'15,"0"0"2,0 0-1,0 0-1,0 0-1,0 0-1,0 0-1,0 0 0,0 0-2,20-2-1,-20 2-1,27-1-1,-9 4 0,9-6-2,7 3-2,10-4 0,13 4 0,14-2-1,12 2 1,16 0-1,15 2 0,8 0 0,17 1 0,11 3 0,12-1 0,13 2-1,4-1 0,5-1 0,9 2-1,6-3 1,5 3 0,1-5 0,1 3-1,-4-1 1,0-4 0,-5 2 0,-1-2-1,-8 0 1,-4 0 0,-3 0-1,-10 0 1,-3-2-1,-11 2 1,-9-4-1,-8 4 0,-15-1 1,-8-1-1,-17 0 1,-14 0-1,-10 0 1,-13 1-1,-16 1 0,-13 0 0,-8 1 0,-26-1-2,16 4-3,-16-4-8,-20 2-17,4 3-1,-11-1-1,-2-1 0</inkml:trace>
  <inkml:trace contextRef="#ctx0" brushRef="#br0" timeOffset="64547">3980 6848 15,'2'-18'16,"-2"18"2,0 0 2,9-16-2,-9 16-3,0 0 0,0 0-1,0 0-2,0 0-1,-4 25-2,3-5 0,-7 0-1,5 3-2,-4 4-2,1 2 0,-1-4-1,3 3-2,1-7 1,3-1-1,-2-4 1,2-16-2,0 20 2,0-20 0,0 0-1,0 0 1,16 13-1,-16-13 0,22 0 0,-22 0 0,34 2-1,-12-1 0,3 1-1,-2 2 0,5-2-1,-5-1 1,-1-1-1,-8-1-1,-14 1 1,22-9 0,-22 9 0,5-18 1,-5 18 0,-7-33 1,0 10-1,1-3 1,1-3 0,1-3 1,1-2-1,3-1 0,0 5 0,1 3 1,-2 3 0,1 6 0,0 18 0,-2-16 0,2 16 1,-6 16 0,3 4 0,-3 9 0,-1 7-1,0 11 0,-2 3 0,0 8-1,-2-2 1,2 2-1,-2-2 1,6-4-2,-2-7 1,5-5 1,0-4-1,2-5 0,2-8 0,-2-5-1,0-18-1,9 20-2,-9-20-3,0 0-5,20-11-9,-20 11-6,12-34-3,-3 12-1,0-7 2</inkml:trace>
  <inkml:trace contextRef="#ctx0" brushRef="#br0" timeOffset="65319">4356 7186 13,'0'0'15,"0"0"2,0 0 0,-11-17-2,11 17-2,0-19-2,0 19-2,5-26 1,-5 26-2,9-30-1,2 12 0,0-1 0,3-4-1,4 1-1,2 1 0,4 1-2,-3 2 2,1 2-3,0 7-1,3 7 1,-5 11 0,-2 7-2,-4 7 1,1 8-1,-5 7 1,-6 7-1,-8 2 2,-5 2-1,-5-6 2,-2-1-1,-11-8 1,-2-7 1,-4-11-1,3-7 0,1-11 0,0-3 0,7-11-1,2-4-1,6-5 1,8-6-2,5-1 1,6-6 0,8 0 0,1-2-1,8-2-2,-2 1-1,5 8-4,-7-1-8,5 9-16,-1 9 0,-2 5 1,-4 11-2</inkml:trace>
  <inkml:trace contextRef="#ctx0" brushRef="#br0" timeOffset="67446">5994 7168 2,'0'0'8,"0"0"0,0 0 0,0 0 1,0 0 0,0 0-1,0-17 1,0 17-2,0 0-1,0 0-1,22-9 1,-22 9-2,18-2-1,-18 2-1,21 4 0,-21-4-1,22 11 0,-22-11 0,16 18 0,-16-18 0,7 23-1,-7-23 1,-9 24 0,9-24 1,-20 16 0,20-16 0,-28 6 0,8-6 1,2-6 0,0 1-1,1-4 1,-1 1 0,18 8 0,-25-23 1,25 23-1,-13-22 1,13 22-1,-3-21 0,3 21 0,11-24-1,-11 24 0,20-20 0,-20 20-2,25-21 2,-7 12-2,-2 5 0,6 2-1,-2 8 1,1 3 0,-5 7-1,4 4 1,-5 5-1,-3 4 0,-4 0 1,-8-2 0,-4 0 1,-5-5-1,-5-4 0,-6-9 1,-2-2 0,0-5 0,1-8 0,1-3 0,4-2 0,16 11-1,-22-27 1,15 9 0,1-1 0,10-3 0,3 0 0,2 1-1,4-3 1,3 2 0,4 1 0,2 5-2,-1-1 1,6 12-3,-3 1-6,5 6-11,5 11-5,-7-8-1,7 15 0,-5-13 1</inkml:trace>
  <inkml:trace contextRef="#ctx0" brushRef="#br0" timeOffset="68417">7739 7099 9,'0'0'11,"0"0"0,0 0-2,0 0 1,0 0-1,0 0 1,0 0-1,25 7 2,-25-7-1,20-3-1,-20 3 0,23 0-2,-7 3-2,-16-3 0,31 9-2,-31-9-1,25 24 0,-17-8-1,1 2 0,-13 2 1,-3 1-1,-8-1 0,-1-5 2,-5-3-1,-7-4 0,0-5 1,-1-5-1,2-3 1,5-2-1,2-6 0,20 13 0,-29-25 1,29 25-2,-7-29 0,7 29 0,9-29 0,-9 29 0,25-29-1,-8 15 1,1-1-1,3 5 0,3 1 1,1 3-1,0 4 0,-1 6 0,-3 7 0,-3 3 0,-5 4-1,-6 2 1,-7 2 0,-9-2 0,-9-2 0,-2-2 0,-3-7 1,-1-5-1,-3-4 1,0-4-1,6-3 1,4-2-1,17 9 1,-19-24 0,19 24-1,0-30 1,0 30-1,16-31 0,-4 15 1,6-2 0,1 5-1,-1 4 0,1 5 0,-19 4-1,26 2-2,-26-2-4,3 24-13,-6-5-7,-17-6-1,4 5 0,-19-9 0</inkml:trace>
  <inkml:trace contextRef="#ctx0" brushRef="#br0" timeOffset="69510">6120 7056 5,'0'0'6,"0"0"0,0 0 1,0 0 2,0 0 0,0 0 2,0 0 1,0 0 1,0 0 0,0 0-2,0 0 0,0 0-3,0 0 0,0 0-2,6-24 0,-6 24-1,12-25 0,-12 25-1,18-27-1,-7 7 0,4 0-1,-1-5 0,6 0 0,-2-4-1,3-2 1,3-3-1,1-1 1,0-1-1,3 2 1,-1-2 0,1 5 0,1 1 0,2 6 0,2 2-1,-1 3 1,0 6-1,3 0 0,-3 4-1,3 0 1,2 6-1,-1-3 1,2 6-1,0 2 1,0 2-1,0 3 1,0-2-1,3 4 1,-1 4-1,2 1 1,-3 4-1,6 1 1,-5-1-1,5 1 1,-1 3-1,-1 2 1,2-5-1,-2 5 1,-1-4 0,-3 0 0,-1-2-1,-2 1 1,-5 0 0,0 0 0,-6 1 0,-1-2 0,-3 4-1,-3 0 1,-3-3 0,-1 3-1,-1-4 1,-4 0-1,2 2 0,-2 0 0,0-2 0,-2 0 0,0-2 0,-2-1 0,-5-15 0,11 30-1,-11-30 2,4 22-1,-4-22 0,0 0 0,3 20 0,-3-20 1,0 0-1,0 0 0,0 0 0,0 0 1,0 0-1,0 0 0,0 0 1,0 0-1,-16-22 0,16 22 0,-9-23 0,2 5 1,-4 1-1,2-6 1,-5 1-1,-1-1 1,-6-2-1,-1 1 1,-1-1-1,-5 3 0,0-1 0,-5-1 0,2 4 0,-1 1-1,1-3 1,-1 4 0,1-2 0,-1 2 0,1-2 0,0 4-1,1 0 1,-1 1 0,-2 3 0,1 1 0,-2 2 0,-1 2 0,1 1 0,-2 1 0,0-3 0,0 5 0,2-1 0,-2 2 0,3 1 0,-1 1 0,1 1 0,4 3-1,-1 0 1,-1 3 0,2 0 0,2 2 0,0-2 0,4 4 0,1-2 0,0 2 0,2 0 0,1-2 0,2 4 0,-1-1 0,0 3 0,-2-3 1,1 3-1,-3 1 0,-2-2 0,3 4 0,-1 0 0,1-3 0,-1 3 0,2-2 1,-2-1-1,6-1 0,0-1 0,-2-1 0,2-1 0,16-11 0,-27 20 0,27-20 0,-22 23 0,22-23-1,-22 28 1,22-28-1,-18 27 0,18-27 0,-16 28 1,16-28-1,-14 24 1,14-24 0,0 0 1,-13 18-1,13-18 0,0 0 0,0 0 1,0 0-1,0 0 0,0 0 0,0 0 1,0 0-1,0 0 0,0 0 0,0 0 0,0 0 0,0 0 0,0 0 0,14-13 0,-14 13 0,0 0 0,0 0 0,0 0 0,0 0 0,0 0 0,0 0 0,0 0 0,0 0 0,0 0-1,0 0-1,0 0-2,0 0-4,0 0-9,0 0-12,8-16-2,-8 16 0,0 0 0</inkml:trace>
  <inkml:trace contextRef="#ctx0" brushRef="#br0" timeOffset="71466">6077 7162 9,'-22'-23'15,"22"23"1,0 0 1,0 0-3,-11-22-3,11 22 1,0 0-3,0 0 0,11-16-2,-11 16 0,0 0-2,16-6-1,-16 6-1,0 0 0,24 6-1,-24-6-1,20 18 0,-20-18-1,20 31 1,-13-13-1,-2 0 1,-3 0 0,-4 0 0,2-18 0,-16 25 1,16-25-1,-29 11 1,13-11-1,-2-4 0,0-3 0,3 0 0,15 7 1,-29-26-1,29 26 0,-19-30 0,11 12 1,7 0-1,1-2 0,1-2 2,5 1-1,3-1-1,0 0 0,5 4 1,3 4-1,2 1 0,7 9-1,-5 6-1,8 6 1,-2 10-1,2 3 0,-4 6 0,-3 0 0,-6 4 1,-9 0-1,-5-1 1,-5-3 0,-10-5 0,-7-2 1,-5-7-1,-4-6 0,4-2 1,-2-7 0,5-3-1,0-2 1,22 7-1,-25-22 1,25 22-1,-5-29 1,7 13-1,5 0 0,0 0-1,-7 16-1,27-28-8,-11 18-12,10 4-4,-8 1-1,10 5-1,0-2 1</inkml:trace>
  <inkml:trace contextRef="#ctx0" brushRef="#br0" timeOffset="72407">7934 7110 2,'0'0'11,"-18"-4"0,18 4 0,0 0-1,-19 4 0,19-4 0,0 0 0,0 0 0,-18-2-1,18 2 0,0 0-1,0 0 0,0 0 0,0 0-2,-1-16 0,1 16-2,0 0-1,19-9-1,-19 9-1,22 5 0,-22-5 0,29 18-1,-15-2 0,1 4 0,-4 4 1,-4 1-1,-5 2 0,-4-2 1,-9-1 0,2-6 0,-11-4 1,4-5-1,-6-7 0,-3-2 0,5-7 1,2 0-1,-2-6 0,4 0 0,16 13 1,-22-28-1,19 8 1,3 2 0,3-2-1,8 0 0,0 0 0,5-2 1,6 3-2,1-1 2,1 9-2,3 5 0,-2 8-1,-1 6 1,-3 13 0,-4 4-1,-8 8 1,-2 5-1,-14-2 2,-1-2-1,-11-3 1,2-9 0,-8-6 0,7-5 0,-4-6-1,4-7 1,18 2-3,-29-14-8,29 14-17,-9-25 0,6 5-1,10 2 0</inkml:trace>
  <inkml:trace contextRef="#ctx0" brushRef="#br0" timeOffset="88992">5667 6567 12,'0'0'14,"-2"21"2,2-21 1,-5 16-3,5-16-1,-11 28-2,11-28-1,-18 21 0,18-21-2,-25 13 0,25-13-2,-25 0-1,25 0-1,-22-9-1,22 9 0,-14-16-1,14 16-1,-8-24 1,8 24-1,6-25 0,-6 25-1,12-27 1,-12 27 0,22-27-1,-22 27 0,27-20 0,-27 20-1,25 2 1,-25-2 0,18 23-1,-12-3 1,-6 5 0,-2 0 1,-5 3-1,-2-5 1,-6-3 0,-1-6 0,-2-6-1,-2-7 1,2-4 0,2-8 0,0-4-1,5-3 2,4 0-2,3-3 0,6-3 0,5 6 0,2-5 0,4 6 0,1 1 0,4 5 0,0 6 0,0 5-2,0 9 2,-1 5 0,-5 10 0,-3 1 0,-3 6 0,-5-2 2,-4 0-2,-4-2 0,-4-9 1,11-18-2,-25 20-3,25-20-4,-28-9-9,28 9-8,-16-20 0,16 20-1,-5-26 1</inkml:trace>
  <inkml:trace contextRef="#ctx0" brushRef="#br0" timeOffset="91920">5705 6146 26,'-12'16'20,"12"-16"1,0 0 2,0 0-5,0 0-2,0 0-2,0 0-3,0 0-1,0 0-2,0 0-1,0 0-1,18-9-3,-18 9 0,23-7-1,-5 0-1,0 1 0,0 1 0,4-2-1,-6 0 0,4-1 1,-20 8-1,27-12 0,-27 12 0,0 0 0,18-11 0,-18 11 0,0 0 0,0 0 0,0 0 0,4 25-1,-4-5 1,0 5 0,0 4 0,1 5 0,1 2 0,2 2 0,-1 0 0,1-3 0,1-3-1,-1-8-1,1-3-2,-1-5-2,-4-16-6,11 24-5,-11-24-6,0 0-4,0 0-1,23 20 3,-23-20 1</inkml:trace>
  <inkml:trace contextRef="#ctx0" brushRef="#br0" timeOffset="92461">6086 6063 32,'0'0'20,"0"0"1,-6-22 2,6 22-6,0 0-2,0 0-2,2 27-2,-4-10-1,8 12-1,-10-1-2,8 12-2,-4-2 0,3 0-2,-3 2-1,4-6-1,0-2-1,-1-8-3,5-2-3,-8-22-9,1 19-14,-1-19 1,0 0 0,20 17-1</inkml:trace>
  <inkml:trace contextRef="#ctx0" brushRef="#br0" timeOffset="93687">7878 7142 9,'23'-14'11,"-23"14"-2,0 0 1,16-7-1,-16 7 0,0 0-1,17 23 1,-17-23-2,5 31 0,-9-13 0,3 2-1,-7-2 0,1 0 1,7-18-1,-20 18 0,20-18-1,-29-2 0,29 2-1,-28-18 0,28 18-2,-22-29 0,13 13-2,5-4 0,4 4-2,0 16-2,6-22-10,-6 22-9,18-20-1,-18 20 1,29-1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3:53.722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479 0 22,'0'0'16,"33"-4"0,-33 4 1,41 4-2,-21 1-1,9 10 0,0 1-2,0 6-1,0 10-1,-1-1 0,1 9-2,-3 4 0,-3 3-1,-7 7-3,-1 2 1,-12 1-1,-3 2-1,-9 1 0,0 2-1,-7-8 0,3-5 0,-5-3-1,4-8 1,5-6-2,-2-8-1,7-2-7,1-6-20,3-16-2,0 0 0,0 0-1</inkml:trace>
  <inkml:trace contextRef="#ctx0" brushRef="#br0" timeOffset="8456">10 342 37,'0'0'20,"0"0"1,-11-18 2,11 18-5,0 0-3,4-20-3,-4 20-3,12-20-1,-12 20-3,22-19 0,-6 9-2,2 1-1,2 0 0,2 2-1,0 2-1,-1 1 1,1 0-1,-2 4 0,-2 2 1,-18-2-1,23 18 1,-16-1-1,-5 4 1,-5 10 1,-5 7 1,-6 2-1,-4 9 2,-4 0-1,-1 2 1,-4-2 0,0-4 0,3-5-1,3-6 0,1-6 0,2-7 0,9-2-1,9-19 0,0 0-1,0 16 1,0-16-1,28-7 0,-8-1 0,9 1-1,0-2 1,5 2-1,2 1 0,6 1 0,-4 3 0,3 2 0,1 2 0,-6 5 0,-4-1 0,-6-3 0,-1 3 0,-25-6-3,27 7-6,-27-7-13,0 0-10,0 0 0,0 0 0,0 0-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5.005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22 0 42,'0'0'25,"-5"18"3,5-18-2,-7 27-3,7-3-2,-5-6-1,5 11-4,-5-5-4,8 6-3,-6-2-1,6 8-3,1-5-1,-2 0-2,-2 0-1,1-4 0,1 0-1,-4-5-2,4-4-4,-2-18-5,0 20-17,0-20-7,4 15 1,-4-15 0,6 19-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4.583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31 0 31,'0'0'22,"0"0"2,0 0 3,-6 27-4,4-11-1,2-16-4,-4 35-2,-1-19-3,5 7-2,-4-5-3,2 7-2,-3-3 0,5 1-2,-2-1 0,2 3-1,0-1-1,2-1 0,-2-1-1,7-3 0,-7-2-2,0-17-1,8 23-4,-8-23-5,0 0-9,0 0-13,0 0-3,-8 18 2,8-18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4.162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39 0 25,'0'0'20,"0"0"3,0 0 1,-13 20-2,13-20-1,-3 25-2,5-5-2,-8-4-3,10 11-3,-10-8-1,8 12-3,-9-8-1,8 8-1,-2-4-1,-1 3-1,-4-1-2,6-4 1,0-4-2,0-1 0,0-4 0,0-16-3,6 22-2,-6-22-5,0 0-6,-4 18-12,4-18-5,-2 18 0,2-18 0,-4 28 3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3.282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594 771 32,'0'0'21,"0"18"2,0-18 1,0 0-4,-9 20-3,9-20-3,-11 27-2,4-9-1,1 9-1,-3 1-1,7 6-2,-5 0-1,4 4-1,-1-5-1,4-2 0,0-4-2,2-6-2,3-3-1,-5-18-4,6 19-5,-6-19-12,0 0-10,0 0 1,0 0 0,-8-19-1</inkml:trace>
  <inkml:trace contextRef="#ctx0" brushRef="#br0" timeOffset="518">19 849 40,'0'0'22,"0"0"2,0 0-1,9 20-3,-9-20-2,0 30-2,4-4-2,-6-1-3,2 8-1,-4-3-2,3 7-2,-3-7-2,2-1-1,0-3 0,0-6-2,1-2-2,1-18-2,-2 20-4,2-20-7,0 0-14,-4 21-5,4-21 2,2 24-1</inkml:trace>
  <inkml:trace contextRef="#ctx0" brushRef="#br0" timeOffset="2951">56 467 27,'0'0'18,"0"0"3,0 0 0,0 0-3,0 0-1,-15-18 0,15 18-1,-2-22-1,-3 4-3,5 18-1,0-39-2,1 13-2,-4-8-1,-1-1-3,1-4 0,-1 2-1,-2-2-1,3 4-1,-1 10 0,0 1 0,1 8 0,3 16 0,-4-18 0,4 18 0,0 0-3,0 0-2,0 0-4,0 0-11,0 0-12,7-20 1,-7 20-1,15-22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6.675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12 387 41,'0'0'23,"-6"-20"4,6 20-1,0 0-2,0 0-3,0 0-4,0-20-4,0 20-2,3-20-3,-3 20-2,3-30-1,3 12-2,-6-8-1,0 1 0,0-2-1,0 0 0,-6 0-1,3 0-1,0 2 1,0 7-2,3 0-2,-9 0-3,9 18-12,9-18-13,-9 18 1,3-23 0,-3 23-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7.141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26 356 56,'0'0'24,"-7"-22"3,7 22-1,0 0-5,-4-24-4,4 24-4,-5-21-2,5 21-3,-4-29-2,6 11-2,-4-2-1,2 2-1,0-4-1,2-3-1,-2 5-1,-2-1 0,4 3-2,-6 1-3,4 17-3,-3-32-7,3 32-15,0-24 1,0 24 1,3-25-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7.571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2 308 38,'0'0'23,"0"0"5,0 0-2,0 0-2,0 0-4,-3-22-1,3 22-6,3-27-3,-3 27-2,0-36-3,2 13 0,-2 0-3,0 1 1,-2-1-2,2 1 0,0 4-2,-1-2-2,1 20-3,-2-32-9,2 16-15,0 16-1,7-24 1,-7 24-2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7.968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15 299 23,'0'0'19,"0"0"3,0 0 4,0 0-2,0 0-1,0 0-2,1-24-1,-1 24-5,-5-31-4,7 9-4,-8-3-1,6 1-3,0 0-1,0 1-2,0-1-3,-5-2-5,10 6-19,-5 20-3,6-31 0,-6 31 0,16-25-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42.547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1212 98 19,'0'0'18,"0"0"3,0 0-1,-20 0 0,2 0-3,-11-1-3,-7-1-3,-5 0-3,-12 2-2,-3 0-3,-7 2-2,2 0-1,-2 3-1,7-1-2,2 1-4,5-3-7,3-6-10,15 6 1,1-11-2,11 7 2</inkml:trace>
  <inkml:trace contextRef="#ctx0" brushRef="#br0" timeOffset="532">273 27 11,'-20'4'10,"-22"-8"0,8 4-4,-9-2-12,-4-5-2,5 5-1,-3-14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38.005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2472 649 15,'0'0'14,"0"0"0,0 0 0,0 0-2,0 0 0,0 0-2,0 0-2,0 0 1,4 18-1,-4-18 1,18 4 0,0-2-1,2 1 0,5-3-2,8 2 0,-3 0-2,5 0 0,-1-2-2,-3 1 0,-4 1-1,0 0 0,-27-2 0,30 5-1,-30-5-2,0 0-8,17 0-12,-17 0-3,0 0 0,0 0-2,11-27 1</inkml:trace>
  <inkml:trace contextRef="#ctx0" brushRef="#br0" timeOffset="678">2518 204 7,'0'0'12,"-19"-2"2,19 2 0,0 0-2,-16 2-2,16-2 2,0 0 0,0 0 0,0 0-1,0 0-1,0 0 0,0 0-1,0 0-1,0 0-2,0 0 0,0 0-1,20-13-2,-4 10-1,6-1 0,3 4 0,8 0 0,6 2 0,-1 0 0,6 3 0,-6-3 0,-1 2-1,-4 3 0,-4-5 0,-11-1-1,-18-1 1,23 2-2,-23-2 0,0 0-2,18-3-6,-18 3-7,22 0-7,-22 0-4,29-2-1,-29 2 0,38-4 2</inkml:trace>
  <inkml:trace contextRef="#ctx0" brushRef="#br0" timeOffset="1180">3321 191 9,'0'0'12,"0"0"2,0 0 1,0 0-1,0 0 0,-17 11 1,17-11-1,0 0-1,0 0-2,0 0-3,22 13-1,-22-13-2,29 5-2,-9-5 0,3 0-1,6 0 0,2 0 0,7 0 0,5-3 1,4 3 0,0-4 0,5 2-1,-1-1 0,1 1 0,-1 0-1,-3 0-2,-4 0-2,-5-3-6,1 1-5,-7 4-8,-5-5-4,3 5-1,-11-7 1,3 5 1</inkml:trace>
  <inkml:trace contextRef="#ctx0" brushRef="#br0" timeOffset="1662">4698 145 12,'18'3'15,"-18"-3"1,0 0 1,0 0 1,0 0 1,21 2-2,-21-2-1,22 0-3,-22 0-2,34 0-3,-12-2 0,9 2-4,1-3 0,11 3-1,4-2-1,6 2 0,4-2 0,5 4-1,-1-4 1,-3 2-1,-2-2-1,-6 2 0,-6-2 1,-5 2-1,-6-1 0,-8 1 0,-5 1-1,-20-1-1,23 0-4,-23 0-9,0 0-13,17-3 1,-17 3-1,0 0 0</inkml:trace>
  <inkml:trace contextRef="#ctx0" brushRef="#br0" timeOffset="2132">6143 109 11,'0'0'16,"0"0"1,24-6 2,-24 6-2,16 0 2,-16 0-4,32 0-1,-10 2-2,5-2-4,6 0-1,3 0-3,9 2 0,0-2-2,6 0 0,1-2-1,2 2-1,0-4 2,2 3-2,-4-1 0,-3-2 1,-4 1-2,-7-3-3,-5-1-13,-4 5-7,-11-7-1,3 6-2,-21 3 2</inkml:trace>
  <inkml:trace contextRef="#ctx0" brushRef="#br0" timeOffset="2620">7502 74 15,'0'0'14,"0"0"1,0 0 2,0 0-2,0 0-1,22 9-2,-4-9 0,2 2-1,10-4 0,3 1-2,5-3-1,9 0-3,5-1 0,8 0-2,6-3-1,8 1 1,2-2-2,9 4 0,2-1 0,-1 4 0,1-1-1,-4 1 1,-7 0 0,-6 4 0,-9-4 0,-6 2-1,-12 0-1,-12 0-13,-12-3-12,1 4 0,-20-1-1,-1-18-1</inkml:trace>
  <inkml:trace contextRef="#ctx0" brushRef="#br0" timeOffset="3597">2117 200 6,'0'0'9,"0"0"0,18-5 0,-18 5 2,0 0 0,0 0 1,0 0 0,0 0 2,0 0-2,-33 7-1,8-5 0,-9 0 0,-8 1-2,-10-4-3,0 4 0,-8-1-1,4 2-1,-2-1-1,6-1-2,2 3 0,4 1-1,7 1-1,6-1 0,8-1-4,3-1-9,6-8-11,16 4 0,0 0-1,0 0 1</inkml:trace>
  <inkml:trace contextRef="#ctx0" brushRef="#br0" timeOffset="4088">866 247 4,'0'0'12,"16"-7"0,-16 7 2,0 0 1,17 9 2,-17-9 1,0 0-2,-18 4-1,18-4-2,-36-2-2,5 0-1,-5 0-3,-13-1 0,-1 1-3,-10 0-1,-1 0 0,-6 1-1,-4 2-1,3 1-1,1 0-2,8 3-6,3-3-6,9-2-8,9 6-4,2-8 0,14 4-2,-5-8 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3:52.461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275 20 11,'11'-18'15,"-11"18"1,0 0 2,27-4-1,-27 4 1,22 11-3,-6-2-1,2 11-2,4 2-1,1 8-2,1 14 0,-1 4 0,6 10-2,-9 3-2,0 10 0,-7 1-1,1 0 0,-10-11-1,-2 0-1,-4-14-1,-4-5 0,3-13-1,-3-11 0,6-18-2,0 0-2,0 0-5,0 0-8,-14-31-12,21 11 0,-7-12 0,13 5 0</inkml:trace>
  <inkml:trace contextRef="#ctx0" brushRef="#br0" timeOffset="381">789 0 26,'0'0'19,"0"0"1,-14 42 2,-1 1-4,-5 6 0,-2 8-1,-3 8-2,0-2-3,3 9-1,4-3-3,11 3-1,1-9-3,13 4 0,10-6-3,4-5-1,7-9-5,1-9-6,1-9-14,3-8-4,-11-17 0,1-2-1,-5-19 2</inkml:trace>
  <inkml:trace contextRef="#ctx0" brushRef="#br0" timeOffset="2591">852 339 19,'0'0'14,"0"0"3,-3 16 1,3-16-1,16 26-2,-3-8-2,3 5-1,2 4-1,7 2-1,-1 3-3,3 3-2,-1-1-2,-3-3 0,6-1-1,-7-5-1,-2-1 0,-2-8-2,-18-16-1,25 18-5,-25-18-5,0 0-11,0 0-1,4-34-2,-4 16 3</inkml:trace>
  <inkml:trace contextRef="#ctx0" brushRef="#br0" timeOffset="2875">1216 267 30,'-25'4'19,"10"14"3,-17 5 1,1 19-6,-9 8-1,-3 4-1,-1 9-2,-1-2-2,0 1-3,5-10-4,2-7-1,9-9-5,7-7-21,4-18-2,18-11-1,0 0-2,0 0 1</inkml:trace>
  <inkml:trace contextRef="#ctx0" brushRef="#br0" timeOffset="8662">335 244 26,'0'0'21,"0"0"0,0 0 2,-26-6-3,6 3-3,-1-1-3,-7 0-3,-1 1-4,1 3-2,-5 0-2,8 3 1,-3 1-2,9 3-1,19-7 0,-28 15 0,28-15-1,0 0 1,-12 21-1,12-21 0,5 24 0,-1-5 1,-2 0-1,1 6 0,-5 5 0,2 1 1,-1 3-1,1-3 1,-2-2-1,-2-4 1,4-5 0,-2-4-1,2-16 1,0 0-1,0 0 1,20 11-1,-20-11 0,24-11 1,-24 11-1,34-16 0,-12 9 0,0-1 0,3 1 0,4 2 0,-4 1 0,2 2 0,-1 6 0,-3 3 1,-3 8 0,-3 6 0,-3 8 1,-5 7 1,-7 7 0,-6 3 0,-10-1 0,-3-4 1,-10-7 0,-5-3-1,-6-11 0,-4-9-1,0-11-1,-1-8-1,7-4-3,0-4-5,8-2-16,14 5-7,5-3 1,9 16-1,9-24-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8:04.549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43 0 19,'0'0'16,"0"0"2,0 0 1,0 0-1,0 0-2,0 0-2,-15 20-1,15-20-2,-7 26-1,1-8-2,1 6 1,-3 3-4,6 6 0,2 2-1,2 1-1,0-3-1,6 0-1,-1-3-2,0-5-1,4-6-6,-11-19-10,0 0-9,0 0 0,0 0-1,20-17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8:05.047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0 4 10,'0'0'13,"0"0"2,0 0 1,7-17 0,-7 17 1,0 0-2,0 0 0,0 0-2,0 0-2,2 23-1,-2-23-2,-2 37-1,-2-12 0,8 6-1,-4-1-2,0 4-1,0-4 0,5-4-2,-3-1-1,-2-25-5,7 24-14,-7-24-8,0 0-1,0 0 0,0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07.021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119-14 10,'0'0'10,"0"0"0,-6-23 0,6 23-1,0 0 0,0 0 0,0 0-1,0 0 0,0 0 2,0 0-1,0 0-2,0 0 1,-11 16-1,11-16 0,-8 35 0,-1-5 0,9 7-1,-4 4-1,4 14 1,-2 5 0,4 12 1,-2 2-2,0 14 0,0 0-1,0 10-1,-2 0 0,2 11-1,-2 2 1,2 7-1,-5 1 1,7 8 0,1 4 0,-3 5-1,6 5 1,-2 8-1,3 5 1,1 11-1,-6-4 1,5 8-2,-5 3 1,0 1 0,-2-5-1,0 1 1,-4-2 0,2-4-1,-5-2 0,1 4 0,2-1 1,1-7-1,-1 3 0,4-4 0,-6-4 0,4 2 0,-5-1 0,5-8 0,-4-2 0,3 2 0,-2-3 0,1 3-1,0-2 1,-1 4 0,3-4-1,0-3 2,0 1-2,0-5 0,-3-5 0,5-4 0,0-6 0,-2-3 0,-2-2 0,2-4 0,-2-8 0,-3-8 0,1 2 0,4-11 0,-3-16 0,3-11 0,2-15 0,-2-16 0,11-7-16,-9-22-16,8-38-4,1-11-3,8-28 3,-2-22-3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7:10.195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0 247 14,'0'0'16,"0"0"0,0 0-1,25 11 0,-25-11 0,24 2-2,-8-2-1,2 0-2,13 2 0,1-2-1,13 3-1,2 1-1,15 1-1,-1 3 0,17-1-1,5-2-1,9 2-1,9-1 0,10 1 0,10-5-1,11 3 0,9-1 0,10 1 0,10-3 0,5 2 1,7-1 0,8 3 0,3-4 0,10 3-1,5-5 1,1 4-1,6-8-1,1 2 0,-1-3 0,9-6 0,-6-4 0,4 1-1,-6-4 1,8 0 0,-2 2 1,2-1-1,-1 3 1,5 3-1,-1 0 1,4 4-1,0 0 0,-2 2 0,5 1-1,1-3 0,-1 0 1,-3 1 0,2 1-1,-4-1 1,0-1-1,-5 2 1,-4-1 0,-7 3-1,0-1 1,-6-1-1,-10 1 0,-4 0 0,-11 1 1,-7-1-1,-11 1 0,-9-3 0,-10 3 0,-15-3 0,-15-1 0,-14 0-1,-16 1-3,-18-6-12,-10 4-18,-12 1-1,-16-9-1,-9-4 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8:23.033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193 116 11,'0'0'12,"0"0"1,0 0-1,0 0 0,0 0 0,0 0 1,0-17-1,0 17 0,0 0-1,0 0-1,9-16-1,-9 16 0,0 0-2,23-5-1,-23 5-1,18 5 1,-18-5-3,18 16 1,-18-16-2,9 29 1,-7-9-1,-2 0 0,0-2 0,-5 4-1,-4-2 0,0-2 1,9-18-1,-24 20 1,8-17 0,16-3 0,-33-10 1,17-1 0,-4-7 0,4 0 1,-2-8-2,4 6 1,1-1-1,4 4-1,4 1 0,3 2 0,2 14 0,7-28 0,-7 28-1,22-19 1,-6 9-1,2 3 0,2 4 0,0-1 0,0 4 0,1 4 0,-6 5 0,-15-9 0,19 34 0,-15-9 0,-6 6 0,-3 7 1,-6 0-1,-5 0 0,-4-3 0,-2-5 1,-1-10 0,-1-3 0,-1-16 0,5-6 0,-1-10 1,4-4-1,3-7 0,1-3 0,6-2 0,3 1 0,4-3-1,9 4 0,4 2 0,5 3 1,6 1-1,3 3 0,0 4 0,2 7 0,-2 3 0,0 8 0,-6 9 0,-3 7 0,-5 6 0,-6 5 0,-5 3 0,-7 6 0,-3 2 0,-8-2 0,-5-4 0,-1-7 0,-3-8 0,-1-5 1,1-10-1,0-12 0,3-6 1,4-6-1,0-4 1,7-3 0,2-3-1,4-1 0,3 0 1,7 4-1,4 0 0,4 1 0,2 3 0,1 3 0,2 6 0,-2 4 0,2 7 0,-18 3 0,25 14 0,-17 6 0,-3 4 0,-5 1 0,-2 2 0,-1-1 0,-5 1 0,-1-6 0,9-21 0,-25 20 0,25-20 0,-25 0 0,25 0 0,-22-20 0,22 20 1,-12-29-1,12 29 0,0-28 0,0 28 0,18-24 0,-18 24 0,27-2 0,-27 2 0,30 15 0,-21 1 0,0 4 0,-3 3 0,-4 1 0,-4-4 0,-4-2 0,6-18 0,-18 20 0,18-20-3,-18-2-5,18 2-14,-1-16-12,1 16-1,-2-33 1,4 10-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8:16.117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102 102 14,'-7'-20'14,"7"20"2,0 0-2,0 0 1,7-16-2,-7 16-2,0 0 0,0 0-2,11-18 0,-11 18-1,0 0 0,0 0 0,9-20-1,-9 20 0,0 0 1,18-9-2,-18 9-1,16-11-1,-16 11-1,20-6 0,-20 6 0,18-1 0,-18 1-1,22 1 0,-22-1 0,22 15 1,-22-15 0,27 20-1,-27-20 1,25 25-1,-25-25 0,23 26-1,-23-26 1,22 23-1,-22-23 0,9 26 0,-9-26 0,3 29 0,-6-13 0,1 1 0,-3 1 0,-3 0 1,1 0-1,-2-1 0,0-1 0,9-16 0,-21 26 1,4-17-1,17-9 0,-30 12 0,12-6 0,-2-4 0,0 1 0,-3-4 0,1-1 0,2-2 0,-1-3 0,-1-2 0,6-2 0,16 11-1,-27-31 0,16 13 1,4-2-1,1 1 0,3-1 0,4 2 0,1 0 0,5 0 1,2 2-1,-9 16 0,24-30 0,-10 16 0,6 1 0,2 0 0,-4 4-1,2 0 1,-1 2 0,3 1 0,0 3 0,-2 1 0,-2 2 0,0 4 0,1-1 0,3 6 0,-6 0 1,2 2-1,-18-11 0,29 29 2,-14-9-2,-8 1 0,-2 2 0,-7 1 0,-3 1 0,-4 1 0,-4 1 0,-3-1 0,-2-5 0,0-2 0,-5-7 0,-1-3 0,-3-5 0,-2-2 0,0-6 0,1-3 0,1-4 0,0-2 0,3-1 0,-1-3 0,10-1 0,3-2 0,3 0 0,3 0 0,5 0 0,2-2 0,7 2 0,2-2 0,5 4 0,5 0 0,3 0 0,1-2 0,3 7 0,0-1 0,1 4 0,0 7 0,-1 1 0,-4 4 0,-1 1 0,-1 8 0,-3 0 0,-2 4 0,-16-15 0,26 29 0,-15-9 0,-8 2 0,-1 5 0,-6 0 0,-3 6 0,-5 0 0,-5 0 0,-1-2 0,-7-4 0,-7-7 0,-1-6 0,-1-8 0,-2-8 0,5-5 0,-1-8 0,1-5 0,8-2 0,3-3 0,5-1 0,8-1 0,4 2 0,8-3 0,6 5 0,3-3 0,8 6 0,3-2 0,4 2 0,2 0 0,1 9 0,-3 2 0,-2 6 0,-2 1 0,0 6 0,-3 6 0,-4 1 0,0 8 0,-2-1 0,1 2 0,-8 3 0,0 5 0,-6-1 0,-5 4 0,-5 0 0,-5 0 0,-3-2 0,-8-4 0,-3-5 0,-2-9 0,-7-5 0,-2-10 0,2-7 0,1-3 0,2-6 0,5-2 0,3-2 0,8 4 0,7 2 0,9 18 0,-4-26 0,4 26 0,0 0-18,18-12-18,-18 12-1,22 3 0,-22-3 0</inkml:trace>
  <inkml:trace contextRef="#ctx0" brushRef="#br0" timeOffset="28858">454 173 6,'0'0'9,"0"0"2,0 0 0,0 0-1,0 0 0,0 0 1,0 0 0,16 17 3,-16-17-1,22 5-1,-22-5-2,32 7-1,-10-5-1,-1 0-2,5 0-2,1 0-1,0 0 0,2-1-1,-1 3 1,-1-2-1,0 1 2,-1-1-2,1 0 0,-4 0 0,1 0 0,-5-2-2,3 0 1,0 0-1,-1 0 0,-1 0 1,0-2-1,0 2 0,0-2 0,-2 2 0,0-2 0,-2 2 0,-16 0 0,29 0 0,-29 0 1,27 2-1,-27-2 0,29 4 0,-10-2 0,-1-1 0,4-1-1,1 2 1,1-2 0,-4 0 0,1 0 0,-3 0 0,-18 0 0,26 2 0,-26-2 0,18 2 1,-18-2-1,18 3 0,-18-3 0,27 4 0,-11 0 0,6-2 0,1-1 0,4 1 0,0-2 0,0 2 0,0-2 1,0 0-1,2 0 0,-2 0 0,0 2 1,-2-2-1,2 0 0,0 2 1,0-2-1,0 0 0,-1 0 0,1 0 1,-2-2-1,2 2 0,0 0 1,0 0-1,2-2 1,3 2-1,6 0 0,-2-2 0,2 2 1,3 0-1,3-2 0,-1-1 0,2 1 0,-3-2 0,-3 2 0,4-1 0,-1 1 1,-1-2-1,-1 1 0,-2 1 0,1 0 0,-1 0 0,2 0 0,-2 1 1,1 1-1,1-2 0,0 0 0,-2 0 0,1 0 0,-3 1 0,2-1 1,2 2-1,-2 0 0,1-2 0,3 0 0,-3 0 1,5 2-1,-3-3 0,2 1 0,-3-2 0,-2 1 0,2-1 0,-3 0 0,1 1 0,-2-1 0,2 2 0,-2 0 0,2-1 0,2-1 1,1 2-1,1 2 0,1-2 0,0 2 0,-1 2 0,-3-2 1,1-2-1,-4 1 0,0-1 0,-2 0 0,0-2 0,1 1 1,1 3-1,0-2 0,3 0 0,1 0 1,-2 2-1,2 0 0,-3-2 0,1 1 1,0-1-1,-2 0 0,-3-2 1,1 4-1,-2-3 0,1 1 1,-3 0-1,1 2 0,-4-2 0,-2 2 0,1 0 0,-5 0 0,-5 0 0,-16 0 0,26 2-2,-26-2-18,0 0-9,12-20 1,-12-2 0,4-5-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8:41.909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0 436 10,'0'0'10,"0"0"0,0 0 0,0 0 0,0 0 0,0 0-2,0 0 0,0 0-1,0 0 1,0 0 0,0 0 1,0 0-1,0 0 1,20 0 0,-20 0 0,20 0 0,-20 0-2,27 0 0,-11 0-1,0 0-2,4 4 0,-2-4-1,4 2 0,-2-2-1,0 1 1,-1-1 0,3 2-1,0-2 1,3 2-1,-2-2 1,4 4-1,1-4-1,2 1 1,-1-1-1,4 2 0,-5-2 1,3 0-1,-2 0 0,2 2 0,-1 0 0,-1-2 0,-2 2 0,-1-1 0,2 1-1,1 2 1,0-2-1,0 1 1,0-1-1,2 2 0,3-2 0,0-1 0,0 1 0,1 0 1,1-2-1,0 0 0,2 0 0,-2 0 0,4 0 0,-4 2 0,0-2 0,2 0 0,0 0 1,-2 2-1,-2-2 0,2 0 0,0-2 0,0 2 0,2-2 1,2 0-1,3 2 0,2 0 0,2 2 0,0-4 0,4 4 0,-3-2 0,1 0 0,-2-2 1,-6 2-1,5-2 1,-1 1 0,3-3-1,1 0 1,5 1-1,4-1 1,0 0-1,3 3 1,-3-3-1,1 0 1,-4 1-1,-5 1 1,-1 0-1,-4-1 0,0 1 1,-3 0-1,3 0 1,-2-1-1,4 1 0,0-2 1,2 1-1,-1-3 0,5 3 0,1-1 1,0 0-1,2-1 0,2 0 0,3-3 0,-2 1 0,3 2 1,3-3-1,-2-1 0,0 2 0,-3-2 1,1 2-1,-3-4 0,-1 0 2,3 0-2,-8 1 1,-1-1-1,3 2 2,-2 2-2,-1-1 1,1 5-1,-7-1 0,-1 1 0,-7 1 0,0 0 0,-10 2 0,-6-2 0,-1 0 0,-20 2 0,27-1 0,-27 1 0,18 1 0,-18-1 0,0 0 0,17-1 0,-17 1 0,0 0 0,16 1 0,-16-1 0,0 0 0,23 2 0,-23-2 0,0 0 0,15 2 0,-15-2 0,0 0 0,0 0 0,0 0 0,0 0 0,0 0 1,0 0-1,-20-15 0,4 6 0,-4 0 0,-2-1 0,0-5 0,-3 1 0,2-1 0,-3-1 0,3-2-1,-1 2 1,-1 0 0,2 1 0,1-1 0,0 1 0,-5 3 0,6 1 0,1 2 0,4 2 1,16 7-1,-22-7 0,22 7 0,0 0 0,0 0 0,0 0 0,0 0 0,0 0 0,0 0 0,-7 16 0,7-16 1,7 16-1,-7-16 0,23 20 1,-23-20 0,35 23 0,-8-10 0,-2-2 0,6-2 0,-1 2 1,1-2-2,2-2 0,-5 0 0,1 0 0,-2 1 0,-1-3 0,-1 2 0,-2 0 0,-1 1 0,-2-3 0,-4 2 0,-16-7 0,24 13 0,-24-13 0,0 0 0,3 20 0,-3-20 0,-14 29 0,-1-13 0,-1 2 0,-2 4 0,-5-1 0,-3 3 0,-1-3 0,-3 1 0,-3-4 0,-1 0 0,1-2 0,1-5 0,3-2 0,2 0 0,3-3 0,8-3 0,16-3 0,-20 0 0,20 0 0,0 0 0,0 0 0,2-16 0,-2 16 0,0 0 0,13-20 0,-13 20 0,12-16 0,-12 16 0,22-22 0,-22 22 0,29-32 0,-16 10 0,1-3 0,0 0 0,-1-1 0,-2-1 0,-4-2 0,-3 4 0,-8 0 0,-1 3 0,-8 2 0,-3-1 0,-4 1 0,-2 0 0,-3 4 0,2-1 0,1 5 0,6 3 0,16 9 0,-27-11 0,27 11 0,0 0 0,-18 7 0,18-7 0,0 0 0,0 22 0,0-22 0,5 20 0,-5-20 0,22 18 0,-2-7 0,1 1 0,6 1 0,2-1 0,0 3 0,2-1 0,-2-1 0,-2 1 0,-4-1 0,-1 0 0,-2-1 0,-2 3 0,-2 1 0,-16-16 0,25 27 0,-25-27 0,15 27 0,-15-27 0,3 18 0,-3-18 0,0 0 0,-16 13 0,16-13 0,-22 9 0,4-6 0,0 3 0,4-1 0,-4 1 0,1-3 0,1 3 0,16-6 0,-21 14 0,21-14 0,0 0 0,-9 22 0,9-22 0,0 0 0,1 16 0,-1-16 0,0 0 0,0 0 0,0 0 0,0 0 0,0 0-5,0 0-6,0 0-20,17 0-3,-17 0-2,5-20 1,-5 20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8:47.713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9 13 33,'0'0'19,"0"0"2,0 0 2,0 0-5,-14-17-1,14 17-2,0 0-2,0 0-1,0 0-2,0 0-1,0 0-2,0 0-1,-2 22 0,2-22 0,13 35-2,-4-10 1,-2 2-1,4 4-1,-4 5 1,6 7-1,-4-3-1,2 5 1,-2-2-1,2 4 0,2 2-1,2 2 0,-6-3 0,4 5 0,2 1 0,-6 2-1,2 2 1,-4-4-1,0 4 2,-5 0-2,4 1 0,-4 1 0,3-2 0,1 1 0,-1-3 0,1 2 0,-1-2 0,2 2 0,1-6 0,-5 1 0,1-4 0,2 1 0,-5 1 0,3-1 0,0-3 0,-1 0 0,1 4 0,0-1 0,-2 3 0,5 3 0,-7 0 0,0 0 0,0-2 0,0 0 0,0-1 0,0-1 0,-2-1 0,2 3 0,2-2 0,0 1 0,-4-1 0,4 0 0,-2-5 0,-2 6 0,2-3 0,0 1 0,-4 0 0,4-1 0,-2 1 0,1-2 0,-1-1 0,-2-4 0,2-5 0,-3-6 0,5-6 0,-4-5 0,4-22 0,-4 25 0,4-25 0,0 0 0,-1 16 0,1-16 0,0 0 0,0 0 0,0 0 0,0 0 0,0 0 0,0 0 0,0-20 0,1 4 0,7-4 0,-1-1 0,0-7 0,6 0 0,2-5 0,-2 1 0,-2-5 0,3 5 0,3-2 0,-8-1 0,6 3 0,-4 1 0,-2 4 0,0 2 0,-2 7 0,1 1 0,-8 17 0,11-23 0,-11 23 0,0 0 0,0 0 0,7-16 0,-7 16 0,0 0 0,0 0 0,0 0 0,0 0 0,0 0 0,0 0 0,0 0 0,-11 19 0,11-19 0,-15 26 0,6-8 0,-4-2 0,4 6 0,-4 1 0,1 4 0,-1 2 0,2 2 0,-2 5 0,-2-3 0,1 3 0,4-4 0,-2 1 0,2-8 0,3-3 0,-4-8 0,11-14 0,-13 20 0,13-20 0,0 0 0,-16-13 0,16 13 0,-17-38 0,4 11 0,-1-7 0,-1-4 0,-5-2 0,3-1 0,-3 5 0,2-1 0,1 9 0,3 2 0,5 8 0,9 18 0,-13-21 0,13 21 0,0 0 0,0 0 0,0 0 0,0 0 0,-15-17 0,15 17 0,0 0 0,0 0 0,0 0 0,0 0 0,0 0 0,0 0 0,0 0 0,0 0 0,0 0 0,0 0 0,0 0 0,0 0 0,-4-16-33,4 16-6,4-23-2,2 3 2,-6-9-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8:27.599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864 2873 2,'0'0'9,"0"0"0,0 0 0,-14-22 0,14 22-1,0 0-1,0 0 0,0-18-1,0 18 0,0 0 0,0 0-1,0 0 1,0 0-1,0 0-1,0 0 1,0 0-1,0 0-1,5-14 0,-5 14 0,0 0 1,0 0 0,5-18 0,-5 18 1,0 0 0,4-17 0,-4 17 2,0 0-2,0 0 0,18-11 0,-18 11 0,0 0 0,22-3-1,-22 3 0,16-2 0,-16 2 0,18 0-1,-18 0 0,0 0 0,20 11-1,-20-11 0,7 29 0,-9-8-2,-3-1 1,-1 4 0,-4-1 1,1-1-1,-8-6 1,17-16-1,-34 13 2,16-15-1,0-5 1,-2-4-1,4-7 0,-2-2 0,4-4 0,3 5 0,3 1-1,5-2 1,3 2-1,7 1 1,-7 17-1,27-18-1,-7 9 1,2 2-1,1 2 0,6 3 0,0 2 0,-4 2 0,0 3 0,-3 4 0,-6 4-1,-5 10 1,-4 4 0,-10 2-1,-10 2 1,-1 3-1,-4-3 1,-2-2 0,-4-8 0,1-8 1,-2-10-1,5-6 1,-2-6 0,4-4 0,0-5 0,4-5 0,5-4-1,3 0 1,8 1 0,2 3 0,6 3-1,7-2 1,4 4-1,3 6 1,6 1-1,-1 4 0,2 1 0,-4 5 0,0 4 0,-5 6-1,-8 6 1,-5 8 0,-11 2 0,-9 2-1,-7 0 1,-5 0-1,-4-5 1,-6-2-1,1-9 2,-1-9-2,5-6 2,6-5-1,4-2 0,5-7 0,8-4 1,5 3-1,7 1 1,6 1 0,3-1-1,7 2 1,3 3-1,3 6 1,-1 7-1,-6 0 0,-2 6-1,-4 8 1,-10 4 0,-10 2-1,-3 0 1,-11-4 0,0-2 0,-4-3-1,0-7 0,1-19-4,21 15-15,-27-34-12,19 9-3,7-8 1,1-6 0</inkml:trace>
  <inkml:trace contextRef="#ctx0" brushRef="#br0" timeOffset="2559">1851 2981 8,'0'0'10,"0"0"1,0 0 0,0 0-1,0 0 0,0 0-1,0 0-2,0 0 0,0 0 1,0 0-1,0 0 1,0 0 0,0 0 0,0 0 2,0 0 0,0 0 0,0 0 0,0 0 1,0 0-3,-18 0 0,18 0-1,-17-7-1,17 7-1,-23-11 0,23 11-2,-31-15 0,31 15 0,-32-12-1,16 6 0,-2 1-1,3 3 1,15 2-1,-29-3 0,29 3 0,-29 0-1,29 0 1,-27 1-1,27-1 0,-29-1 1,11-1-1,18 2 0,-28-6 1,28 6-1,-31-3 0,31 3 0,-27-2 0,27 2 0,-22 2 0,22-2 0,-27 5 0,27-5 0,-21 6 0,21-6 1,-24 1-1,24-1 0,-25-5 1,25 5-1,-25-7 0,25 7 1,-27-9-1,27 9 0,-31-8 0,15-2 0,-1 2 0,-1-1 1,0 2 0,2-2-1,16 9 1,-29-16 0,29 16 0,-25-9 0,25 9-1,-25-5 1,25 5-1,-22-2 1,22 2-1,-22 0 1,22 0-1,-30-4 1,15 1-1,15 3 1,-32-9-1,32 9 1,-29-10-1,29 10 1,-23-5 0,23 5-1,-18-4 1,18 4-1,-20-7 1,20 7-1,-20-11 0,20 11 0,-20-14 2,20 14-2,-20-13 0,20 13 0,-20-12 0,20 12 0,-25-18 0,25 18 0,-27-22 0,7 8 0,4 1 0,2-3 0,14 16 0,-27-29 0,27 29 0,-22-23 0,22 23 0,-22-28 0,22 28 0,-21-27 0,6 11 0,3-2 0,-3-2 0,3 0 0,1-3 0,-4 1 0,3 1 0,-3 1 0,1-4 0,1 5 0,-1-5 0,3 4 0,-4 1 0,5-1 0,-5-2 0,8 0 0,-6 3 0,4-1 0,4 2 0,-2-2 0,1 4 0,1-4 0,0 2 0,-1 0 0,1 0 0,-4 1 0,1-1 0,1 2 0,0 0 0,0-4 0,1 4 0,1-2 0,1-4 0,1-1 0,1-1 0,0 1 0,0-2 0,-1-1 0,1 1 0,-3 2 0,-1-4 0,-1 1 0,2-1 0,-3 0 0,1-3 0,2-1 0,-1 2 0,3-3 0,-1-4 0,0 7 0,1-5 0,-3 1 0,5-3 0,-5 0 0,1 0 0,3-2 0,-5 0 0,5-3 0,-2 1 0,3-3 0,4 1 0,-3 6 0,2-3 0,-2 2 0,2 0 0,-2 2 0,-4 3 0,1-6 0,-1 4 0,0-2 0,1-2 0,-1 0 0,1-2 0,1 1 0,-2-3 0,4 2 0,-2 6 0,1-2 0,1 2 0,-2 0 0,2 3 0,-4 2 0,4 2 0,0 4 0,0-1 0,0 1 0,0 5 0,0 18 0,4-29 0,-4 29 0,3-16 0,-3 16 0,0 0 0,0 0 0,0 0 0,0 0 0,0 0 0,0 0 0,0 0 0,0 0 0,18 5 0,-18-5 0,11 23 0,-11-23 0,18 35 0,-5-14 0,1 3 0,2-1 0,1 4 0,1 0 0,-2 0 0,2-1 0,-2-5 0,-1-1 0,-15-20 0,21 27 0,-21-27 0,0 0 0,15 16 0,-15-16 0,0 0 0,0 0 0,0 0 0,0-19 0,0 19 0,-9-26 0,2 6 0,-8-3 0,1-4 0,-3-4 0,1-3 0,0 3 0,-2-1 0,7 0 0,-2 4 0,4 7 0,2 1 0,2 4 0,5 16 0,-9-25 0,9 25 0,-7-17 0,7 17 0,0 0 0,-8-16 0,8 16 0,0 0 0,0 0 0,0 0 0,0 0 0,0 0 0,-14 22 0,9-6 0,-4 7 0,-2 10 0,2 3 0,-6 4 0,-1 3 0,-2 2 0,0-4 0,2 1 0,0-8 0,-1-5 0,6-6 0,1-3 0,10-20 0,-15 25 0,15-25 0,0 0 0,0 0 0,0 0 0,0 0 0,0 0 0,0 0 0,2-25 0,2 7 0,3-2 0,4-3 0,1-4 0,1-4 0,5-1 0,-2-1 0,4 3 0,-2-1 0,-2 0 0,1 3 0,-5 6 0,3 2 0,-15 20 0,9-22 0,-9 22 0,0 0 0,0 0 0,0 0 0,0 0 0,0 0 0,0 0 0,0 0 0,0 0 0,0 0 0,0 0 0,0 0 0,0 0 0,0 0 0,0 0 0,19 20 0,-17-4 0,4 6 0,1 5 0,0 4 0,2-1 0,4 3 0,3-2 0,2-1 0,-4-5 0,1-3 0,-3-6 0,-12-16 0,22 22 0,-22-22 0,0 0 0,0 0 0,0 0 0,0 0 0,0 0 0,0 0 0,0 0-31,0 0-6,-13-16 0,13 16 0,-5-22 1</inkml:trace>
  <inkml:trace contextRef="#ctx0" brushRef="#br0" timeOffset="5978">273 278 20,'0'0'15,"0"0"2,0 0 0,0 0 2,0 0-2,0 0-1,-18 11-1,18-11-2,-11 21 0,7 4 1,-7-3-3,6 12-2,-4-1-1,3 6-1,-4 5-1,4 4-1,-1-2 0,5 6-1,-3-3-1,5-3-1,-2 3 1,4-4-2,-2 0 1,0 0-1,0-1 0,0-5-1,0 3 1,2-3-1,-2 1 1,0 0 0,5-6-1,-3 0 0,3-1 1,2-1-1,-3-3 1,3 2-1,-1-2 1,3-1 0,-4 1-1,0 2 1,3 0-1,-5-4 1,3-2 1,1 4-2,0-8 0,0 6 0,1-7 0,-1 4 0,0-1 0,4 2 0,-2-3 0,-2 3 0,0 1 0,0-3 0,1 2 0,-1-3 0,0-1 0,-1-1 0,1-3 0,-7-17 0,12 32 0,-12-32 0,15 31 0,-8-13 0,-2 2 0,1-1 0,3 1 0,-2 2 0,2-2 0,-2 0 0,1-1 0,-1 1 0,4 2 0,-2 1 0,-2-1 0,-2-2 0,-1 0 0,3-2 0,-2 1 0,3-1 0,-3-1 0,-5-17 0,11 27 0,-4-11 0,-7-16 0,15 29 0,-8-13 0,4 0 0,-4 1 0,-7-17 0,11 30 0,-6-14 0,-5-16 0,13 27 0,-13-27 0,12 24 0,-12-24 0,15 22 0,-15-22 0,16 19 0,-16-19 0,16 20 0,-16-20 0,15 22 0,-15-22 0,10 18 0,-10-18 0,0 0 0,22 22 0,-22-22 0,18 12 0,-18-12 0,22 15 0,-22-15 0,18 12 0,-18-12 0,18 13 0,-18-13 0,0 0 0,20 14 0,-20-14 0,0 0 0,19 7 0,-19-7 0,18 2 0,-18-2 0,19 2 0,-19-2 0,18 4 0,-18-4 0,16 5 0,-16-5 0,0 0 0,21 7 0,-21-7 0,18 4 0,-18-4 0,26 5 0,-26-5 0,25 6 0,-25-6 0,25 7 0,-25-7 0,22 5 0,-22-5 0,18 11 0,-18-11 0,20 16 0,-20-16 0,25 18 0,-25-18 0,29 18 0,-29-18 0,27 13 0,-27-13 0,25 5 0,-25-5 0,22 2 0,-22-2 0,0 0 0,21-2 0,-21 2 0,18 0 0,-18 0 0,22 2 0,-22-2 0,27 6 0,-9-5 0,-18-1 0,27 6 0,-27-6 0,29 2 0,-29-2 0,24 2 0,-24-2 0,30 1 0,-14 1 0,-16-2 0,31 6 0,-11-3 0,-6 3 0,3-3 0,-17-3 0,28 7 0,-28-7 0,28 2 0,-28-2 0,27 0 0,-27 0 0,30 2 0,-30-2 0,29 4 0,-29-4 0,27 5 0,-27-5 0,27 9 0,-27-9 0,22 5 0,-22-5 0,20 4 0,-20-4 0,18 2 0,-18-2 0,21 3 0,-21-3 0,17 4 0,-17-4 0,0 0 0,19 4 0,-19-4 0,0 0 0,0 0 0,0 0 0,0 0 0,0 0 0,0 0 0,0 0 0,-21-6 0,21 6 0,-34-7 0,12 3 0,-3 1 0,-4-3 0,-2 3 0,-3-1 0,1 1 0,3 3 0,1 0 0,0-2 0,0 4 0,2-4 0,-2 0 0,4-3 0,2-3 0,-8-6 0,2-2 0,4-2 0,-2 1 0,3 1 0,1-2 0,1 6 0,1 1 0,1 5 0,0 1 0,2 0 0,2 1 0,-2 0 0,0-1 0,18 5 0,-31-11 0,31 11 0,-25-9 0,25 9 0,-27-9 0,27 9 0,-22-5 0,22 5 0,-20-4 0,20 4 0,-16-5 0,16 5 0,0 0-27,0 0-9,-7-18-2,7 18 2,14-27-2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8:49.861"/>
    </inkml:context>
    <inkml:brush xml:id="br0">
      <inkml:brushProperty name="width" value="0.05292" units="cm"/>
      <inkml:brushProperty name="height" value="0.05292" units="cm"/>
      <inkml:brushProperty name="color" value="#4583B8"/>
      <inkml:brushProperty name="fitToCurve" value="1"/>
    </inkml:brush>
  </inkml:definitions>
  <inkml:trace contextRef="#ctx0" brushRef="#br0">3107 885 5,'0'0'6,"0"24"0,0-24-3,2 17-1,-2-17 0,0 0 0,9 22 0,-9-22 2,0 0 2,15 18 1,-15-18 1,0 0 1,0 0 2,0 0-1,0 0 1,18 14-2,-18-14-1,0 0-1,0 0 1,0 0-1,0 0 0,0 0 1,0 0 0,0 0 0,16-14 0,-16 14 0,0 0-2,-11-22 0,11 22-2,-12-21 0,12 21 0,-17-31 0,17 31 0,-21-26 0,21 26-1,-20-31 1,20 31 0,-22-28-1,22 28-1,-26-32 0,12 16 0,-4-2 0,-2 0-1,-2-2 0,0 1-1,-2 3 1,-3 1 0,2 1-1,1 2 1,2 1 0,0 0-1,2-1 1,0-3 0,-3 1-1,1-2 1,2 0 0,-2 2 0,0-1-1,1 3 1,-1 3-1,2 2 0,3 0 1,-3 0-1,2 0 1,0-1-1,-9-1 1,5-1-1,-7-3 2,-4 1-2,2 1 0,2-1 0,-3 3 0,1 0 0,3 2 0,-1 1 0,2 1 0,-2 0 0,0-3 0,3 3 0,-1-4 0,0 0 0,0 2 0,1 0 0,1 0 0,3 1 0,0 1 0,-7 0 0,-4-1 0,3-1 0,-5 0 0,-1 0 0,1 0 0,-1-2 0,-1 4 0,8 1 0,0 2 0,0 0 0,2 1 0,-2-3 0,-4 0 0,2-1 0,-3 2 0,3-1 0,-5 0 0,-3 1 0,3 1 0,2 0 0,1 4 0,-2 0 0,1 0 0,-3 1 0,3-3 0,-2 2 0,-3-4 0,1 0 0,0-1 0,2 1 0,-1-1 0,1 3 0,-2-2 0,7 4 0,-4-2 0,1 3 0,3-3 0,-4 0 0,5 0 0,-5 0 0,1-2 0,-1 1 0,2-1 0,1-2 0,4 2 0,5 1 0,3-1 0,-2 2 0,7 0 0,-1 0 0,16 0 0,-33-2 0,15 0 0,-2-1 0,0-3 0,0 1 0,4 1 0,-4-1 0,20 5 0,-22-5 0,22 5 0,-16-6 0,16 6 0,0 0 0,0 0 0,0 0 0,0 0 0,0 0 0,0 0 0,-11-18 0,11 18 0,0 0 0,20-16 0,-20 16 0,20-16 0,-20 16 0,23-14 0,-3 5 0,0 2 0,4 0 0,3 2 0,2 1 0,2 4 0,7 0 0,-5 2 0,2 0 0,-3 3 0,-8-3 0,0-1 0,-4 1 0,-20-2 0,21 0 0,-21 0 0,0 0 0,0 0 0,0 0 0,0 0 0,-29-10 0,7 4 0,-7 1 0,-5-2 0,-2 1 0,-8 3 0,-5 1 0,0 2 0,3 4 0,5 1 0,1 2 0,7 0 0,4 2 0,3 2 0,12-2 0,14-9 0,-15 23 0,15-23 0,0 25 0,0-25 0,15 32 0,-1-11 0,8 3 0,5 6 0,4 2 0,7 2 0,1 2 0,-3-2 0,2 0 0,-3-4 0,-6-5 0,-7-6 0,-22-19 0,21 25 0,-21-25 0,0 0 0,0 0 0,0 0 0,0 0 0,0 0 0,0 0 0,0 0 0,0 0-4,0 0-30,-3-23-4,17 7-1,3-3 0,10-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4:10.679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1740 650 25,'0'0'18,"0"0"0,0 0 2,0 0-3,0 0-4,0 0-1,0 0 0,0 0-2,2 18 0,0 0-1,-6 2 1,4 11-1,-3 5 0,1 5-3,0 3 0,0 1-1,1-2-2,1-3 0,0-6-1,1-5-1,1-7 0,-2-6-2,0-16-3,0 0-6,0 0-8,0 0-11,7-25-1,-7 8-1,-7-6 0</inkml:trace>
  <inkml:trace contextRef="#ctx0" brushRef="#br0" timeOffset="363">1590 886 7,'-20'-3'12,"20"3"3,0 0 0,0 0 1,0 0 1,0 0 1,0 0-1,0 0-1,0 0-2,0 0-1,0 0-1,0 0-3,0 0-2,0 0-1,29 9-1,-13-11 0,8 2-2,5-4 0,7 4 0,2 2-1,2-2 0,-4 2 0,6-2-1,-6 0 0,-3 2-1,-8-2 1,-7-2-1,-18 2 0,20-4-1,-20 4-5,0 0-8,0 0-17,0 0 0,0 0 0,0 0-1</inkml:trace>
  <inkml:trace contextRef="#ctx0" brushRef="#br0" timeOffset="1283">3901 818 21,'0'0'16,"-24"5"0,24-5 0,0 0 0,0 0-1,0 0-1,0 0-2,0 0-1,0 0-1,0 0-1,0 0 0,20 6 0,-20-6-3,29-8 1,-29 8-2,36-9 0,-19 4-1,8 0 0,-3-1-1,3 3-1,-1-1 0,1 2-1,-3 2 0,-4 0 0,-2 2-1,-16-2 1,20 2-1,-20-2 1,0 0-3,0 0-1,0 0-9,0 0-14,0 0-5,0 0 1,0 0-2,0 0 2</inkml:trace>
  <inkml:trace contextRef="#ctx0" brushRef="#br0" timeOffset="6131">-14 1511 9,'0'0'6,"0"0"1,0 0 1,0 0-1,0 0 2,0 0-1,-18 2 1,18-2 1,0 0 0,0 0 1,0 0-2,0 0-1,0 0 0,0 0-2,0 0 1,0 0-3,0 0 0,0 0 0,0 0-1,23 6-1,-23-6 1,24 1 0,-24-1-1,34 0 0,-12 0 0,1-1-1,6-1 0,6 0 0,5 2-1,-1 2 1,3 0 0,5-1-1,-3 5 1,1-6 0,2 2-1,-5-2 2,-4-2-2,3 0 1,1-2-1,1 4 0,-1-1 1,1-1-1,3 2 1,1 0-1,-4 0 0,4 0 0,-1 0 0,-5-2 1,3 0-1,-3 0 0,-3-1 1,2-1-1,2 0 1,1 1-1,1 3 1,1-2 0,2 0-1,2 2 0,0 0 1,-2 0-1,0 0 0,4 0 0,-2 2 0,0-2 0,-4 0 0,2-2 0,-2 0 0,2 4 1,2-2-1,-5 0 0,-1 0 0,2-2 0,3 2 0,-7 0 0,3-1 0,-1 1 1,-1 0-1,-1-4 0,3 2 0,-6 0 1,2 1-1,-2-1 0,2 2 0,-4-2 1,2 2-1,2-2 0,-6-1 0,2 1 0,2-2 1,-1 1-1,2-1 0,-2 2 1,1-1-1,2 1 1,-2 0-1,1 4 0,3-2 1,2 0-1,4 0 0,-2 2 0,3-4 1,-1 2-1,3 2 0,-2-6 0,2 2 1,-2 0-1,0-1 0,-1 1 1,-2 2-1,3-4 0,0 2 0,-4 1 1,2-3-1,-4 0 0,1 1 1,-3-3-1,3 5 0,-2-5 1,-1 1-1,3-2 0,-1 3 1,1-3-1,3 1 0,-2-1 0,2 0 1,-2 3-1,4-3 0,-7 2 0,3-3 1,2 3-1,2 3 0,-2-3 0,2 1 0,0 2 1,-2-1-1,-2 1 0,-1-2 1,-3 1-1,1 1 0,-6-2 0,-1 1 1,1-1-1,-2 2 0,3 0 0,-3 2 0,-3 2 0,3-2 0,-5 2 0,-7 0 0,-2 0 0,-20-2 0,27 0 0,-27 0 1,0 0-1,0 0 1,0 0-2,0 0-1,0 0-4,0 0-14,-20-4-8,20 4 0,0 0 0,0 0-2</inkml:trace>
  <inkml:trace contextRef="#ctx0" brushRef="#br0" timeOffset="34586">154 1741 35,'0'0'19,"0"0"3,-29 10 2,18 14-4,-7 5-5,0 14-1,0 6-2,-2 12 0,7 10-3,1 1-3,8 7-1,8-4-1,3-5-2,7-7-1,6-5-4,6-9-7,4-10-12,-6-19-5,10-7-1,-8-18-1,6-8 1</inkml:trace>
  <inkml:trace contextRef="#ctx0" brushRef="#br0" timeOffset="34899">297 1892 49,'16'-3'20,"-16"3"3,24 21 0,-15 5-7,7 4-7,6 10 0,3 9-1,4 5-1,0 2-1,4 2-2,-4-6-2,2-7-2,-4-5-3,-4-11-5,-3-15-9,0-5-8,-20-9 1,13-25-3,-13-11 3</inkml:trace>
  <inkml:trace contextRef="#ctx0" brushRef="#br0" timeOffset="35150">618 1860 73,'-22'43'27,"-14"1"-1,3 17-1,-3 6-11,-4 0-2,7 7-4,1-8-3,5-8-1,1-7-2,12-13-3,7-15-6,7-23-14,0 0-5,0 0-1,12-43-1,12 1 0</inkml:trace>
  <inkml:trace contextRef="#ctx0" brushRef="#br0" timeOffset="35421">862 1862 59,'-2'30'24,"10"19"1,-16-2 0,6 13-10,1 3-4,-1 0 0,4-3-5,-1-10-3,-1-10-4,6-13-5,-2-9-14,-4-18-5,0 0 0,-8-45-2,8 12 1</inkml:trace>
  <inkml:trace contextRef="#ctx0" brushRef="#br0" timeOffset="35608">683 2098 47,'0'0'23,"-6"22"2,6-22 1,0 0-6,29 16-6,-12-14-2,6 0-1,6-6-6,6 2-5,1-8-5,0-1-10,-2-7-11,8 5 0,-11-12-2,7 8 2</inkml:trace>
  <inkml:trace contextRef="#ctx0" brushRef="#br0" timeOffset="35881">1270 1874 35,'0'0'19,"16"-21"1,-16 21 2,23-22-4,-3 13-5,-2-4-3,4 2-3,4 2-1,1 2-2,-2 2-2,2 5-1,-1 3 0,-3 6-1,-5 6 0,-5 8 0,-8 8 0,-5 5 2,-9 8-1,-7 4 1,-4 5 1,-5-1 2,1-1-1,-5-4 1,9-6 0,-3-5-1,10-7 1,-3-9-1,12-6 0,4-14-1,0 0 0,22 8-1,0-14-1,8-1 0,3-4-1,5 0-1,2-1-2,3 6-3,-5-1-5,9 5-8,-3 8-11,-10-8 2,1 5-1,-10-12 0</inkml:trace>
  <inkml:trace contextRef="#ctx0" brushRef="#br0" timeOffset="36347">1891 1605 36,'14'-5'17,"-14"5"1,35-9 1,-17 11-6,7 7-3,-1 9 1,3 9 0,2 7-2,-2 11 0,-5 13 0,-2 7 1,-10 13-3,-8 3-1,-7 6 0,-10-4-3,-3 0 1,-7-11-1,0-7-1,-1-18-2,1-11-2,10-12-3,15-24-9,-21 5-14,21-5 0,14-33-1,6 6 0</inkml:trace>
  <inkml:trace contextRef="#ctx0" brushRef="#br0" timeOffset="36684">2753 1616 24,'0'0'16,"-8"16"2,-1 10 3,-16 2-2,2 10-4,-8 9 1,-2 11-1,6 4 0,0 3-2,7 7-3,5-4-3,14 1-2,8-4-1,7-4-1,8-12-3,3-7-3,10-8-8,1-10-16,6-21-1,1-3 0,-3-16-2</inkml:trace>
  <inkml:trace contextRef="#ctx0" brushRef="#br0" timeOffset="36993">3001 1827 51,'0'0'20,"27"15"3,-27-15 0,27 34-9,-7-1-2,2 5-1,7 8 0,0 5-1,3 3-3,-1-1 0,2 3-3,-2-11 0,-3-2-2,0-10-2,-12-6-2,6-9-4,-22-18-6,21 0-13,-21 0-2,8-35-1,-3 7-1,-7-18 2</inkml:trace>
  <inkml:trace contextRef="#ctx0" brushRef="#br0" timeOffset="37248">3439 1853 47,'-33'27'25,"4"12"1,-10 7 0,2 13-4,-6 4-5,1-1-4,8 5-5,-2-13-4,10-5-1,5-12-2,6-8-3,15-29-7,-3 22-12,3-22-5,18-25-1,2-6-2,9 0 2</inkml:trace>
  <inkml:trace contextRef="#ctx0" brushRef="#br0" timeOffset="37467">3522 2091 54,'26'13'22,"-26"-13"1,29 5 0,-13-5-10,6 4-4,3-4-2,2-2-5,4 0-6,3-2-11,6 3-7,-7-8 0,5 1-2,-9-8 1</inkml:trace>
  <inkml:trace contextRef="#ctx0" brushRef="#br0" timeOffset="37678">4109 1912 29,'0'0'16,"11"-16"0,-11 16 3,0 0-5,0 0-2,0 0-2,0 0-1,0 0-1,16-22-2,-16 22-2,17-21 0,-17 21-2,27-27-1,-7 14 0,1 4 0,3 2 0,1-1-1,-1 7 0,-4 4-1,0 4 0,-20-7 1,21 35-1,-22-10 1,-10 0 0,-7 11 1,-10 2 1,-4-3 0,-4 1 1,-2 0 0,0-4 1,0-3-1,7-2 2,4-3-2,10-4 1,6-4 0,11-16-1,0 23-1,0-23 1,33 9-1,-6-9 0,6-3-1,3-1-1,6-1 0,5-1-2,-2 3-3,-3-3-1,3 3-7,-9 3-11,-5-7-3,-4 1 0,-9-8-1,0 3 3</inkml:trace>
  <inkml:trace contextRef="#ctx0" brushRef="#br0" timeOffset="38229">4598 1600 30,'15'-22'18,"-15"22"2,27-3 2,-11 12-5,4-4-2,3 8-3,3 5-2,5-2-3,3 7-2,-3 4-2,3 6-1,-5-1-1,0 10-1,-2 5 0,-5 2 1,-6 12-1,-7 1 0,-9 4 1,-1-1 1,-12 0 0,-7-7 3,-9-7-2,-5-12 1,-4-10 0,1-3 0,-2-14-1,2-4-1,7-3-5,4-5-7,12-4-17,14 4 0,0 0 0,0 0-2</inkml:trace>
  <inkml:trace contextRef="#ctx0" brushRef="#br0" timeOffset="38857">6047 1154 27,'0'0'18,"22"2"1,-22-2 3,16-13-5,-16 13-1,29-9-5,-9 7-3,7 0-2,2 2-3,5 4-4,2-2-5,-1 1-8,1 6-7,-14-7-1,5 7 0,-27-9 0</inkml:trace>
  <inkml:trace contextRef="#ctx0" brushRef="#br0" timeOffset="39084">6083 1331 62,'0'0'24,"18"20"-1,0-15 0,9 0-9,6-1-5,5-2-9,5 3-15,-12-7-7,13 8-1,-12-10-2,5 4 1</inkml:trace>
  <inkml:trace contextRef="#ctx0" brushRef="#br0" timeOffset="40542">6960 542 31,'0'0'20,"0"0"2,0 0 0,-6-18-4,6 18-3,9-19-3,-9 19-3,20-21-2,-20 21-3,34-29-1,-12 13-2,5-1 0,4 3 0,4-1-1,1 5 1,-2 1-2,1 5 1,-5 8 0,-2 6 0,-9 12 0,-4 12 0,-13 8 1,-8 9 0,-5 10 2,-12 2-1,-2 6 1,-8-1 0,-1-1 1,-6-13-1,7-3 0,2-11 0,10-6-1,1-11 1,20-23-1,-13 19 0,13-19-1,22-13 0,-1-3 0,12-2 0,0 0 0,8-2-1,1 3 0,0 7 0,-4 4 0,1 10-1,-8-1-1,-2 8-3,-2 2-5,2 5-7,-1 0-11,-10-9-1,7 2 1,-11-13-1</inkml:trace>
  <inkml:trace contextRef="#ctx0" brushRef="#br0" timeOffset="41068">7615 608 44,'0'0'22,"16"-21"2,2 26 0,-18-5-5,24 18-5,-6 4-1,-2 5-1,6 9-3,-2 4-3,2 10 0,-6-1-2,9 2-2,-5-3 0,0-2-2,2-10 0,-2-6-2,-6-6-4,-14-24-4,28 5-13,-28-5-5,14-32-1,-7 3 0,-10-11 1</inkml:trace>
  <inkml:trace contextRef="#ctx0" brushRef="#br0" timeOffset="41325">8012 587 48,'1'-18'24,"-8"38"2,-15 3 1,1 15-4,-5 9-9,-10 7-2,0 11-2,-6-2-3,6 2-3,2-12-1,5-5-1,3-13-1,12-12-3,14-23-6,0 0-10,0 0-11,7-18 1,13-13-1,9-6 0</inkml:trace>
  <inkml:trace contextRef="#ctx0" brushRef="#br0" timeOffset="41609">8412 410 34,'22'-2'20,"-22"2"2,-4 29 2,-3-4-3,5 15-4,-2 9-3,4 5-4,-3 7 0,1-1-4,4 3-1,1-3-1,5-12-2,-3-8-1,0-11-1,4-7-5,-9-22-7,0 0-16,20-13 1,-14-14 0,5 2-1</inkml:trace>
  <inkml:trace contextRef="#ctx0" brushRef="#br0" timeOffset="41850">8691 650 63,'-15'22'26,"-8"-12"0,-4 3 0,-8 3-11,-8-3-4,-6 3-2,-2-7-5,-1-2-2,4-3-2,3-4-3,13-4-5,3-1-11,9-6-7,20 11 0,5-23-1,22 10 1</inkml:trace>
  <inkml:trace contextRef="#ctx0" brushRef="#br0" timeOffset="42136">9234 383 44,'22'-11'21,"-22"11"1,0 0 0,0 0-7,0 0-5,-20 14-2,20-14-2,-29 13-2,9-8-1,2 1-1,-4-4-1,2-2 1,2-2-1,2-2 0,16 4 0,-27-7-1,27 7 0,0 0 0,-18 0 1,18 0-1,0 20 0,0-2 0,0 2 1,-2 3 0,-2 4 0,0 0 0,-3 4 2,0-2-1,0-4-1,-1-3 1,1-6-1,7-16 1,-7 25-1,7-25 0,0 0 0,0 0 0,16 11 0,-16-11-1,33 0 1,-11 0-1,1-2 0,8 2 0,2 2 0,1 0 0,-1 3 0,-1 3 0,-5 4 0,-1 5 0,-10 6 0,-7 4 0,-11 6 0,-7-1 0,-9 1 0,-4-1 1,-10-5-1,1-3 1,-5-6-1,-1-6 0,-1-3-3,0-7-8,0-4-16,6 6 1,-4-6-1,7 8-1</inkml:trace>
  <inkml:trace contextRef="#ctx0" brushRef="#br0" timeOffset="42903">7141 1322 23,'0'0'18,"0"0"1,0 0 0,0 0 1,0 0-4,0 0-2,29 0-1,0 3-2,7-3-2,16 4 0,8 0-1,16-3-2,7-1-1,15 0-2,7-3-1,11-4-1,11-3 0,-4 0 0,6-5-1,3-1 0,-9-2 0,2 2 0,-9 3 0,-6 2 0,-14 4 0,-7 9 0,-9 1 0,-10 5-1,-14 2-1,-12 1-8,-13-9-18,-6 2 0,-25-4 0,16-24-1</inkml:trace>
  <inkml:trace contextRef="#ctx0" brushRef="#br0" timeOffset="44979">7534 1686 33,'0'0'21,"-17"2"2,17-2 2,9 18-5,-9-18-3,26 36-3,-8-8-2,9 8-1,0 5-3,8 8-3,1-2-1,-2 3 0,1-1-3,-5-7-1,-2-6-7,-9-5-16,-19-31-5,28 25-1,-28-25 0,0 0 0</inkml:trace>
  <inkml:trace contextRef="#ctx0" brushRef="#br0" timeOffset="45750">7870 1627 43,'0'0'23,"-18"22"3,9-1-2,-7 6-4,-6 6-4,0 10-1,-6 1-3,2 11-2,-5-8-3,2 8-3,-1-10-1,1-6 0,5-8-1,4-9-2,20-22-4,-27 14-8,27-14-18,-2-18 1,11-2-1,13-3-1</inkml:trace>
  <inkml:trace contextRef="#ctx0" brushRef="#br0" timeOffset="46077">8236 1549 56,'15'22'23,"-12"0"3,5 12-1,-5 6-10,-5 7-3,4 9-1,-4-2-2,6-2-4,-8-5-1,4-4-2,0-12-1,0-9-4,0-22-7,11 16-17,-11-16 0,7-25 0,-5-4-2</inkml:trace>
  <inkml:trace contextRef="#ctx0" brushRef="#br0" timeOffset="46306">8091 1807 30,'0'0'23,"-11"19"3,11-19 1,8 16-4,-8-16-3,25 11-4,-7-8-3,9 1-5,4-6-4,7 2-2,2-4-3,5-1-3,10-2-7,-3 1-11,1-6-6,3 3 1,-9-8-2,2 7 2</inkml:trace>
  <inkml:trace contextRef="#ctx0" brushRef="#br0" timeOffset="46567">8778 1690 32,'0'0'19,"0"0"3,-2-23 0,2 23-4,13-18-5,-13 18-2,19-18-2,-19 18-3,26-19-1,-6 9-2,3 4-1,1-1 0,1 5-1,6 4-1,-2 2 0,-4 8 0,-1 4-1,-11 6 2,-6 5-2,-9 2 1,-9 9-1,-3 0 2,-12 2 1,-3-1 0,-2 3 2,-1-4-1,-1 2 1,4-10 0,9 3 1,0-13 0,10 3 0,10-23-1,0 25 0,0-25-1,25 11 0,-2-11 0,10 0-1,3-2 0,6-5-1,1 0-1,3 0 1,-5 0-1,3-2 0,-10 1 0,-7 1 0,-3 5-2,-24 2-2,22 6-7,-22-6-18,0 0-2,0 0 0,-17 2-1</inkml:trace>
  <inkml:trace contextRef="#ctx0" brushRef="#br0" timeOffset="47551">2780 0 2,'27'7'9,"11"9"-1,2-3 0,12 9-2,10 3-2,9 4-1,7 3-1,14 6 0,7 6-1,16 2 0,0 5-1,12-2 1,4 0 0,8 3-1,-3 0 0,0-1 0,-4-1 1,0-1-2,-11-4 2,-5 4-2,-11-6 2,-12-3-1,-15-7 0,-13-8-5,-7 2-4,-24-12 0,-5-5-1,-29-10 0</inkml:trace>
  <inkml:trace contextRef="#ctx0" brushRef="#br0" timeOffset="48153">3010 1571 10,'0'0'12,"31"4"1,-13-4 1,14 14-4,3-1-1,15 8-3,3 1 0,16 9 0,9 3-2,14 4-2,9 3-1,10 6 0,8 2 0,8 5-1,4 4 0,4 3 0,1-1 0,-5 0 0,-3-3 0,-10-4 0,-11-10-3,-17-5-6,-5-4-6,-30-17 0,-5-1 0,-28-20-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3:58.27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 36,'0'0'20,"0"0"0,0 0 2,0 0-7,0 0-1,0 0-3,25-7-3,-9 3-2,5-2-1,6 1-2,-3-1-3,1 1-5,-4-1-14,0 10-4,-21-4-1,22 2-1,-22-2 0</inkml:trace>
  <inkml:trace contextRef="#ctx0" brushRef="#br0" timeOffset="223">30 272 49,'-3'29'26,"3"-29"1,0 0-1,0 0-8,21-7-5,-21 7-2,25-19-14,-2 12-19,-1-9-4,6 5 0,-1-10-2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3:59.28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1 463 33,'0'0'21,"0"0"2,-18-4 2,18 4-5,0 0-3,-16-13-4,16 13-3,-2-21-2,2 21-4,7-31-2,4 15 0,0 0-2,7-4 1,0-4-1,3 4 1,1 1-1,5-1 0,2 5 0,0 1-1,-2 3 1,-2 4 0,-2 8-1,-8 10 1,-8 13 0,-5 8-1,-8 12 1,-6 13 0,-8 5 0,-5 5 0,-6 7 1,0-4-1,-1-8 0,3-3 1,4-5 0,2-10 0,8-12 1,4-3 1,8-11 0,3-18 0,0 0 0,21 13 0,-21-13-1,35-20 0,-14 11-1,1-4-1,5 1 0,-2 3 0,0 1-1,4 3 0,5 5-1,-5-2-3,7 4-9,-2 2-13,-5-4 0,0 0-2,-9-8 0</inkml:trace>
  <inkml:trace contextRef="#ctx0" brushRef="#br0" timeOffset="549">802 540 40,'0'0'20,"6"-25"0,-6 25 1,0 0-7,19-9-4,-19 9 0,22 20-1,-8 2-2,-1 3-1,7 9-1,-4 1 0,4 4 0,-2-1-2,4-2-1,-8-1 0,4-6-1,-4-6-1,-1-7-1,-13-16-2,16 18-6,-16-18-6,0 0-9,9-21-1,-9 21-2,4-42 1</inkml:trace>
  <inkml:trace contextRef="#ctx0" brushRef="#br0" timeOffset="828">1155 454 34,'0'0'21,"-27"21"1,7 12 1,-12 7-7,-6 17-1,-3 3-2,1 9-2,-1 3-2,-3-9-3,7-5-3,4-11-3,10-9-6,3-11-13,6-5-6,-4-24 0,18 2-1,-15-31 1</inkml:trace>
  <inkml:trace contextRef="#ctx0" brushRef="#br0" timeOffset="1176">287 0 26,'0'0'20,"-2"18"1,-16 1 2,2 18-5,-11 14-2,-4 12 1,-3 13-5,-2 9-3,2 5-1,-2 2-3,11 4-1,8-6-2,8-3 0,9-11 0,13-9-2,10-9-5,12-8-14,2-16-8,14 3 1,-4-21-2,10 5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12.29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10 0 18,'0'0'15,"0"0"2,0 18 1,0-18 1,0 0-3,0 0-1,26 6-3,-26-6-2,35 0-1,-5 0-1,1-2-2,6 2 1,4-4-3,2 4-1,-2-4 0,-3 6-1,-4-4-1,-6 2 1,-8 0-1,-20 0-1,24-2-1,-24 2-6,0 0-19,0 0 0,0 0 0,0 0-2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01.14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10 11 23,'0'0'15,"0"0"0,9-18-1,-9 18-3,16 3-2,-16-3-2,32 20-3,-12-2 1,1 10-1,1 13 2,0 12 0,-2 9 1,1 14-1,-8 11 0,-2 4-1,-6 4 0,-5 0 0,-4-7-3,-5-9 1,2-15-1,-5-15 0,4-14-1,-1-8 1,9-27-2,-10 18-2,10-18-7,5-18-12,-3-8-2,9 1-2,-2-15 0,16-4 0</inkml:trace>
  <inkml:trace contextRef="#ctx0" brushRef="#br0" timeOffset="364">1013 62 1,'0'0'10,"0"0"2,-22 7 2,6 18-3,-10 6 2,1 16 1,-7 4 2,5 17 0,-4 4-2,6 8-1,9 0-2,-1 1-1,12-1-1,0-7-1,10 3-2,-1-14-2,8-6-1,3-9-1,1-7 0,-2-7-5,-3-7-6,-11-26-19,31 32 1,-31-32-1,32 18 0</inkml:trace>
  <inkml:trace contextRef="#ctx0" brushRef="#br0" timeOffset="2721">1147 467 11,'0'0'15,"0"0"2,9 27 1,-9-27-2,22 31 2,-10-7-2,10 8-2,0 2-2,6 1-2,-1 3-2,2 0-2,1-2-2,-3-1-1,2-4 0,-9-6-1,-4-7-1,-16-18-1,22 20-3,-22-20-7,0 0-8,0 0-7,-2-22 0,-5-1-1,3 3 0</inkml:trace>
  <inkml:trace contextRef="#ctx0" brushRef="#br0" timeOffset="2995">1482 440 35,'-22'14'21,"2"17"1,-10 2-1,-5 14-5,-1 7-1,-6 4-2,0 0-4,-1 0-2,1-2-2,5-10-3,8-10-1,5-5-3,8-7-8,16-24-15,-13 23 1,13-23-1,27-1 0</inkml:trace>
  <inkml:trace contextRef="#ctx0" brushRef="#br0" timeOffset="8149">59 374 22,'11'-31'16,"-11"31"1,16-27-1,-16 27 2,11-20-3,-11 20-2,0 0-3,0 0-2,0 0-1,2 22-1,-6 3-1,-5 10-1,0 8 1,-3 8 1,1 7 0,-2 2-2,6-4 0,-4-3-1,4-6-2,0-7-4,1-7-14,1-12-8,12 1-1,-7-22-1,13 24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11.40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02 0 32,'0'0'14,"0"0"2,0 0-1,0 0-1,13 21-3,-13 2-2,-6 7-1,-1 5 0,3 5 0,-3 4-1,2 4-1,-4-2-1,2-4-1,3-3-2,4-6 0,-4-9-1,3-4 1,1-20-3,1 18-5,-1-18-9,0 0-8,0 0 0,-9-25-1,-5 1 0</inkml:trace>
  <inkml:trace contextRef="#ctx0" brushRef="#br0" timeOffset="271">0 270 29,'0'0'18,"0"0"0,0 0 2,0 0-5,24-1-4,-3 2-1,8 5-2,4-2-3,3-1-1,1 6-2,-1-5 0,4 2-1,-6-5-2,-5-1-7,-13-5-12,6 5-1,-22 0-1,21-15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03.1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50 2 3,'24'0'15,"-3"5"0,-21-5 2,38 4-4,-14-1 0,6 14 0,3-3 0,5 10-3,0 7-1,3 7-2,-1 11 1,-4 11-1,-9 13 0,-5 5-1,-8 13-1,-14 0-2,-2 0 1,-10-2 1,-1-9-2,-7-11 0,4-11 0,-2-14-1,3-12 0,6-10-3,9-22-8,0 0-17,-9 16 0,9-16-1,18-12-1</inkml:trace>
  <inkml:trace contextRef="#ctx0" brushRef="#br0" timeOffset="4845">34 260 31,'0'0'18,"0"0"0,0 0 1,0 0-5,0 0-1,0 0-4,4 20-3,-4-20-1,-4 32-2,0-10 0,1 2 0,-4-1-1,3 3 0,-1-1-1,1-5 1,-3 2-1,7-7 1,0-15-1,7 29 1,-7-29-1,27 16 0,-5-12 0,5 5-1,2-5 1,3 3-1,1-7 0,-1 4 1,-1-4-1,-2 0 0,-2-2-1,-6-3-2,-1 5-4,-20 0-8,22-15-7,-22 15 0,9-19-2,-9 19 2</inkml:trace>
  <inkml:trace contextRef="#ctx0" brushRef="#br0" timeOffset="5176">370 340 21,'14'-22'16,"-7"-4"1,8 6 2,-8-1-1,2 6-4,-9 15-2,16-27-1,-16 27-3,0 0-2,0 0-1,-3 18-2,-6 9 0,-2 10 0,-5 12 0,-2 11 0,1 7 1,-3 3 0,1 2 0,2-3-1,-1-3-1,4-12 0,1-12-1,1-6-5,3-9-17,0-12-4,16 3-1,-7-18-1,18 18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03.22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01 0 30,'0'0'23,"0"0"2,0 0 1,0 0-5,0 0-4,0 0-2,-30 19-1,10 8-3,-14 3-3,7 12-1,-4 3-1,4 13 0,-2 2-2,9 3-1,11-3 0,11-2-1,7-4 0,15-3-1,15-4-1,10-9 0,7-5-1,3-10 1,8-8-1,0-13-1,-1-12 0,-4-11-1,-5-8 1,-10-15-2,-5-6 1,-14-8-1,-8 2 0,-18 1 1,-7 8 0,-13 9 1,-9 13 1,-8 14 1,-6 20 1,3 11 1,-3 9 0,10 11 0,0 1 1,11 6 0,6-5-2,9 0 0,10-10-3,6-10-5,14 0-10,4-8-13,3-10 1,13-2-1,0-13 0</inkml:trace>
  <inkml:trace contextRef="#ctx0" brushRef="#br0" timeOffset="507">1300 297 34,'2'-36'20,"-2"36"3,1-36 1,5 18-6,-1-2-2,2 2-3,2 1-3,4-1-2,7 6-1,0-1-2,3 8-1,6 1-2,5 8 0,-3 1 0,3 8-1,-1 7-1,-5 7 1,-4 13 1,-8 5-1,-11 7 1,-12 8-1,-11 0 2,-9 0 0,-12-8 0,-7-7 0,-9-18 0,-1-14 0,-6-15-1,5-10 0,3-15 0,7-10-1,13-6-1,10-4 0,13-4-2,17 2 1,12 0-1,11 2 0,10 4-2,3 3-2,5 9-5,-10 0-8,0 8-12,-1 12 0,-17 4 0,-2 14 2</inkml:trace>
  <inkml:trace contextRef="#ctx0" brushRef="#br0" timeOffset="1291">467 1414 35,'-14'-18'20,"14"18"2,0 0 2,-16-16-6,16 16-4,-19 7-2,19-7-1,-16 31-1,5-4 0,-3-5-2,5 7-1,-5-4-1,6 2-1,1-5-1,7-2-1,0-20-1,6 27 0,-6-27-1,23 13 0,-9-10 0,4-3-1,8 2 0,4-4-1,3 0 1,3 4-1,2 2 1,0 7-1,-1 5 1,-4 8-1,-8 5 1,-7 5 0,-11 4-1,-9 0 1,-12-2 1,-11-3-1,-9-8-1,-8-12 0,-3-4-2,-5-13-4,5-7-5,-4-10-6,6-7-9,12 0-4,0-12 0,13 3 3</inkml:trace>
  <inkml:trace contextRef="#ctx0" brushRef="#br0" timeOffset="1724">451 1362 38,'0'0'19,"16"5"4,-16-5 2,20 7-7,-4 2-5,-16-9 0,42 17-1,-19-15 1,11 5-3,1-4-3,2 1-2,-1-6-2,4 2-1,-6-2-3,-5 1-2,0 1-5,-9-4-9,-20 4-13,29-2 1,-29 2-2,18 6 3</inkml:trace>
  <inkml:trace contextRef="#ctx0" brushRef="#br0" timeOffset="1978">1069 1436 27,'-2'-20'21,"2"20"2,6-33 3,-6 33-5,9-30-3,-9 30-3,12-20-2,-12 20-1,0 0-3,0 0-1,-5 45-1,-9-14-1,3 18-1,-7 0 0,-2 14-1,0-3 0,4 3-1,5-1-1,6-8-1,12-5 0,7-6 0,17-8 0,10-6-1,12-10 0,6-9-1,8-9 0,3-13 0,0-8-2,1-13 1,-8-8-1,-9-10-1,-15-3 2,-10-4-1,-14 7 1,-19 4 0,-14 14 1,-16 17 0,-9 18 1,-6 20 1,-7 14-1,-2 14 2,4 8-2,7 4 2,11-2-2,8-4 1,11-9-3,7-16-6,11-8-18,8-8-5,-9-15 0,22 5-1,-22-5 1</inkml:trace>
  <inkml:trace contextRef="#ctx0" brushRef="#br0" timeOffset="2596">154 849 26,'-6'-41'21,"12"17"2,-14-3 3,10 11-5,-2 16-4,0 0-2,0 0-1,-23 5-1,17 26-2,-6 7-2,8 22-1,-10 10-2,3 23 1,-11 6-2,10 15 0,-5 9-1,7 4-1,1-9-1,3-1 1,4-10-1,4-14 1,7-16-1,0-13-1,2-19 0,0-11 0,-4-10-1,-7-24-1,0 0-2,0 0-3,0 0-7,0 0-11,-14-27-11,14 27 0,-8-29 1,8 29-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42.0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352 43,'15'-3'23,"-15"3"3,9 30-1,-6-4-5,-1 10-5,0 13-3,-2 3 0,5 8-4,-8-3-2,3 3-2,-4-9 0,4-4-2,-2-15 0,1-8-3,2-8-3,-1-16-8,0 0-15,0 0-1,9-35 0,2 12-2</inkml:trace>
  <inkml:trace contextRef="#ctx0" brushRef="#br0" timeOffset="291">219 9 35,'0'0'20,"27"-12"1,-27 12 2,31 0-6,-7 7-2,6 4-1,6 5-3,7 4-2,6 7-2,1 5-2,3 12-1,1 3-1,-9 10-1,-7 12 0,-7 14-1,-16 0 1,-14 9-1,-10 4 1,-18-4 0,-7-2 0,-10-6 0,-8-18 0,5-8-1,-4-14-1,6-14-4,14-14-8,8-3-17,6-18 1,17 5 0,1-17-2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01.53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1 352 49,'0'0'24,"-16"-20"3,16 20-1,0 0-2,-4-22-7,4 22-1,2-24-5,-2 24-3,0-32-1,6 14-3,-6-4-1,6 0-1,-2-1-3,2-3-2,0 5-4,-6-5-6,2 5-15,4 3-2,-6-6 0,0 24-1,8-33 2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14.1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2 34,'7'26'22,"5"-8"3,12 9 2,-1 0-4,12 15-6,3 7-4,-4 0 0,7 5-5,-6-3-3,-1-6-2,-7-5-1,-3-6-1,-8-10-2,-16-24-2,22 21-6,-22-21-11,0 0-7,0-27 1,-8 4-3,5-3 3</inkml:trace>
  <inkml:trace contextRef="#ctx0" brushRef="#br0" timeOffset="251">372 70 33,'0'0'21,"-24"22"1,4 7 2,-10 7-4,-1 13-5,0 2-2,-5 5-2,5 2-3,-1-4-2,1-5-2,6-5-1,1-12-2,10-6 0,1-10 0,13-16-4,0 0-5,0 0-15,15-9-2,-1-13-1,19 0-1,-10-12 1</inkml:trace>
  <inkml:trace contextRef="#ctx0" brushRef="#br0" timeOffset="481">442 342 38,'29'6'22,"-6"-10"1,10 8 2,-4-4-5,5 1-6,2 5-2,0-6-4,2 3-2,-2-3-3,-5-5-4,-4 1-9,-3-1-12,-6-8-2,3 4 0,-8-11-2,5 8 1</inkml:trace>
  <inkml:trace contextRef="#ctx0" brushRef="#br0" timeOffset="714">1235 132 31,'0'0'15,"27"-14"1,-27 14 1,0 0-4,0 0-4,5 16-1,-12 0-2,-2 6 0,-3 1 0,1 5-2,-6-7 0,5 5 0,-1-8-1,2 0 0,11-18 1,-14 22-1,14-22 2,0 0-1,18 16-1,-18-16 0,34 7 0,-8-5-1,4 3-1,6-3 0,0 2-1,4-2 0,-2-2-1,-2 0 0,0-4-1,-3 0-3,-6-5 1,-5 0-3,-6-5-2,-16 14-2,25-33 0,-21 15-1,3 0 0,-7-6 3,4 5 0,-6-5 4,5 0 5,1-1 4,2-2 4,1 2 0,0-1 1,4 6 1,-2 2-1,-9 18-2,12-25-1,-12 25-2,0 0-1,2 23 0,-9 5 0,-4 6 1,-3 17 0,-4 3 1,3 8 2,-5-1-1,1 4-2,4-7 1,6-2-2,-4-7 0,6-11-1,2-7-2,3-9-5,2-22-19,4 18-2,-4-18-2,0 0 0,18-29-1</inkml:trace>
  <inkml:trace contextRef="#ctx0" brushRef="#br0" timeOffset="144703">2178 1099 3,'0'0'4,"0"0"-1,0 0-1,-4 18 1,4-18 0,0 0 1,4 16 1,-4-16 1,3 17 1,-3-17 1,0 0 2,8 20 0,-8-20 0,0 0 1,0 0-2,0 0-1,0 0 1,0 0-1,7-26-1,-5 10 0,-4-2-1,-2-4-1,2-3 0,-1-6-1,-1-5 0,-1-4-2,5 2 0,-4-4-1,4 2 0,0 4-2,4 2-7,-4 3-8,0 31-8,7-31 0,-7 31-1,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03.968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-1 45 18,'0'0'14,"4"-20"2,-4 20 1,16 18-3,-3 6-1,-3 5-1,7 11 0,1 9 0,-2 5-2,4 7 0,-6-1-2,4 2-2,-3-8-1,1-7-1,-7-9-1,0-5-1,-2-13 1,-7-20-1,15 19 0,-15-19-1,0 0 1,13-30-1,-6 4 0,0-3-1,6-9 0,1-7 0,1-4 1,6-3-1,1-2 0,3-3 0,2 1 0,-1 2-1,-1 5-1,-5 7-7,-2 8-15,0 16-3,-18 18 0,0 0-2,0 0 2</inkml:trace>
  <inkml:trace contextRef="#ctx0" brushRef="#br0" timeOffset="484">554 576 33,'0'0'16,"2"-17"0,-2 17-3,9-18-2,-9 18-4,7-16-1,-7 16-2,0 0-1,18-11 0,-18 11 0,0 0-1,14 11 1,-14-11-1,0 0 0,15 20 1,-15-20 0,5 16 0,-5-16 0,0 0 0,-9 18 0,9-18-1,-18 4 0,18-4 0,-22-4-1,22 4 0,-19-7 0,19 7-1,0 0 0,0 0 1,5-22-1,-5 22 0,23-12 0,-6 4 0,1 3 0,2-1 1,-20 6-1,29-5 0,-29 5 0,16 9 0,-16-9 1,2 22-1,-2-22 0,-17 31-1,17-31-1,-16 29-4,16-29-7,-22 16-9,22-16-2,0 0 0,0 0 1</inkml:trace>
  <inkml:trace contextRef="#ctx0" brushRef="#br0" timeOffset="995">888 652 29,'0'0'20,"0"0"1,0 0 1,0 0-5,9-24-2,-9 24-4,14-33-2,-3 14-2,-2-5-2,4-5-1,1-2 0,1-5-2,5-4 0,1-3 0,1 1-1,-2-3-1,4 2 0,1-1 1,-2 6-1,-1 0 0,-2 11 0,2 3 0,-4 8 0,-2 9 0,-16 7 0,25 23 0,-14 6 0,-4 8 1,0 10-1,1 7 0,4 6 1,-4-2-1,-1-1 1,2-6-1,-2-6 1,0-7-2,2-7 0,-1-7-2,-8-24-5,18 21-2,-18-21-5,18-7-4,-18 7-2,18-31-2,-11 12 1,-5-9 5,3 3 6,-12 0 8,-2 1 7,9 24 7,-34-31 3,12 28 2,-12-1 0,-3 10-1,-6-3-3,3 6-5,2 0-3,2-1-4,4-3-5,8 0-4,24-5-6,-18 6-6,18-6 1,22 2 1</inkml:trace>
  <inkml:trace contextRef="#ctx0" brushRef="#br0" timeOffset="1615">1526 529 37,'0'0'19,"-4"23"1,4-23-2,0 0-6,-18 13-3,18-13-2,0 0-1,-14 14-2,14-14-1,0 0 0,0 0-1,0 0-1,0 0 1,0 0-2,3-18 1,-3 18-1,22-11 0,-22 11 0,27-5 1,-27 5 0,25 3 0,-25-3 1,0 0 0,9 22-1,-9-22 0,-9 20-2,9-20-6,-16 4-14,16-4-3,0 0 0,0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22.15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 0 61,'0'0'29,"0"0"0,0 0 1,14 17-5,-14-17-11,0 0-4,0 0-2,-22 0-4,22 0-5,0 0-6,0 0-16,0 0-7,0 0 1,0 0-1,0 0-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3:56.98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20,'0'0'15,"0"0"1,0 0 2,0 0-5,18 22 2,-9 4-1,0 7-1,6 15 0,3 8-2,-2 4-1,6 5-1,-4 5-2,7 2-2,-9-8-1,6 3 0,-8-17-2,6-6 0,-13-13 0,6-5 0,-13-26 0,0 0 0,16 0-1,-14-22 0,3-10-1,2-6 1,2-8-1,2-4 0,4-7 0,5-2 0,3-4 0,2 4 0,-1 4 0,4 3-1,-2 6 0,-3 6-2,-1 6-3,-10 9-8,-3 6-14,-9 19-1,17-7 0,-17 7-1</inkml:trace>
  <inkml:trace contextRef="#ctx0" brushRef="#br0" timeOffset="19918">682 690 34,'34'9'19,"-34"-9"2,31 5 0,-31-5-7,19 12-4,-19-12-2,0 0-2,8 20-1,-8-20-3,-18 2 0,18-2-1,-26-6 1,8-1-1,18 7 1,-21-21-1,21 21 1,-4-16 0,4 16-1,4-20 1,-4 20-1,18-11 1,-18 11-1,18 0 0,-18 0 0,20 12 1,-20-12-1,7 28 1,-7-9-1,0-19 1,-15 27-5,15-27-10,-21 15-11,6-17-1,15 2-1,0 0 0</inkml:trace>
  <inkml:trace contextRef="#ctx0" brushRef="#br0" timeOffset="20351">1030 798 48,'16'17'22,"-16"-17"0,0 0 0,3-22-9,-3 22-4,4-31-1,1 8-4,3-6-1,4-8 0,1-2-1,3-5 0,8-4-1,1-5 0,7-1 0,4-5 0,2 4 0,2 2 0,-4 3-1,2 6 1,-4 5-1,-2 7 0,-3 10 0,-7 11 0,-2 9 0,-20 2 1,27 32-1,-18 3 1,-4 9 0,-1 10 1,1 5 0,-3 3-1,0 3 1,1-1-1,3-5 0,-1-9 0,2-9-1,1-8 1,-1-9-1,2-8-2,-9-16-2,0 0-9,18-2-7,-20-16-6,4 1 0,-4-10-1,4 6 2</inkml:trace>
  <inkml:trace contextRef="#ctx0" brushRef="#br0" timeOffset="20747">1538 492 48,'-36'2'19,"-15"-5"2,5 6-5,-9-1-6,3 0-7,5 0-9,2-6-12,22 8-2,3-12 1,20 8-1</inkml:trace>
  <inkml:trace contextRef="#ctx0" brushRef="#br0" timeOffset="21014">2005 765 24,'0'0'15,"0"0"0,0 0-1,-20 6-4,20-6-1,-25-2-2,25 2-1,-25-6-1,25 6-1,-22-9 0,22 9-1,0 0 0,-7-18-1,7 18 0,0 0-1,16-19 1,-16 19-1,22-13-1,-22 13 1,21-3-1,-21 3 0,25 0 0,-25 0 2,0 0 0,11 24 1,-11-24 1,-9 18 0,9-18 0,-18 13 0,18-13-4,-21 7-15,21-7-6,0 0-2,-18-22-2,18 22 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19.21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533 0,'0'0'10,"0"0"1,0 0 0,0 0 0,0 0 0,0 0-1,0 0 0,0 0-1,0 0 1,0 0-3,0 0-1,0 0 0,0 0-1,0 0-1,0 0 0,16 4-1,-16-4 1,24 24 0,-6-6-1,3 7 1,8 10 1,2 7-1,9 7 1,-4 5 0,2 2-1,-2 1 2,0-3-3,-5-9 0,-6-5 0,-3-11-1,-8-9-1,-14-20-1,0 0-2,0 0-13,0 0-11,6-29-1,-12 6 0,-3-12-1</inkml:trace>
  <inkml:trace contextRef="#ctx0" brushRef="#br0" timeOffset="404">453 532 14,'-23'0'17,"23"0"3,-44 31 2,21 5-3,-11 4-1,-1 7-1,1 7-4,-4 3-3,-2-1-2,2-3-2,6-6-2,1-7 0,4-8-2,7-6 0,6-8 0,14-18-1,-7 18-1,7-18-3,0 0-8,28-9-11,-8 5-4,2-10 0,5 7-1,-5-11 0</inkml:trace>
  <inkml:trace contextRef="#ctx0" brushRef="#br0" timeOffset="808">722 670 32,'0'0'17,"0"0"2,0 0 1,20-4-6,-20 4-2,33-2-3,-15 0-3,7-1-2,-1-1 0,3 0-1,0-1-1,-4 0 0,-1-1-1,-2 2-2,-4 1-3,-16 3-9,0 0-8,24 3-2,-24-3 2,0 0-1</inkml:trace>
  <inkml:trace contextRef="#ctx0" brushRef="#br0" timeOffset="1070">697 831 23,'0'0'19,"0"0"2,0 0-1,38 6-3,-11-6-2,8 1-2,1-1-4,2 0-3,-2 0-3,2 0-8,-6 2-11,-5-7-6,6 5-2,-17-11 1,7 9 1</inkml:trace>
  <inkml:trace contextRef="#ctx0" brushRef="#br0" timeOffset="1341">1478 261 39,'0'0'19,"5"-27"0,-5 27 1,0 0-9,0 0-4,13 34-2,-13-8-1,-2 5-2,-2 5 1,-1 8 1,-6-3-1,0 1 2,-5-2-1,0-2 1,-3-7 0,5-2-1,0-5 0,3-6-1,4-2 1,7-16-1,1 24-1,-1-24 0,35 14 0,-6-8-1,5 1 1,2 2-2,6-5 1,1 3-1,0-2 1,2 3-1,-8-3 1,-5 2-1,1-3 0,-10-2 1,-1 1-1,-4-3 0,-18 0 0,16-10-2,-16 10-1,0-20-6,0 20-9,-2-29-8,-5 5 0,3 2-2,-5-7 2</inkml:trace>
  <inkml:trace contextRef="#ctx0" brushRef="#br0" timeOffset="1792">1886 36 23,'9'-18'16,"-6"-2"1,-3 20 2,0 0-2,15 22-2,-15 10-2,-6 16-1,3 15 0,-8 15 0,2 17-1,-7 8 0,-1 8-3,-1 0-1,4 7-1,-2-11 0,7-4-1,0-12-1,5-9 0,0-19-1,4-10-1,0-21 0,4-8-1,-4-24-1,0 0-2,0 0-4,5-18-11,-6-2-14,4 2-2,-3-4 1,6 7-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20.38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2 454 23,'31'-12'17,"-31"12"1,34 2 3,-18 7-4,4 14-2,3 8-1,-1 8 0,9 10-3,1 7-1,3 6 0,-5-3-4,1-1-2,1-8-1,-4-6-1,-7-10-1,-5-11-2,-16-23-5,22 11-8,-22-11-9,13-29-3,-20-3 0,8-1-2,-6-12 2</inkml:trace>
  <inkml:trace contextRef="#ctx0" brushRef="#br0" timeOffset="272">511 429 53,'-40'18'24,"11"17"2,-20 1-1,4 16-11,-11 9-1,-2 4-2,2 4-3,8-8-4,4-5-2,10-9 0,7-11-2,13-12-2,14-24-6,0 0-11,21 0-6,-1-27-1,16-1-2,0-13 2</inkml:trace>
  <inkml:trace contextRef="#ctx0" brushRef="#br0" timeOffset="481">538 630 58,'32'5'22,"-3"-9"1,5 6-2,2-4-12,-1 1-4,-1-1-1,-3 0-1,-2-2-6,-9-5-14,1 6-5,-15-14 0,-6 17 0,9-30 0</inkml:trace>
  <inkml:trace contextRef="#ctx0" brushRef="#br0" timeOffset="661">892 335 58,'0'0'23,"14"17"2,-5 8 1,-5 7-12,-1 6-3,-3 13-2,-2-3 0,-1 8-3,-1-3-1,1-10-2,-1-5 0,2-9-2,0-8-1,2-21-4,0 0-6,0 0-11,0 0-5,15-23-2,-15-6 0,14 4 0</inkml:trace>
  <inkml:trace contextRef="#ctx0" brushRef="#br0" timeOffset="912">1177 334 52,'0'0'24,"11"43"3,-11-7 0,-2 11-8,2 2-4,-6 1-2,5 6-4,-7-11-2,7-2-2,-5-12-2,1-6-1,5-25 0,0 17-1,0-17 0,0-18 0,0-2-2,5-4 1,2-5-1,2-3-1,4-2 1,5-4-1,0 2 1,7-6 0,2 2 0,1 3 0,4 1 1,1 5 0,-1 2 0,-3 9 0,-2 9-1,-2 13 1,-5 16 0,-2 13 1,-3 12-1,-1 8 0,-3 6 0,-4 1 1,0-4 0,-3-5-1,1-11 1,-3-11-1,-2-27-1,6 18-3,-6-18-6,1-16-9,-2-10-9,8 3 0,-5-15-1,8 4 0</inkml:trace>
  <inkml:trace contextRef="#ctx0" brushRef="#br0" timeOffset="1371">1881 45 23,'14'-31'14,"6"15"3,-20 16 2,0 0-2,15 23-3,-19 24 1,-5 13-2,0 16 0,0 8-2,-2 5-1,4 1-2,-2-5-3,3-11-2,5-13-1,2-14-1,5-16-4,-3-13-5,-3-18-8,28 3-10,-19-22 0,14-3-2,-7-14 2</inkml:trace>
  <inkml:trace contextRef="#ctx0" brushRef="#br0" timeOffset="1597">2177 438 41,'0'0'21,"0"0"-1,-29 2 2,-18 5-7,0 2-8,-16 0-5,-7-3-5,-1-1-10,-12-14-7,16 2-1,-8-17 0,10 5 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23.64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23 187 36,'0'0'21,"0"0"1,-30 0 3,12 18-7,-9 8-1,-8 14-3,-1 14-3,-5 8-1,5 13-3,-2 10-2,7 4-1,8-1-1,15 3-1,10-8-1,13-5-1,12-10-1,7-10-1,8-11-4,3-12-4,0-12-9,2-6-8,-15-19 0,2-3-1,-14-19 2</inkml:trace>
  <inkml:trace contextRef="#ctx0" brushRef="#br0" timeOffset="6446">755 5 33,'0'0'22,"0"0"2,9 38 2,-13-14-6,4 5-3,-4 4-3,-1 1-2,-1 3-3,-1-1-3,2-1-2,-1-10-1,3-3-1,-1-6-2,4-16-4,-3 17-10,3-17-14,0 0 1,0 0 0,0 0-1</inkml:trace>
  <inkml:trace contextRef="#ctx0" brushRef="#br0" timeOffset="6743">433 609 42,'0'0'23,"0"0"1,0 0 1,0 0-6,17 5-4,-1-10-3,6 3-1,5-3-5,9 3-1,3-4-1,10 5-2,-2-3 0,3 2 0,1 2-3,1-2-1,-5 2-5,-9-2-8,-11-1-11,-3 6-1,-24-3 0,0 0-1</inkml:trace>
  <inkml:trace contextRef="#ctx0" brushRef="#br0" timeOffset="7032">594 862 32,'0'0'21,"0"0"1,0 0 1,0 0-3,0 0-4,16-6-2,-16 6-3,29-12-4,-7 4-2,-1 3-2,5-1-1,-3 5-1,-1 1 0,-1 3-1,-3 5 1,-18-8-1,17 30 0,-17-6 1,-8 3-1,-2 2 1,-7 6-1,-4-4 1,-3 0 1,-1-2-1,3-4 1,8-5 0,-1-3 0,15-17 0,-7 22 1,7-22-1,18 5 0,2-5-1,2-2 1,5 0-1,4-3 0,-1 1-1,6 1 0,0-3-2,0 4-2,-1-5-4,3 5-7,-1 1-13,-6-7 0,3 5-1,-5-10 1</inkml:trace>
  <inkml:trace contextRef="#ctx0" brushRef="#br0" timeOffset="7476">1431 967 51,'0'0'24,"31"28"2,-19-8 1,-3 12-9,-2 8-2,-3 2-2,-2 7-4,-15-1-3,4-1-3,-9-7-1,0-7-2,2-12-4,-2-11-4,18-10-10,0 0-11,-15-19 0,24 3 0,1-11-2</inkml:trace>
  <inkml:trace contextRef="#ctx0" brushRef="#br0" timeOffset="7747">1857 565 39,'3'-34'20,"17"8"2,-5-3 0,3 4-5,1 7-1,1-1-4,4 7-3,-6 1-2,3 7 0,-3 4-3,0 7-1,-1 10-2,-5 8 0,-3 13 0,-1 13 0,-7 9 1,-2 8 0,-8-1 0,-4 4 1,-7-9 0,-9-6 1,-3-16-1,-4-11 0,-6-18 0,4-11-1,-5-11 0,7-11-1,0-10 0,9-3 0,7-9-1,11-1-1,14-2 0,4-8-4,20 4-5,0-2-10,5-5-10,13 4 0,-2-3 1,4 4-2</inkml:trace>
  <inkml:trace contextRef="#ctx0" brushRef="#br0" timeOffset="8146">2239 1 27,'0'0'18,"16"-5"2,-16 5 3,20-2-7,-20 2-1,34 17 0,-12-1 0,2 11-3,8 6 0,-3 1-4,7 8-1,-5 4-2,3 7 0,-7 5-2,2 9 0,-8 0-2,-6 10 0,-4 3 0,-9 2 1,-8-1-1,-3 0 1,-7-14 1,-9 0-1,-2-12 1,-1-10-1,-4-10 1,0-10-1,1-10-1,4-4 0,7-8-1,4-8-3,16 5-2,-13-15-5,13 15-7,22-20-15,-22 20 1,32-23-1,-17 6 1</inkml:trace>
  <inkml:trace contextRef="#ctx0" brushRef="#br0" timeOffset="9131">3296 158 39,'-25'2'21,"25"-2"4,-42 21-1,15 5-3,-5 12-5,-2 8-2,-1 19-1,-1 2-4,6 12-2,3 6-1,7 1-1,7-3-2,13-1 1,7-9-1,10-8-1,8-8 0,4-8-1,3-15 0,1-6-3,1-12-2,-9-9-4,4 1-9,-11-7-12,-18-1-1,27-12 0,-27 12-1</inkml:trace>
  <inkml:trace contextRef="#ctx0" brushRef="#br0" timeOffset="10695">3354 744 41,'0'0'24,"-11"16"2,11-16 0,0 0-3,0 0-6,0 0-4,22-7-3,-22 7-4,29-13-2,-6 2-1,0 2-1,1 0-1,3 0 0,0 0-2,-4 0-4,6 3-7,2 6-14,-9-5-2,3 6 1,-3-4-2</inkml:trace>
  <inkml:trace contextRef="#ctx0" brushRef="#br0" timeOffset="10968">3845 500 25,'0'0'19,"14"-22"1,-14 22 2,0 0-4,22 0-1,-22 0-3,-2 22-3,-4-2-3,-6 2-2,3 5-1,-7 2 1,-3 2-2,1 0-1,0-4-1,4-3 0,5-2 0,2-4-1,5 0 0,2-18 0,13 20 0,-13-20 0,34 9 0,-5-7-1,1-2 0,8 0-1,0-2-2,2 0-2,-2-3-3,-2-1-4,-2-3-1,-7-2-3,-7-9 0,-4 0 0,-1-1 2,-5-3 2,-1-5 5,-3-2 3,-3-2 4,5 0 5,-5-1 3,4 5 2,-3-2 0,3 7 0,-5 4 0,2 4-2,-4 16-1,0 0 0,0 0-1,-2 34-1,-9 6 0,-3 15 0,-1 10 0,-1 6 1,2 4-1,-4 0-1,3-6-1,1-11-1,6-9 0,-1-14-1,2-12-1,2-6-6,5-17-14,0 0-5,0 0-2,0 0 0,23-19 0</inkml:trace>
  <inkml:trace contextRef="#ctx0" brushRef="#br0" timeOffset="11553">4398 913 26,'0'0'21,"29"25"2,-22-7 2,6 15-2,-18 5-5,-4 2-1,-2 4-5,-7-4-2,-6-4-5,1-3-2,-1-7-2,5-10-2,4-9-4,15-7-9,0 0-11,-14-16-2,24 0 2,3-12-3</inkml:trace>
  <inkml:trace contextRef="#ctx0" brushRef="#br0" timeOffset="11841">4864 473 21,'21'-20'15,"-12"-2"1,13 7 2,-6-1-3,6 7-3,0 1-2,-1 7-2,3 2-1,-5 10 0,3 4-2,-4 14 0,-7 6 0,-4 14 0,-7 9 0,-7 6-1,-2 1 1,-11 0-1,-12-3 1,-4-13 0,0-5-1,-8-22-1,1-9 0,0-15 0,1-11 0,6-9-1,9-9-1,5-3 0,10-8-1,10-2 0,7 1-2,15-1-4,4-3-8,6-2-14,17 3 1,-4-5-1,8 8 0</inkml:trace>
  <inkml:trace contextRef="#ctx0" brushRef="#br0" timeOffset="12206">5190 123 43,'0'0'21,"33"29"0,-17-10 1,13 10-8,0 5 0,-2 14-4,5 10-1,-7 5-2,1 14-1,-12 6 0,-7 8 0,-14-1-1,-6 1 0,-14-8-1,-1-5-1,-7-14 1,-4-15-2,-1-11-1,7-9-2,5-12-3,2-10-11,5-12-14,21 5 1,-11-17-1,11 17-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02.1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9 2323 24,'0'0'20,"-5"-25"2,5 25 4,-6-26-3,5 10-1,1 16 0,-6-36-2,8 20-6,-6-10-3,8 7-2,-4-10-3,2-2-2,-2-3-2,2 3-1,-2-3-1,1-1-2,-1 1 0,4 3-4,2 8-3,-6-4-9,1 2-12,7 7-1,-8-6 1,5 4-1</inkml:trace>
  <inkml:trace contextRef="#ctx0" brushRef="#br0" timeOffset="357">58 1391 34,'0'-23'20,"0"23"2,-6-27 2,6 11-4,-3-3-5,-1 0-2,2-1-2,0-4-3,2 3-2,-2-5-2,6 5-2,0-3-1,-1 1-4,1 1-3,-2 0-11,-4-1-8,6 3 0,-6-11-2,5 10 1</inkml:trace>
  <inkml:trace contextRef="#ctx0" brushRef="#br0" timeOffset="716">65 606 43,'0'0'19,"-2"-38"2,4 15 1,2-12-7,-3-3-4,-1-5 0,0-6-3,0-5-2,4-2-4,-2 4-10,-2-8-14,5 4-1,-3-3 0,11 16-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44.3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132-8 12,'0'0'11,"-4"-20"0,4 20-1,0 0 0,0 0 0,0 0-1,4 38 0,-6-4 2,6 19-1,-6 14 2,0 23 0,-1 12 0,3 21-1,-2 18 0,-2 20-1,6 20-2,0 13-1,1 21 0,-1 15-2,7 13 2,-5 3-3,3 9 0,-3-1 0,1 1-1,-10 0-1,1-1 0,0-5-1,-3 5 0,-5-1 1,3 6-1,-4-2 0,2 2 1,6-7-1,-1-2 0,-1-4 0,4 2-1,1-7 0,0-3 1,-2-2-1,4-8 0,-2-5 0,2-10 0,0-12 0,-3-7 0,-1-15 0,2-7 0,-5-13 0,5-8 0,-3-5 1,-6-6-1,2-10 1,0-5-1,0-9 1,-2-2-1,-1-7 1,1-8-2,-2-16 1,2-10 0,4-12-2,-2-14 0,11-10-7,-2-37-22,0 0-4,14-18 1,3-31 0</inkml:trace>
  <inkml:trace contextRef="#ctx0" brushRef="#br0" timeOffset="7198">0 7461 1,'0'0'10,"0"0"-1,0 0-1,0 0 2,24 2 0,-24-2 1,20 0-1,-20 0-1,28 2 0,-9 0-3,6-1-1,5 3-1,7-2-1,6 3 1,6-3-1,5 0-1,9 0 1,7-1-1,2-1 0,6 2-1,5 2 0,4-2 0,6-2 0,5 3 0,3 1 0,4-2-1,8 0 1,10 1-1,5 1 1,6-1 0,6-1 0,5 4 0,5-5 1,3 7-1,0-6 1,1 3-1,-1-1 0,2-3 0,-3 3 0,5-2-1,-2 3 1,4-3-1,0 0 0,1 3 1,1-1-1,-1 0 2,5 1-1,-5-1 1,-3-3-1,0 1 1,-2-5-1,1-1 1,2-1-1,3-3 1,1-1-1,3 4 1,4-2 0,6 5 0,6 0 1,1 0 0,2 2-1,0 2 0,-2 0 0,1 0-1,-1-2 0,-2 1 0,-3-4 0,2 3 0,-10-6 0,7 3 0,-1-1 0,-2 4 0,-2-4 0,-1 4 1,-4 4-2,-4-2 1,3 2-1,-9-1 1,-8-3-1,0 2 0,-7-4 1,-5-1-1,-5-5 0,-4 5 0,-7-5 0,-4 1 0,-4 2 0,-7 3 0,-4 0 0,-6 2 0,-10 2 0,-6-2 1,-14 4-1,-3-1 0,-12-1 0,-5 0 0,-10 1 0,-6 3 0,-4-3 0,-9 1-1,-16-4-1,0 0-6,13 18-21,-13-18 1,-20 6-1,20-6-2</inkml:trace>
  <inkml:trace contextRef="#ctx0" brushRef="#br0" timeOffset="19725">6199 7419 35,'0'0'20,"-18"8"1,0-12-1,1 6-5,-2-4-1,-8 4-2,0 2-3,-2-1-1,-2 3-3,2-1-2,-2 2-2,6-1-4,0-5-7,5-4-11,20 3-4,-25-7-1,25 7 2</inkml:trace>
  <inkml:trace contextRef="#ctx0" brushRef="#br0" timeOffset="20125">6139 7112 29,'0'0'20,"0"0"3,0 0 0,0 0-3,-18 16-3,18-16-4,-23 2-3,3-2-3,0 2-1,-2-2-2,-1 1-2,1-1-2,1 0-2,3 2-9,18-2-13,-26-3-2,26 3 0,0 0-1</inkml:trace>
  <inkml:trace contextRef="#ctx0" brushRef="#br0" timeOffset="20590">6190 6732 35,'0'0'22,"0"0"1,0 0 0,-22 1-4,22-1-3,-31 0-5,12-1-3,-3 1-4,0 0-1,2 0-2,2 0-2,2-4-3,16 4-5,-23-2-7,23 2-8,0 0-1,-13-22 0,13 22 0</inkml:trace>
  <inkml:trace contextRef="#ctx0" brushRef="#br0" timeOffset="20959">6190 6447 42,'-20'-14'24,"20"14"1,-22-6-2,22 6-5,-25-3-3,9-3-5,16 6-4,-29-5-3,29 5-2,-25-2-1,25 2-4,-17 2-8,17-2-9,0 0-4,-5 16-1,5-16 2</inkml:trace>
  <inkml:trace contextRef="#ctx0" brushRef="#br0" timeOffset="21873">6154 5665 17,'0'0'15,"0"0"0,-18 8 0,18-8-2,0 0-1,-22 10-4,22-10-2,-27 4-2,27-4 0,-29 2-2,13-2-2,16 0-7,-22-4-10,22 4-2,-14-9 1,14 9-1</inkml:trace>
  <inkml:trace contextRef="#ctx0" brushRef="#br0" timeOffset="22698">6168 5415 16,'0'0'17,"0"0"1,0 0-1,-14-3 0,14 3-2,-22-2-1,22 2-3,-31-2-3,13 0-3,4 1-4,-2-5-10,16 6-11,-26-7-2,26 7-1,0 0 0</inkml:trace>
  <inkml:trace contextRef="#ctx0" brushRef="#br0" timeOffset="23078">6195 5164 16,'0'0'17,"-20"-16"0,20 16 1,0 0-4,-21-2-2,6 0-3,15 2-3,-30-6-3,10 5-3,0-1-2,-2-5-8,22 7-8,-30-6 0,30 6 0,0 0 0</inkml:trace>
  <inkml:trace contextRef="#ctx0" brushRef="#br0" timeOffset="23495">6190 4854 18,'0'0'15,"0"0"0,0 0-4,-18-12-1,18 12-2,-26-9-2,26 9-4,-30-6-6,8-3-8,22 9-2,-32-9-1,32 9 1</inkml:trace>
  <inkml:trace contextRef="#ctx0" brushRef="#br0" timeOffset="23915">6188 4594 22,'0'0'15,"-18"-4"0,18 4-1,-24-5-2,10-1-1,14 6-5,-27-5-3,27 5-6,-27-4-6,11-3-8,16 7 1,-20-6 0,20 6-1</inkml:trace>
  <inkml:trace contextRef="#ctx0" brushRef="#br0" timeOffset="24354">6219 4277 21,'0'0'16,"-26"5"0,26-5 1,-18-5-5,18 5-1,-21-6-4,4 3-3,-1-1-1,18 4-3,-28-2-3,11 0-8,17 2-6,-27 4 0,27-4 0,0 0 0</inkml:trace>
  <inkml:trace contextRef="#ctx0" brushRef="#br0" timeOffset="24803">6240 4047 15,'-18'-6'14,"18"6"1,-18 0-2,18 0-1,-23 2-2,23-2-1,-33 4-4,19-2-1,14-2-3,-29 1-2,29-1-5,-34-3-7,34 3-3,-24-6 0,24 6 1</inkml:trace>
  <inkml:trace contextRef="#ctx0" brushRef="#br0" timeOffset="25260">6257 3768 12,'-18'0'12,"-1"-4"0,19 4-1,-34 0-1,16 2-1,-5-4-2,-1 2-3,1-1-2,1-1-5,22 2-7,-32 0-3,32 0-1,0 0 1</inkml:trace>
  <inkml:trace contextRef="#ctx0" brushRef="#br0" timeOffset="25755">6255 3569 12,'0'0'12,"0"0"0,0 0-1,-27 4-1,27-4-2,-24-4-3,24 4-2,-29-4-2,11 3-3,18 1-2,-30-8-8,30 8-1,-22-3 1,22 3-1</inkml:trace>
  <inkml:trace contextRef="#ctx0" brushRef="#br0" timeOffset="26259">6231 3292 14,'-27'0'10,"4"-4"0,23 4-1,-38-5-5,22-1-10,-1 3-2,-2-3-2,19 6 0</inkml:trace>
  <inkml:trace contextRef="#ctx0" brushRef="#br0" timeOffset="27014">6091 3287 5,'0'0'13,"0"0"0,9-28 1,-9 28-2,21-16-2,-3 14 1,-18 2 1,29-5-2,-13 12-1,4 2-1,-5 11 1,-10 2 1,-3 5 0,-8 0-2,-1 7 0,-14-5 0,-3 0-2,-8-5-1,1-6-1,-3-11-1,5-3-1,0-10-1,5-3 1,6-7-1,9-2 0,6-4-1,6-1 1,3-3-1,5 3 0,3 1 0,4 0 0,0 1 0,4-1 0,0 6 0,1 3 0,0 8 0,-3 3 0,-2 5 0,-18-3 0,26 33 0,-19-8 0,-7 3 0,-6-1 1,-4-4-1,-3-5 0,-3-3 0,-2-8 1,0-9-1,0-3 0,18 5 0,-28-26 0,19 10 0,9 16 0,-5-32 0,5 32 0,14-26 0,-14 26 0,28-22 0,-9 13 0,-1 6 0,4-3 0,3 6 0,2 2 0,-5 11 0,-4 7 0,-5 3 0,-4 6 1,-9 4-1,-9-1 1,-7 1 0,-8-4 0,-7-13-1,3-3 1,-1-11 0,2-6 0,7-7-1,3-3 1,8-4-1,6-4 0,6 0 0,6-1 0,4-1 0,2 2 0,1 3 0,4 0 0,-4 5-1,2 3 1,-18 11 0,23-5 0,-23 5 1,8 16 0,-8-16-1,-9 33 1,-4-17 1,4 0-1,9-16 0,-27 25-1,27-25-1,-22 2-5,22-2-14,0 0-11,-9-30 2,9 30-1,9-37-1</inkml:trace>
  <inkml:trace contextRef="#ctx0" brushRef="#br0" timeOffset="28206">6206 3053 36,'0'0'20,"25"-4"2,-25 4-2,0 0-2,0 0-2,-5-18-3,5 18-2,-22-7-1,22 7-2,-34-2-2,16 4-1,-7 2-2,1-1-1,-1 3-3,1-4-6,10-1-11,14-1-9,-27-1 0,27 1-1,0 0 1</inkml:trace>
  <inkml:trace contextRef="#ctx0" brushRef="#br0" timeOffset="28546">6311 2803 38,'-22'-3'18,"0"-5"0,3 12-1,-7-6-9,1 2-12,2 9-9,-5-11-3,28 2-1,-28 8-1</inkml:trace>
  <inkml:trace contextRef="#ctx0" brushRef="#br0" timeOffset="32429">6239 2620 38,'-17'8'18,"-12"-10"1,4 9 1,-4-7-8,4 5-7,0 1-9,-2-4-11,27-2-3,-26 5-1,26-5 0</inkml:trace>
  <inkml:trace contextRef="#ctx0" brushRef="#br0" timeOffset="32720">6303 2457 45,'-23'-7'25,"23"7"2,-36-5-1,14 5-6,-7 0-4,-3-2-5,5 4-5,-4 1-10,4 3-16,-2-6-5,29 0-1,-27 7-1,27-7 1</inkml:trace>
  <inkml:trace contextRef="#ctx0" brushRef="#br0" timeOffset="34549">6311 2189 32,'-22'6'19,"22"-6"3,-32 2 1,12 0-5,-7-4-3,0 0-3,-2-2-3,-2 2-3,6-1-4,1-1-6,6 2-10,-2-7-9,20 9 0,0 0-1,0 0 1</inkml:trace>
  <inkml:trace contextRef="#ctx0" brushRef="#br0" timeOffset="34834">6311 1932 35,'-15'2'20,"-15"-9"1,3 7 2,-8-7-6,-1 5-5,0-3-4,2 1-7,7 4-14,0-7-7,27 7-2,-18-8 0,18 8 1</inkml:trace>
  <inkml:trace contextRef="#ctx0" brushRef="#br0" timeOffset="35489">6253 1652 36,'-20'0'20,"4"9"0,-13-9 1,2 5-4,-4-3-1,-1 0-5,3 2-3,2-4-5,3 1-5,5 1-10,19-2-10,-17 7-1,17-7-1,0 0 2</inkml:trace>
  <inkml:trace contextRef="#ctx0" brushRef="#br0" timeOffset="35759">6239 1516 42,'0'0'25,"-22"-4"1,-2-6-1,5 8-5,-3-2-5,-5 2-6,3 1-10,-1-5-20,9 10-3,-6-10-1,22 6-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05.7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0 20 39,'0'0'22,"0"0"-1,0 0 0,-25 5-6,25-5-3,-18 2-5,18-2-3,-21-4-3,21 4-5,-20-7-9,20 7-9,-16-16 0,16 16 0,0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24.77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1 114 21,'0'0'16,"0"0"3,7 17 2,-7 22-5,-3 10-3,-1 16 0,-3 7-1,-2 10-2,3 1-2,-8-6-3,7-3-2,-4-16-2,2-7 1,1-19-2,5-10-1,3-22-7,0 0-9,0 0-6,14-31-1,-6-8-1,10-3 1</inkml:trace>
  <inkml:trace contextRef="#ctx0" brushRef="#br0" timeOffset="289">488 0 22,'-4'22'20,"10"25"3,-8 5 1,2 17-7,-4 11 0,6 8-1,2 1-3,-3-3-5,3-6-3,0-12-2,1-12 0,-1-14-1,1-13-2,-5-29-3,0 0-9,0 0-9,20-18-4,-20-18 0,11 0-2,-7-20 2</inkml:trace>
  <inkml:trace contextRef="#ctx0" brushRef="#br0" timeOffset="502">539 439 54,'-35'18'23,"-14"-7"1,6 7-1,-13-5-10,1 3-5,3-5-3,10-4-3,6 1-5,12-7-8,24-1-12,0 0 1,0 0-2,24 0 1</inkml:trace>
  <inkml:trace contextRef="#ctx0" brushRef="#br0" timeOffset="768">865 801 21,'-2'16'18,"2"-16"0,0 0 1,0 0-3,-15 20-2,15-20-3,0 0-2,0 0-3,-16-2-2,16 2 0,0 0-2,-4-16 0,4 16-1,4-17-1,-4 17 1,0 0-1,0 0 0,18-9 1,-18 9-1,0 0 1,-2 26 0,2-26 1,-14 27-1,14-27 2,-20 21-1,20-21 0,-22 10-1,22-10 1,0 0 0,-16-8-2,16 8-1,3-20-7,-1 2-15,-2 18-1,20-27-1,-2 20 0</inkml:trace>
  <inkml:trace contextRef="#ctx0" brushRef="#br0" timeOffset="1231">1160 974 24,'0'0'18,"-18"-7"2,18 7-1,-2-20-3,2 4-1,-2-4-3,2-4-2,4-1-2,-1-7-3,7-5 0,0-4-2,7-2 0,3-6-2,1-4 1,5-1-2,3-5 1,2-1-1,3 0 0,0 3 1,1 4-1,-3 4 0,1 10-1,-6 6 1,-7 11 0,-2 13 0,-18 9-1,18 13 1,-14 11 0,-4 12 0,0 12 1,-2 10 0,2 9 0,-3 5 1,3 4 0,5-2 2,-3-1-1,3-10-1,4-7 1,-1-11-1,2-9-2,-2-11 2,1-7-2,-9-18 0,0 0-2,20 8-2,-20-8-4,7-29-6,-5 11-1,0-11-2,1 0 2,-3 2 1,0 0 2,-3 3 7,-7 4 8,10 20 7,-34-25 3,5 21 1,-5 4 0,-4 0-2,-6 6-1,-1-4-5,5 3-4,4-3-3,9 0-9,8-8-9,19 6-5,0 0 0,20-2-1,2-3 1</inkml:trace>
  <inkml:trace contextRef="#ctx0" brushRef="#br0" timeOffset="1921">1992 875 33,'0'0'18,"0"0"1,0 0 0,-8-24-6,8 24-3,0 0-1,0 0-2,-11-20-1,11 20-1,0 0-1,0 0-1,0 0-1,0 0 0,0 0-1,0 0 0,0 0 0,0 0-1,0 0 1,0 0 0,8 18 0,-8-18 0,-15 11 1,15-11 0,-20 4 0,20-4 0,-23-2-1,23 2 0,0 0 0,-22-16 1,22 16-2,2-16 0,-2 16 1,12-19-1,-12 19 0,22-16 0,-22 16 0,27-11 0,-27 11-1,22 4 1,-22-4 0,0 0 0,11 20 0,-11-20 0,-5 18 0,5-18 0,0 0-4,-20 18-8,20-18-13,0 0 1,0 0-2,-20-2 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29.24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 44 18,'0'0'17,"0"0"2,0 0 2,5 32-2,-5-1-4,0 8-1,0 14-1,0 8-2,-5 6-1,6 3-2,-2-5-1,1-4-2,-4-9-1,4-9-1,0-14 0,0-11 0,0-18-1,0 0 0,0 0-1,4-18 0,-1-5-1,5-11 0,2-4-1,3-7-1,9 0 0,-1-8 1,6 3-1,4-2 1,5 1-1,4 4 1,-4 6 1,4 3-1,-4 13 0,-5 9 1,-4 12-1,-4 17 1,-3 14-1,-7 14 1,-4 15 0,-4 3 1,-3 8-1,2 2 1,-4-8-1,0-9 1,-2-10 0,4-12-1,-1-12 0,-1-18-8,0 0-12,22-3-7,-15-21 1,10 4-1,-5-16 0</inkml:trace>
  <inkml:trace contextRef="#ctx0" brushRef="#br0" timeOffset="498">712 195 10,'0'0'14,"18"-27"1,-18 27 0,21-27-2,-21 27-2,26-20 0,-6 17-3,-6 3-2,8 9 0,-4 10 0,-2 10 1,-5 11 1,-8 8-1,-1 8 0,-9 2 0,-4-2 0,-10-4 0,-3-5-1,-7-13-2,4-10-1,0-15 0,2-11-1,3-9 1,4-5-2,7-11 0,9-6-1,6-3 0,5-3-2,11-1-5,-4-5-10,4-2-10,11 9 0,-6-5-1,11 12 1</inkml:trace>
  <inkml:trace contextRef="#ctx0" brushRef="#br0" timeOffset="862">1102 0 18,'0'0'16,"0"0"3,0 0 3,18 33-2,-16 1-2,-1 9-2,-1 11-2,2 6-2,-2 3 0,-2-2-2,2 0-4,-3-12-1,3-8-1,-4-12-1,4-3 0,0-26 0,0 0-2,0 0-2,0 0-7,7-26-19,4 10-1,-3-15-1,6-1-1</inkml:trace>
  <inkml:trace contextRef="#ctx0" brushRef="#br0" timeOffset="1326">1136 343 5,'9'-29'6,"6"0"-1,-3-2 0,10 1 0,-8-3 0,12 6 1,-3-5-1,6 7 1,-2 1 2,6 10 1,-8-2-1,4 12 0,-4 2 1,-3 11 0,-6 11 0,-2 11-1,-6 8 0,-6 10-1,-4 7 1,-4 5-1,3 2 1,-8 0-2,5-3 0,-3-12 0,6-6-1,-6-12-2,9-6 0,0-24-1,-6 18-1,6-18-4,0 0-10,4-38-13,7 16-1,-2-14 0,5 0-1</inkml:trace>
  <inkml:trace contextRef="#ctx0" brushRef="#br0" timeOffset="1714">1633 375 20,'0'0'14,"41"2"-1,-19-9 1,14 3-4,-7-5-1,13 0-1,1-11-3,-2-3-1,3-4 0,-10-6-1,-5-3 0,-5 0 0,-12-1-1,-14 0 1,-18 9-1,-3 6 1,-11 13 1,-8 7 0,-3 18 1,-2 10 1,4 12-1,1 5 1,10 2 1,8 5-2,10 1 0,6-4 0,16-4-1,6-5-2,11-6 1,10-9-2,8-3 0,4-9 0,4-7-2,3-12 0,-2-6-1,2-9 0,-7-10-2,-2 1-3,-10-10-2,-6 5-8,-2 0-9,-18 3 1,-2 11 0,-16-2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06.068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-1 12 30,'0'-18'19,"0"18"2,21-2 0,-21 2-4,33 28-2,-11-4-2,6 9-4,-1 2-1,4 13-1,3 0-1,-1 4-1,0-2-1,-7-5-2,-1-5-1,-6-8-1,-1-6-1,-18-26-3,15 24-5,-15-24-4,0 0-7,0 0-6,-11-32-1,9 15 1,-9-12 1</inkml:trace>
  <inkml:trace contextRef="#ctx0" brushRef="#br0" timeOffset="255">342 38 33,'-11'-22'18,"11"22"2,-21 6 1,3 18-6,-6 11-6,-3 11-1,-5 8-2,-1 3-2,2 6 1,-2-6-2,5-3 0,6-10-2,2-9-2,9-9-4,5-7-9,6-19-8,0 0-2,19-11 1,8-4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36.8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4 372 18,'-4'-36'16,"4"36"2,4-16 2,-4 16-1,4 23 0,-1 10-2,-3 10-3,0 8-2,4 8-2,-6 2 0,4 4-4,-2-9-2,7-3-1,-2-14 0,4-8 0,6-11-1,5-11-1,3-11-1,4-9-2,4-5-2,-4-9-3,7-6-1,-5-9-2,0 2 0,-9-8 0,2-1 2,-8 2 2,-3 3 4,-2 4 2,-7 8 4,1 4 2,-4 6 1,1 20 1,-4-18 0,4 18-1,0 0 0,0 0-1,-5 20-2,5-2 0,-2 8-1,2 8 0,-6 5-1,10 12 1,-8 8-1,12 10 0,-3 10 0,2 2-1,-1-1 0,1-1 1,-4-1-2,-3-10 1,-7-6 0,-11-16-1,-9-11 0,-11-14 1,-5-8-1,-10-11 0,-3-8-1,1-6-2,2-6-2,3-9-4,15 5-9,10-5-12,11-7 0,21-1 1,7-8-1</inkml:trace>
  <inkml:trace contextRef="#ctx0" brushRef="#br0" timeOffset="641">618 580 42,'35'1'19,"-19"-4"-1,15 6 2,-6-3-8,2 0-6,7 0-4,-7-3-11,4 5-9,-9-19-1,7 8 1,-15-12-1</inkml:trace>
  <inkml:trace contextRef="#ctx0" brushRef="#br0" timeOffset="845">1113 311 59,'0'0'23,"0"0"3,7 31-3,-14-4-8,0 9-4,0 9-1,-1 0-2,-1 5-3,-1-5-2,2-3-2,5-6-3,-1-11-6,4-25-12,9 16-5,-9-16-2,0 0 1,13-34-1</inkml:trace>
  <inkml:trace contextRef="#ctx0" brushRef="#br0" timeOffset="1062">1297 343 30,'35'-5'19,"-35"5"2,23 23 2,-21-3-3,7 15-4,-6 2-3,-3 3-3,0 2-3,0-6-2,0-4-1,-1-9 0,1-3-3,0-20 1,0 0-1,0 0 0,1-27-1,5 4 0,-1-6-1,4-2 0,4-1-1,3-4 1,6 2-1,7-3 0,3 3 1,8 5 1,0 4-1,-1 7 1,-3 9-1,-1 9 1,-6 13 0,-8 12 1,-6 13-1,-10 10 1,-1 8 0,-6 0 1,-2 4-1,1-6 0,-1-7 0,-1-11-1,3-7-1,2-29-5,2 18-4,-2-18-9,7-20-5,-9-7 0,11 2-2,-5-17 2</inkml:trace>
  <inkml:trace contextRef="#ctx0" brushRef="#br0" timeOffset="1520">2117 24 27,'9'-25'16,"-9"25"2,0 0 2,7 20-4,-18 18-1,4 14-1,-6 11-2,1 16-2,-3 6 0,1-2-3,3-4 0,0-10-4,4-8 1,-4-12-3,6-17-3,3-10-8,2-22-8,0 0-8,0 0 1,7-23-1,13 3 0</inkml:trace>
  <inkml:trace contextRef="#ctx0" brushRef="#br0" timeOffset="1761">2290 399 50,'-43'-5'15,"-1"8"0,-19-8-2,-3 1-18,1 3-10,-9-14 1,7 6-2,-6-16 1</inkml:trace>
  <inkml:trace contextRef="#ctx0" brushRef="#br0" timeOffset="1896">1550 176 67,'-18'-11'28,"18"11"0,0 0 0,0 0-8,0 0-8,-20 11-4,20-11-9,0 0-18,0 0-9,0 0 0,18-4 0,-18 4-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39.34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92 0 39,'-9'22'22,"-16"0"4,-2 19 0,-14 4-2,-5 11-6,-1 13-3,-3 11-4,8 12-2,-1 0-2,9 9-2,14-5-2,13-2 0,9-6-1,12-12 0,9-11-3,8-16-2,5-13-6,-1-18-11,-3-16-10,6-9 1,-7-17-1,1-3 0</inkml:trace>
  <inkml:trace contextRef="#ctx0" brushRef="#br0" timeOffset="283">452 629 32,'2'-25'19,"-8"-13"1,19 7 2,-6-10-3,13 6-5,2-6-3,7-1-1,5 4-2,2 4-1,7-1-2,-1 3 0,3 5-1,-5 3-1,5 8-1,-7 9-1,-1 9 0,-8 10 0,-5 15-1,-8 19 1,-7 15 0,-9 13 0,-9 9 1,-9 8 0,-11-5 0,-11-4 1,-1-8 0,-11-18 0,1-20 0,-7-18-1,4-16 0,4-18 0,-1-10-1,13-12-1,8-7 1,13-7-1,10-2-1,12-6 1,10 0 0,10 1-2,8 1 0,3 4-2,0 1-3,5 13-12,-1 11-10,-11 6 0,3 16 1,-12 3-1</inkml:trace>
  <inkml:trace contextRef="#ctx0" brushRef="#br0" timeOffset="798">968 770 59,'27'47'23,"-23"-20"2,5 17 1,-9 1-9,-6 4-5,-1 8 0,-7-4-2,-1 3-1,-6-13-3,3 1-1,-4-14-1,7-10-2,15-20-3,-25 9-8,25-9-19,-2-23-2,6-4 1,14-1-2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01.8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01 1781 72,'0'-30'27,"0"30"0,2-35-1,-4 12-8,4 3-6,-4-7-4,2 2-2,-2-4-1,-1 2-2,1-2-1,2-2 0,-2 2-1,2 2 0,2-2-2,-2-1-2,4 5-7,-3-6-10,1-2-9,4 6 0,-4-2 0,3 1-1</inkml:trace>
  <inkml:trace contextRef="#ctx0" brushRef="#br0" timeOffset="19046">164 170 21,'0'0'17,"0"0"1,0 0 1,2-22 0,-2 22-3,0 0-1,11-20-3,-11 20-2,0 0-1,24-18-2,-24 18 0,21-7-2,-21 7-1,25 4 0,-25-4 0,22 20 0,-18-4-1,-1 7-1,-6-3 1,-4 4-1,-8-4 0,-1-2 0,-9-2 0,1-9-1,-1-7 1,0-4-1,-2-8 0,5 1 0,6-5 0,3-1 0,8-1 0,5 0 0,5 2-1,4 0 1,-9 16-1,34-27 1,-17 14-1,10 1 1,-6 3-1,6 3 1,0 3-1,-3 4 1,3 8 0,-5 9 0,-3 4 0,-6 9 0,-6 1 1,-10 4-1,-5-1 1,-6-5 0,-11-8-1,-6-6 0,-3-14 0,-4-7 0,-4-8 0,6-7-1,2-5 1,5-2-1,6-2 1,10 2-1,11-2 0,11 2 0,6 3 0,6-1 0,6 3 0,8 3 0,1 2 0,2 5 0,-2 6 0,-2 8 0,0 9 0,-7 12 0,-5 10 0,-9 5 0,-10 2 0,-4 5 0,-12-4 1,-2-3-1,-12-7 1,-1-11-1,-1-11 1,0-8-1,0-6 1,2-6-1,7-5 0,4-2 0,3-2 0,11 0 0,2-2 0,8 4 0,6 0 0,4 2-1,0 2 1,7 1 0,-1 2 0,1 6 0,-3 3 0,-4 6 0,-18-4 0,20 27 0,-22-7 0,-5-1 0,-8 3 0,-5 0 1,-1-2-1,-5-8 0,5-5 0,-1-5 0,2-4 0,20 2 0,-23-14 1,23 14-2,-6-16 0,6 16-5,8-16-12,-8 16-15,0 0-1,12-20 0,-12 20 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39.81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33 236 9,'7'-33'17,"8"13"3,-8-14 2,0 10-2,-7-1-3,-2 5 0,2 20-1,-27-23-3,7 19-4,-8 2-2,-3 9-1,-5 2-4,-2 4-1,5 5 0,-1 2 0,1-2-1,10 0 1,3-2 0,20-16-1,-20 26 1,20-26 0,4 23-1,-4-23 1,23 22 0,-1-9-1,5 1 0,4 4 0,5 2 0,4 2-1,1 5 1,4 4-1,-1 3 0,-8 4 1,-4 7 0,-10 2 0,-7 0 1,-17 2 0,-13-4 0,-10-3 0,-13-6 0,-9-7 0,-7-9-1,-4-7 0,0-8 1,4-7-2,3-7 1,8-7-3,7-4 0,5-7-5,17-7-3,1-4-4,9-8-11,15 5-1,2-8 0,8 7 1</inkml:trace>
  <inkml:trace contextRef="#ctx0" brushRef="#br0" timeOffset="579">711 78 18,'0'0'19,"11"15"4,-16 1 2,10 18-4,-3 10-4,-2 8-1,0 10-1,0 1-4,2 2-1,-4 0-4,4-1-3,0-12-1,0-9-1,-1-6 0,3-12-3,0-5-3,-4-20-8,0 0-12,25-9-3,-16-17 0,7 3-1</inkml:trace>
  <inkml:trace contextRef="#ctx0" brushRef="#br0" timeOffset="913">1221 232 20,'-29'-24'17,"9"24"3,-10 0 0,-3 17-3,-3 8-1,7 11-2,-5 9-1,5 6-2,4 5-1,8-2-1,6 4-2,10-11-2,10-5-1,1-11 0,12-4-2,5-13 0,4-5-2,2-12-1,4-10-2,0-9 0,-7-10-2,3-4-1,-10-8-1,1 1 1,-10-6 2,-6 6-1,-7 1 3,-2 9 1,-1 6 1,-9 11 2,11 16 0,-18-5 2,18 5 0,-16 32 0,14-3 2,0 4-2,4 5 0,0-4 0,8 2-1,5-3 0,7-6-2,1-9-1,6-5 1,5-8-2,1-7 0,3-7-1,-2-5-1,-4-10 0,-5-7 0,-5 1 1,-6-10-1,-3 2 1,-7-4-1,-5 6 2,-1 0 0,0 9 0,-1 3 1,1 24-1,-4-16 2,4 16 0,4 31 1,-4-2 1,3 11 0,1-3 0,-1 12 1,-3-5-1,2-3 0,-4-8 0,4-6 0,-2-9-1,0-18-1,0 0 1,0 0-1,0 0 0,-2-22-1,8-1 0,-1-8-1,4-1-1,4-6 0,1-2 0,3-4 0,3 5 0,5-3-1,-2 2 1,4 4 0,-5 9 1,7 5-1,0 6 1,-2 9-1,2 12 1,-4 10 0,-3 14 0,-4 9 2,-3 5-1,-3 9 1,-12 6 0,2 2 0,-4-4 1,-3 0-1,5-9 0,0-7-1,3-9-1,3-13-5,-6-18-9,29 18-8,-29-18-3,38-33-2,-22 1 2</inkml:trace>
  <inkml:trace contextRef="#ctx0" brushRef="#br0" timeOffset="1840">2288-3 24,'0'0'18,"18"27"2,-25-4 4,7 19-7,-2 9-2,-4 7-1,1 7 0,-4 0-1,7 2 0,-5-9-5,7-6-2,-4-14-2,4-7-1,0-13-2,0-18 0,0 0-2,0 0-4,4-18-4,-6-6-8,0-3-4,-1 0-4,-6-7 1,1 5-1,-6-4 3,-1 8 5,-1-2 8,2 5 9,14 22 9,-29-33 6,29 33 2,-20-16 2,20 16 1,0 0-2,0 0-2,0 0-3,0 0-3,0 0-2,29-5-1,-7 3-2,5-2-2,3 1-1,5-3 0,1 1-1,4-1-2,-4-1-3,0 0-13,2 3-10,-11-5 0,7 9-2,-12-11 2</inkml:trace>
  <inkml:trace contextRef="#ctx0" brushRef="#br0" timeOffset="2407">2859 44 24,'0'0'13,"0"0"-1,0 0-1,0 0-5,0 0-2,0 0 0,0 0 1,2 23 2,-2-23-1,0 0 1,-15 20-1,15-20 0,-16 2 0,16-2-1,0 0-1,-20-7 0,20 7 0,0 0-1,-3-24-1,3 24 1,3-16-1,-3 16-1,15-22 1,-15 22-2,21-16 1,-21 16-1,20-7 0,-20 7 0,20 5 1,-20-5-1,9 22 1,-9-22 1,-7 27-1,7-27 1,-22 29 0,22-29-1,-23 20-1,23-20-5,-26 4-11,26-4-8,0 0 0,0 0-1,0 0 0</inkml:trace>
  <inkml:trace contextRef="#ctx0" brushRef="#br0" timeOffset="2898">2817 326 18,'0'0'15,"0"0"1,0 0 1,15 2-5,-15-2-2,0 0-1,0 0-1,7 22-1,-7-22-1,0 0-1,-5 21 0,5-21 0,0 0-1,0 0-1,-18 6-1,18-6 0,0 0 0,-19-17 0,19 17-1,-1-16-1,1 16 1,7-16-1,-7 16 1,0 0-1,22-20 0,-22 20 0,29-2 0,-29 2 0,23 13 0,-23-13 0,14 25 0,-14-25 1,0 31 0,0-31 1,-16 25 0,16-25 1,-25 13-1,9-13 0,16 0 0,-24-6 0,24 6 1,0 0-2,-18-19-1,18 19 1,4-17-1,-4 17 0,14-16 1,-14 16-1,20-14 0,-20 14 0,16-10-1,-16 10 0,0 0-3,0 0-5,0 0-10,0 19-6,0-19-1,0 0-1,-12 23 2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00.78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8 1229 47,'-10'-24'24,"10"24"3,0-20-1,0 20-6,-4-25-5,0 5-1,8 4-4,-10-9-3,8 5-2,-7-7-1,3 2-2,-2-4-1,0 4-1,0 0-3,-4-4-5,8 7-9,-2 2-13,0-1 1,6 5 0,-2-6-1</inkml:trace>
  <inkml:trace contextRef="#ctx0" brushRef="#br0" timeOffset="398">86 386 39,'0'0'22,"6"-26"4,-6 26 0,4-16-4,-4 16-4,-8-25-1,-2 7-3,10 18-4,-12-33-1,12 33-2,-8-36-1,12 20-2,-6-4-2,2 4-1,0 0-3,0-6-2,10 4-8,-12-5-12,-4-2-8,8 3 1,-2-5-1,14 0 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47.9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13 317 29,'0'0'22,"0"0"1,0 0 0,0 0-4,0 0-3,0 0-1,0 0-4,1 20-2,-1-20-1,-12 33-1,1-11 0,2 7-1,-7-2-1,3 4 0,-7 0-2,4-3-1,-4-5 0,4 1-1,-1-8-1,3 1 0,14-17 0,-18 18 0,18-18 0,0 0 0,0 0 0,0 0 0,21-6 1,-2 6-1,6-1-1,4 1 1,5 1-1,-1 3 0,5 0-1,-6-4-1,2 3-1,-6-8-2,1 7-1,-8-11-2,5 9-3,-26 0-1,30-22 0,-30 22 0,31-28 0,-15 12 2,-1-4 2,-3 0 2,-1-6 1,4 3 4,-4-3 3,-1-1 3,1 0 1,-4-1 1,1 1 1,-8 2 2,5 1 0,-3 4 0,-2 3 0,0 17-1,-2-18-1,2 18 1,-9 17 0,5 10 0,-8 6-1,6 12-1,-4 12 0,-1 12-1,-2 0 0,4 4-2,-4-5-1,6-2-1,0-10 0,1-9-1,1-14 1,1-11-1,4-22-1,0 0-3,0 0-6,0 0-8,13-42-15,-2 9 2,-2-10 0,5-5-2</inkml:trace>
  <inkml:trace contextRef="#ctx0" brushRef="#br0" timeOffset="785">1150-9 28,'18'-2'19,"-18"2"2,0 0 0,0 33-2,-3-4-1,-8 15-1,0 9-2,-2 16 0,-7 9-4,13 15-3,-11 2 0,11 5-3,-2-3-1,9 2-1,0-10-1,3-7-1,-1-13 1,0-7-1,-2-7 0,0-12 0,-4-5 0,-7-8 0,-5-5-1,-11-5 0,-2-7 1,-12 0-1,-10-2 0,-12-6 0,-8-1 0,-14-3 0,0-1 0,-1-1 0,-1-1 0,4 0 0,5-2 0,13 3-1,11 1 1,10 1 0,10-1 0,9 2 0,5 0 0,20-2 0,-20 2 0,20-2-1,0 0-1,0 0-2,0 0-5,0 0-14,20-18-10,-20 18 1,29-24 0,-8 13 0</inkml:trace>
  <inkml:trace contextRef="#ctx0" brushRef="#br0" timeOffset="1579">1785 412 32,'0'0'22,"0"0"0,0 0 0,-11-18-3,11 18-4,12-15-3,-12 15-2,26-20-3,-26 20-2,30-22 1,-10 9-3,2 3 1,0-5-2,3 4 1,-3-2-2,1 4 1,-3 2-1,0 1 0,2 6-1,-6 6 1,4 5-1,-11 7 1,-2 6 0,-5 9 0,-6 1 0,-1 10 1,-13 5-1,1 6 0,-6-3 1,3 3-2,-7-5 1,5-1 0,-3-3-1,1-6 0,-1-11 1,5-4 1,2-6 0,18-19-1,-25 20 1,25-20 1,0 0-1,0 0 0,0 0 0,0 0 0,0 0-1,0 0 1,20 5-1,-4-10-1,2 1 1,6-5-1,3 0 1,2 0-1,3 0 0,4 1 0,2 3 0,-2 3 0,1 0 0,-5 2 0,-3 0 0,-5 2 0,-6 2 0,-18-4-1,21 1 0,-21-1-1,0 0-1,0 0-3,0 0-3,0 0-7,17-9-12,-17 9-4,16-7 0,0 3 0,-16 4 3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50.88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7 224 15,'0'0'18,"-22"-5"1,22 5 3,-18-4 1,18 4-3,0 0-1,0 0-4,0 0-2,24-20-2,1 17-4,2-3-2,8 3-3,2-3 0,9 1 0,-1-2-1,2-1 1,-4 3-1,1-2-1,-6-2 1,-4 3 0,-2 3 0,-6 1-1,-8 2 1,-18 0-1,16 20 2,-16 3-1,-9 8 2,-2 10-1,-5 10 1,-2 10-1,-2 2 1,2 6-1,2-4 0,7-2-1,1-7 1,5-11-2,6-11 1,3-8-1,5-7-1,-11-19-3,21 11-2,-21-11-7,17-20-12,-8 4-8,-8-7 0,3-1 0,-2-5 2</inkml:trace>
  <inkml:trace contextRef="#ctx0" brushRef="#br0" timeOffset="559">1206 475 27,'0'0'20,"0"0"2,10 16 3,-10-16-6,0 0-3,14-14 0,-14 14 0,23-18-1,-8 1-4,7 8-1,-3-3-2,10 3-1,-3-6-3,3 3 0,-2-1-2,-2 0-1,0 3 0,2 1 0,-5 1-1,0 3 0,-4 3-1,0 2 0,-18 0 0,27 2-1,-27-2-2,16 4-2,-16-4-9,0 0-15,15 7-1,-15-7 0,0 0 0</inkml:trace>
  <inkml:trace contextRef="#ctx0" brushRef="#br0" timeOffset="939">1929 80 39,'0'0'22,"22"-15"3,-22 15-1,16 0-7,-16 0-3,4 36-3,-8-3-3,-3-1-2,-5 8-1,-1 0-2,-2 1 0,-1-6-1,2-1 0,-1-7 0,8-4 1,7-23 0,2 29 1,-2-29-1,22 15 0,-3-12 0,9 1-1,0-2-1,9-4 0,-1 2 0,5-2-1,-5-2 0,1 3 0,-1-1-2,-4-2-1,1 2-2,-8-3-4,0 1-4,-6-5-6,0 0-1,-4-7 0,-6-4 1,2-3 1,-4-8 4,0-3 4,-3-2 8,-1-2 6,3 2 5,-4 0 3,3 3 2,-3 3 1,0 4-1,3 5-1,-5 3-2,0 18-2,0-18-2,0 18-1,-3 21 0,1 12 0,-6 12-1,1 13 0,-2 12 1,2 11-2,-11 0 1,9 2-2,-6-9-1,3-9-1,-1-12 0,4-14-2,2-8-2,7-31-10,-9 16-18,9-16 0,0 0 0,31-23-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00.0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6 1194 19,'0'0'15,"0"0"2,0 0 0,0 0-3,0 0-1,0 0 0,-14 16 0,14-16-1,0 0 0,0 0-1,0 0-1,0 0-1,-4 16-3,4-16-1,0 0 0,0 0-1,0 0 0,-6-20-1,6 20 0,-2-25 0,4 5-1,-4-3 0,2-10-1,0-1-1,-2-6 0,4 3-3,-2-7-1,6 8-5,-8-2-10,2 2-12,8 11 1,-3 0-1,1 9 0</inkml:trace>
  <inkml:trace contextRef="#ctx0" brushRef="#br0" timeOffset="425">10 440 38,'-2'-16'25,"2"16"2,0 0-1,2-22-3,-2 22-5,-2-18-3,2 18-4,0-30-2,0 13-2,-2-6-1,4 3-1,-4-2-1,4 3 0,-2-5-3,0 4 0,-2-1-2,2-3-2,2 6-5,-8-12-8,6 1-17,2 3 3,-2-6-1,4 3-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54.837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64 145 23,'5'-31'19,"2"9"3,-18-10 2,4 12-5,-9 2-3,-13 4-2,-4 6-4,-5 8-1,2 10-1,-6 2-1,0 12-2,-1-1 0,6 9 0,1-3 0,9 4-1,0-6 0,8-2-1,3-3 0,11-2-1,5-6 0,0-14-1,18 27 0,0-14-1,2-1 0,7 1 1,0 1-1,6 4 0,0 0 0,-1 6 0,-1-1 0,-2 4 0,0 2-1,-3 2 0,-6 1 1,-2 4-1,-7 0 0,-8-1 1,-6 1 0,-6-6 0,-9-1-1,-8-3 2,-7-8-1,-5-6 0,-2-8 0,1-8 0,0-7 0,3-7 0,5-5 0,9-6 0,8-3-1,8-1 1,12-5 0,5-3 0,12-2 0,6-3-1,10-2 1,6-3 0,2-1-1,0-6 0,1 6-4,-9 0-5,0 5-14,-9 12-5,-15-1-1,-4 11-1,-24-2 2</inkml:trace>
  <inkml:trace contextRef="#ctx0" brushRef="#br0" timeOffset="1109">52 1214 47,'0'0'24,"0"0"3,13 16 1,-18 12-9,-4 8-5,5 18 0,-5 5-3,2 13-1,-4 0-3,3 2-1,5-5-3,-1-8-1,1-16-1,1-10-2,2-14-1,0-21-4,0 0-10,0 0-14,7-39-1,8 3 0,-1-15-1</inkml:trace>
  <inkml:trace contextRef="#ctx0" brushRef="#br0" timeOffset="1397">729 1133 26,'17'0'19,"1"9"4,-18-9 2,0 0-10,-22 2-1,-5 0-1,-2 0-1,-4-2-2,-3 3-3,0 1-4,1-1-2,6 1 1,5 1-1,6-1-1,18-4 1,-23 13 0,23-13 0,0 0-1,-15 21 1,15-21 0,-7 27 0,1-7-1,3 2 1,-3 1-1,6 4 1,-3 0-1,6 0 1,-3-1 1,8-1-1,1-7 1,2 0 0,-11-18-1,27 22 1,-27-22-1,31 7 0,-15-7-1,0-4 0,2-1 0,2-1 0,2 5-1,0 1 1,0 5 0,0 6 0,-1 9 0,1 7 0,-6 7 1,-3 7 0,-6-1-1,-5 3 1,-7-1 1,-4-1 0,-11-10 1,-2-4 0,-11-13 1,1-1-1,-10-11 1,0-2-1,0-6 0,2-4-1,4-1-2,2-2 0,10 1-2,6-6-2,18 18-4,-15-31-6,15 31-10,17-22-9,-17 22 1,25-21 0,-25 21 2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56.68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103 16,'22'-13'12,"-22"13"0,0 0-2,14-21-1,-14 21-1,0 0-2,24-13 1,-24 13 3,0 0 1,0 0 0,0 0-1,16-4 1,-16 4-1,0 0-1,4 24-1,0-7-1,-6 2 0,4 2-2,-4 2-1,2 3-1,0-3 0,0-1-2,2-3-3,-2-19-6,5 19-11,-5-19-9,0 0 0,16 2-1,-16-2 1</inkml:trace>
  <inkml:trace contextRef="#ctx0" brushRef="#br0" timeOffset="407">325 58 40,'0'0'22,"0"0"3,0 0-1,0 0-6,5 20-4,-5-20-1,-2 19-2,2-19-2,2 30-3,0-13-2,-2-17-1,0 29-2,0-29-3,3 18-3,-3-18-6,6 17-10,-6-17-6,0 0-1,0 0 0,0 0 1</inkml:trace>
  <inkml:trace contextRef="#ctx0" brushRef="#br0" timeOffset="768">642 24 16,'0'0'18,"0"0"2,0 0 1,0 0 0,-2 18-3,2-18-2,-4 25-3,4-25-4,-1 30-1,1-30-3,0 30-2,0-30-3,3 19-4,-3-19-5,0 0-11,0 0-5,20 10 0,-20-10-2,15-17 2</inkml:trace>
  <inkml:trace contextRef="#ctx0" brushRef="#br0" timeOffset="1205">926 14 22,'-3'-19'18,"3"19"1,0 0-2,0 0 0,0 0-2,0 0-2,0 0-2,0 25-2,0-8-1,0-17-3,-2 34-2,2-15-2,-2-1-6,2-18-12,2 32-7,-2-32 0,3 23-2,-3-23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06.664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37 287 21,'0'0'19,"-22"-11"2,22 11 3,0 0-4,-16-3-4,16 3-2,0 0-3,16 0-3,-16 0-1,37 5-3,-15-5-1,5 2-1,4 2-2,0-4-3,-2 0 0,-7-4-5,0 2-8,-2 2-9,-20 0 0,0 0-1,0 0 1</inkml:trace>
  <inkml:trace contextRef="#ctx0" brushRef="#br0" timeOffset="246">52 437 32,'0'0'20,"-6"20"1,6-20 1,0 0-6,20 6-4,-3-8-2,5 0-3,5-3-2,0 1-3,4-2-7,2 2-10,-6-7-7,6 11-2,-7-10 0,4 8 1</inkml:trace>
  <inkml:trace contextRef="#ctx0" brushRef="#br0" timeOffset="513">651 307 33,'0'0'23,"-22"-2"1,22 2 2,0 0-4,0 0-7,16 2-2,-16-2-4,28-2-1,-28 2-3,36-3-1,-9 1-2,3 2 0,6 0-1,0-2 0,5 2-2,-3 0-4,4-2-10,0 2-12,-12-7-1,7 5-1,-12-10 1</inkml:trace>
  <inkml:trace contextRef="#ctx0" brushRef="#br0" timeOffset="824">1367 108 42,'0'0'22,"0"0"2,-15-18 0,15 18-7,0-20-5,0 20-2,13-18-2,-13 18-3,23-19 1,-3 11-2,-5 0-1,7 0-1,2 3 0,1 1-1,1 4-1,-3 4 1,1 5-1,-2 7 0,-8 6 0,-1 6 0,-11 3 0,-4 7 0,-12 4 1,-3 3-1,-8 0 0,-5 0 1,3-5-1,-7-3 1,3 1-1,-2-4 1,9-8-1,4 0 1,11-10 1,5 0-1,4-16 0,15 23 1,3-15-1,8-5 0,1-1 1,13-4-2,-4 0 1,6-3-1,6-2 1,-3 0-1,-1-1 1,-2-1-1,-4 4 0,-5 0 1,-4 1-1,-7 2 0,-22 2-1,22-2 0,-22 2-4,0 0-4,0 0-11,0 0-10,0 0 1,0 0-1,-19 2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53.38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5 0 40,'0'0'24,"0"0"3,9 29-1,-7-2-6,-2 7-4,2 14-3,-6 3-2,6 9-4,-7-2-3,3 0 0,0-5-2,4-8 0,-4-7-1,4-12-1,0-10-1,-2-16-5,0 0-5,0 0-7,2-25-7,-2 6-4,-10-10 0,5 8 0,-15-9 2</inkml:trace>
  <inkml:trace contextRef="#ctx0" brushRef="#br0" timeOffset="214">13 296 34,'0'0'23,"0"0"3,0 0 2,-17-7-4,17 7-7,0 0-3,17 9-3,1-2-3,4-3-3,8 3-1,9-2-3,4-1-2,14-4-3,1-6-5,9 3-10,2 3-10,-4-9 0,2 7-1,-8-9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54.12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9 169 25,'-29'-4'19,"29"4"2,-23-9 1,23 9-7,-16-12-1,16 12-2,0 0-2,-7-22-1,7 22 0,12-20-1,-12 20 1,27-21-2,-4 8-1,-3-5-1,9 6-1,-4-1 0,4 2-2,-4 0-1,2 8 0,-5 3 0,-1 7 0,-4 6-1,-5 6 1,-5 3 0,-1 5 0,-8 7-1,-5 4 1,-8 2-1,-3 1 1,-7 2-1,-4-1 1,-1-1-1,-3-1 0,-3-4 1,8-4 0,1-5 0,3-5 1,5-8 0,19-14 0,-13 22 1,13-22 0,18 5-1,0-6 1,7-1-2,6-2 1,8 1-2,-1-3-1,11 4-3,1-3-4,11 5-9,-3 0-16,6-5-1,8-3 0,4-6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58.23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44 13 6,'0'0'16,"0"0"2,0 0 1,-11-18-2,11 18 1,0 0-1,0 0 0,0 0-3,0 0-2,0 0-1,0 0-1,0 0-1,0 0-2,0 0 1,-19 22-2,19-22 0,-4 25-1,4-8-1,-2-1-1,2-16-1,-7 31-3,7-31-3,0 26-5,0-26-7,0 0-15,-2 26-1,2-26-1,2 24 1</inkml:trace>
  <inkml:trace contextRef="#ctx0" brushRef="#br0" timeOffset="380">25 505 53,'-7'18'26,"7"-18"3,-6 16 0,6-16-6,-4 24-5,6-2-2,-2-22-2,-2 41-2,-5-21-3,9 11 0,-2-9-3,2 4-1,-4-10-1,4 2-2,-2-18-2,5 23 0,-5-23 0,0 0 0,0 0-8,0 0-3,0 0-7,0 0-11,0 0-7,-5 16 0,5-16 1,0 0 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06.970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03 558 38,'0'0'24,"-4"17"3,4-17 1,0 0-7,-18-12-6,18 12-3,-9-16 0,9 16-3,2-24-3,3 5 0,12 2-2,-3-6 0,13 7-1,4-9-1,3 2 0,6-6 0,5 2-1,-6 3 1,4 5-1,-9 3 0,-6 4 0,1 10-1,-13 11 1,-7 12 0,-11 10 0,-7 11 0,-13 7 0,0 6 0,-4 4 0,-2 0 0,-2 0-1,1 1 1,4-6 0,2-7 1,3 0 0,4-11 1,1-1 0,-1-8 0,5-5 0,11-22 1,-14 18 0,14-18-4,0 0 0,0 0 0,14-21 0,4 9 0,11-4 0,7-2 0,7 8 0,8 1 0,3 4 0,9 3 0,-2 6 0,2 1 0,-9 4-2,-2 6-1,-12-11-4,-3 6-4,-17-13-7,-6-1-15,-14 4-3,7-19 0,-9 2 1</inkml:trace>
  <inkml:trace contextRef="#ctx0" brushRef="#br0" timeOffset="620">2282 457 43,'0'0'26,"0"0"3,0 0 1,22 5-8,-22-5-5,22 30 0,-9-11-4,14 15-3,-4-6-3,9 16-1,1-2-2,6 9-1,1-2-1,-2 0-1,-4-6 0,-3-3-3,-8-5 0,-8-14-5,3-2-4,-18-19-10,0 0-14,-6-28 2,-6 3 0,4-1 1</inkml:trace>
  <inkml:trace contextRef="#ctx0" brushRef="#br0" timeOffset="932">2668 383 64,'0'0'29,"0"0"2,-29 37 0,13-6-12,-11-1-5,0 20-1,-13 1-3,8 7-1,-6 1-2,9 4-4,-5-9 1,13-3-3,-1-8 1,9-8-2,6-7-1,7-11-3,0-17-6,0 0-14,0 0-12,25-8 3,-8-13-2,11-2 1</inkml:trace>
  <inkml:trace contextRef="#ctx0" brushRef="#br0" timeOffset="1349">3161 381 65,'0'0'29,"0"0"1,0 16-1,2 12-10,-10 2-6,14 16-1,-13 2-2,10 10-2,-6-6-2,6 7-2,-1-8-1,3-5-1,1-11 0,1-8-1,0-10-2,-7-17-3,0 0-6,9-17-8,-9-7-12,-2 1-5,-7-5 1,-3 2-1</inkml:trace>
  <inkml:trace contextRef="#ctx0" brushRef="#br0" timeOffset="1602">2989 624 49,'0'0'27,"0"0"2,18-3 1,0 3-9,7 5-5,-2-2-4,13 3-3,-2-5-2,11 5-2,-2-6-2,2 1-1,-2-1-2,-3 0-2,1-1-4,-12-6-10,0-4-16,-3 6 1,-6-7 0,5 5-2</inkml:trace>
  <inkml:trace contextRef="#ctx0" brushRef="#br0" timeOffset="1921">3883 290 52,'0'0'28,"18"-10"2,-18 10-1,0 0-6,0 0-7,0 17-5,-4 11-2,-6 4-1,2 15-2,-4 6-1,6 11 0,-4 1 0,2-2-2,1 1 0,5-4-1,-3-13-1,3-7 0,0-11-1,1-10-2,1-19-2,0 0-6,0 0-11,12-23-13,-5-6 0,8-2 0,-1-9-1</inkml:trace>
  <inkml:trace contextRef="#ctx0" brushRef="#br0" timeOffset="2292">4539 255 53,'0'0'22,"18"4"3,-18-4 0,0 0-12,0 0-4,-21-7-1,21 7 0,-33 5 1,12 2-2,-4-5-1,-1 3-1,-4-3-1,3 3-1,-1 0-1,1-1 0,3-1-1,5 1-1,19-4 1,-26 7-1,26-7 0,0 0 1,0 0-1,-13 17 0,13-17 0,5 18 0,-5-18 0,4 22 1,-6-4-1,0 1 0,-1 4 0,-3-2 1,-1 0-1,3-1 1,1-3-1,3 1 1,0-2-1,0-16 0,11 21 1,-11-21-1,22 16 1,-22-16-1,31 12 0,-13-8 1,0-2-1,0-2 0,2-4 0,-1 1 0,2-3 1,3-2-1,-1-1 0,2 0 0,2 2 0,2 0 0,-2 4 0,2 1 0,-2 5 0,-2 6 1,-5 5-1,-2 4 1,-7 8 0,-2 4 0,-9 3 0,0 3 1,-11 6-1,-3 2 0,-6-2 2,-6 2-2,-4-7 3,-4-2-3,-8-10 2,-1-4-1,-6-11 1,1-4-1,0-6-1,5-2 1,0-7-2,11 0 1,1 2 0,12-1-1,19 8 0,-26-14 2,26 14-3,-1-16 3,1 16-3,0 0 2,0 0-3,14-18 1,-14 18-3,0 0-3,0 0-6,0 0-9,0-19-13,0 19-1,0 0 2,0 0 0</inkml:trace>
  <inkml:trace contextRef="#ctx0" brushRef="#br0" timeOffset="7219">370 655 69,'0'0'31,"11"27"0,-9-10-3,-8 1-8,13 13-5,-14-5-4,7 11-2,-9-7-2,9 7-3,-7-5 0,3 1-1,3-7-1,6-3-1,2-5 0,4-3 0,10-4-1,-1-4-1,1-4 1,5-6-1,4-4 0,-8-7 0,7-5 0,-8-8 1,4-2-1,-8-6 0,-4 1 0,0 0 1,-6 3-1,-2 3 1,-3 3-1,0 10 0,-2 15 2,0-18-1,0 18 0,0 0 1,0 0 0,-7 25-1,7-3 1,0 10-1,0 6 1,1 9-1,3 5 0,-2 9 0,5 7 1,-2 1-1,-3-5 1,-2 0 0,-3-8-1,-6-6 1,-4-10 0,-8-12-1,-6-9 1,-7-10-1,-5-11 0,-1-6-1,-1-5 1,-2-4-1,7-4-1,5-2 0,8 0-2,5-4-2,13 6-7,-1-8-11,8 3-10,12-4 1,1-4-1,12 2 2</inkml:trace>
  <inkml:trace contextRef="#ctx0" brushRef="#br0" timeOffset="7891">970 816 60,'0'0'28,"0"0"1,0 0-3,0 0-8,21-1-3,-21 1-5,22 3-2,-22-3-2,33 0-1,-11-2-2,3 2-1,0-1-1,1 1-1,2 0-3,-10-4-4,1 6-6,-19-2-10,0 0-7,0 0-2,0 0 1,-23 9 0</inkml:trace>
  <inkml:trace contextRef="#ctx0" brushRef="#br0" timeOffset="8143">990 990 36,'0'0'24,"-6"16"4,6-16 0,0 0-5,0 0-5,0 0-1,29 21-5,-29-21-2,32 2-3,-14-4-3,10 4-1,1 0-3,4-2-2,4 5-5,-10-7-12,-4 0-14,6 4 2,-9-5-1,1 3 1</inkml:trace>
  <inkml:trace contextRef="#ctx0" brushRef="#br0" timeOffset="9915">1220 65 9,'0'0'11,"0"0"2,18-7-3,-18 7-1,29-7 0,-7 6-1,6-3-2,9 4 0,4 0 0,8 2-2,2 0-1,10-1-1,4 3 1,7-4 0,11 0 0,1-2 1,8 2-1,7 2 1,2-2-1,9 2 0,-3-1-1,7 5-1,-3-3 0,3 1 0,1 3-1,2-6 1,4 3-1,0-2 1,4-2-1,2 0 1,0-2-1,0-3 1,0 1-1,-5 2 1,-2-1-1,2-2 1,0 3-1,-10-2 0,-4 1 0,0-1 1,-3 1-1,-7-2 0,-8 1 0,-11-1 1,-7 0-1,-4 1 0,-10 1 1,-3-1-1,-14 4 1,-5 0-1,-11 4 0,-1-1 1,-24-3-1,21 16 0,-21-16 0,-3 31 0,-5-6 0,1 8 1,0 12-1,0 9 0,1 11 0,5 10 1,-1 5-1,0 4 0,2 0 1,4 2 0,-4-6-2,1-5 2,1-6-2,-2-7 2,2-6-2,2-2 1,1-9 0,2-5 0,-3-5 0,-1 0 0,-1-9 0,-4-4 1,1-2-1,-8-3 0,-6-1 0,-1-5 0,-7 1 1,-6-3-1,-11 3 0,-1-1 0,-9 3 0,-11-2 1,-6 0-1,-7 4 0,-9-4 0,-7 4 0,-7 0 0,-7-2 0,-4 5 0,-4-7 0,-4 2 0,-6 3 0,-2-1 1,-1-2-1,-5-2 0,-5 0 0,-2-1 0,-7 1 0,2-4 0,-3 3 1,-3-4-1,1 0 0,3 0 0,-1-2 0,3 0 0,4 1 0,2-1 1,-2 0-1,5 0 0,2 1 0,1-3 0,5 4 0,6-2 0,-1 1 1,7-5-1,4 3 0,6-2 0,4-2 0,7 1 0,5-1 1,3-1-1,7 1 0,7-4 0,12 2 0,4 2 0,10-3 0,8-1 0,3 1 0,12-4 0,3 2 1,18 5-1,-25-16 0,25 16 0,-13-23 0,11 7 1,0-3-1,2-2 0,2-8 0,0-9 0,5-8 1,0-10-2,6-8 1,-2-9 0,5-10 0,2-13 1,4-2-2,-3-7 1,9-4 0,-7 1 0,4 5-1,1 3 1,0 11-1,1 10-1,-4 11 2,4 10 0,0 15 0,5 7-1,5 8 1,1 7-2,9 7 0,7 5 0,8 4-2,12 3 0,11 5-1,10-1-4,4-4-9,10 6-4,-2-13 0,10 0 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5:59.0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9 0 1,'-6'18'12,"6"-18"4,0 0 0,-5 22 0,5-22 1,0 0 4,-6 21 0,6-21-1,-2 24-2,2-24-1,2 27-3,-2-27-2,0 34-2,0-34-2,-2 40-1,-2-16-1,6 6-1,-7 1 0,3 5-1,-4-2-1,1 6 0,1-4 0,1 0-3,-3 4 0,0-5 0,4 1 0,-3-4 0,3-1 0,-2-6 0,4-3-4,0-22-6,8 18-20,-8-18-6,13-16-1,-7-6 1,1-10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23.92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40 87 4,'0'0'5,"0"0"1,20-16-2,-20 16-1,0 0 1,11-20 0,-11 20 1,0 0 0,10-18 2,-10 18 0,0 0 0,0 0 1,0 0-2,0 0-1,8-17 1,-8 17-3,0 0 1,0 0 0,0 0 0,0 0 0,0 0 0,0-16 0,0 16 0,0 0 0,0 0 1,0 0-1,0 0 0,-20 18 0,20-18 0,-22 22-1,22-22 0,-34 31-1,18-11 0,-2 1-1,4 3-1,-3-4 1,5 5-3,-1-3-8,13-22-10,-16 36-2,16-36 0,-7 20-1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24.5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63 0 11,'0'0'11,"0"0"3,0 0 2,-2 21 0,2-21-1,0 0 1,-22 24-2,22-24-2,-22 29-1,7-10-2,0 1-3,2 2-2,-4-4-2,2 0-3,15-18-6,-25 23-10,25-23-6,-17 17 0,17-17 0,0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25.06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691 0 22,'0'0'16,"-15"18"2,12-4 2,3-14-1,-22 25-4,8-8-1,-2-1-3,-1 2-1,1 0-3,0-2-2,16-16-2,-24 29-5,24-29-10,-12 27-10,12-27-1,-15 18-2,15-18 2</inkml:trace>
  <inkml:trace contextRef="#ctx0" brushRef="#br0" timeOffset="384">267 519 28,'0'0'19,"0"0"0,-15 16 3,14 0-4,1-16-3,-20 35-2,5-10-1,-5 0-4,1 6 0,-5-3-3,2 7 1,-5-5-3,4-3-1,3 4-3,-2-9-6,8-3-11,7 0-7,7-19 0,-18 25-1,18-25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26.05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2 0 13,'0'0'10,"0"0"1,0 0 0,0 0 1,0 0-1,0 0 0,7 22 0,-7-22-2,0 0 0,-7 20-2,7-20 1,-11 33-1,1-13 0,-3 7 0,-3-4-1,1 6-1,-5-3 0,-1 3 0,3-4-2,-1-5 0,4 0-3,2-3-7,13-17-8,-11 23-9,11-23-1,0 0-1,0 0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26.8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98 0 16,'0'0'16,"0"0"2,0 0 3,0 0 0,-22 31-3,7-11 1,-1 7-3,-5 2-1,-8 5-3,0 2-3,-6 0-3,8 0-2,-1-7-4,2-4-3,8-3-10,4 0-14,14-22 0,-18 18 1,18-18-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08.819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84 261 21,'-4'-29'20,"8"12"1,-11-3 0,7 20-1,0 0-4,0 0-3,-19 15-3,18 14-2,-5 11-1,1 4-1,3 13-1,2 7 0,-4 2-1,1-2-1,5-1 0,-4-12-1,0-5-1,-2-13 0,2-9-1,2-24 0,0 0-1,0 0 0,-12-19 0,6-10-2,1-11 1,3-4-1,-2-11 1,4-2-1,0-9 0,2 0 2,6 4 0,4 3 1,3 0-1,6 4 2,7 8-1,-1 5 1,4 10-1,1 5 1,3 10-1,1 5 0,-2 8 0,-5 11 0,-2 10 0,-3 7 0,-6 9 0,-9 7 0,-9 8 0,-7 1 0,-6 4 0,-12-3 0,-6-6 0,-3-2 0,-6-4-1,3-6 1,-1-7 0,4-5-1,7-5 0,11-4 1,16-11-1,-20 7 1,20-7 0,0 0 0,29-11 0,-9 2 0,3-2 0,4 2 0,2 0 0,-2 3 1,4 5-1,-2 4 1,4 8-1,-8 7 1,0 4 0,3 11 1,-7 8-1,-3-1 0,-3 4 0,-4-2 0,-9 0-1,1-5 1,-6-4-2,-1-11-1,4-22-4,-14 22-7,14-22-10,0 0-3,0 0-1,-8-35 0</inkml:trace>
  <inkml:trace contextRef="#ctx0" brushRef="#br0" timeOffset="831">672 765 22,'0'0'15,"0"0"2,0 0-4,0 0 0,0 0-2,0 0-4,0 0-2,0 0-1,0 0-1,0 0-1,13-16 1,-13 16-2,7-17 0,-7 17 0,17-15 0,-17 15 0,25-9 0,-25 9 0,29 2-1,-29-2 2,18 18-1,-18-18 1,2 30 0,-2-30 0,-18 33 1,1-20 0,17-13-1,-30 18 1,30-18-1,-28 2 0,28-2 0,0 0-1,-18-22 0,18 22-1,6-24 1,-6 24-2,22-26 1,-22 26-4,27-24-3,-18 8-12,11 7-4,-17-8 0,14 14 0,-14-16 1</inkml:trace>
  <inkml:trace contextRef="#ctx0" brushRef="#br0" timeOffset="1316">1018 212 29,'0'0'19,"11"-22"1,-11 22 1,9 20-4,-3 9-3,-6 6-3,0 11-4,0 7-1,0 2-1,-2 0 0,0 2-3,-3-10 0,3-6 0,2-10-2,-4-7-1,4-24-3,-3 16-6,3-16-11,-8-22-3,12 4 0,-8-19 0</inkml:trace>
  <inkml:trace contextRef="#ctx0" brushRef="#br0" timeOffset="1575">1022 146 28,'0'0'19,"-2"-21"2,2 21 1,4-18-5,-4 18-2,12-16-1,-12 16-3,28-13-2,-10 9-2,11 2 0,0 4-3,5 4 0,2 1-1,4 6-1,2 1 0,-1 7 0,-3 2-1,-1 7 0,-8 5 0,-2 3 0,-11 4-1,-9 2 1,-8 2-1,-7 0 1,-15-2 0,-3 0-1,-8-8 0,-8 1 0,1-4 0,-6-4-1,-1-3 1,1-4-1,6-4-1,1-8-2,11 1-3,4-10-7,25-1-8,0 0-5,-9-31-1,27 17 0,5-10 3</inkml:trace>
  <inkml:trace contextRef="#ctx0" brushRef="#br0" timeOffset="2045">1603 618 34,'0'0'19,"0"0"1,0 0 1,2 17-5,-2-17-2,0 0-3,0 0-2,-18 5-1,18-5-2,0 0-1,0 0-1,0 0 0,0 0-2,-2-20-1,2 20 0,16-13 0,-16 13-1,28-9 0,-28 9 0,27-3 0,-27 3 0,16 11 0,-16-11 0,7 29 1,-14-13-1,-4 5 0,-2-5 1,-5 1 0,0-6 0,0 0 1,-2-8-1,20-3 0,-21-9 1,21 9-1,-4-18 0,4 18-4,13-28-7,-3 8-17,12 5 0,-9-7 0,12 4-2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27.44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0-4 24,'0'0'17,"0"0"2,-18 2-1,18-2 0,-18 31-1,3-11-3,-5 2-3,-2 3-2,0 1-3,-5-1-2,5 3-1,-2-3-2,4-3-4,2-2-14,9 6-5,9-26-2,-15 31 0,15-31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27.93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180 0 21,'-11'25'16,"11"-25"2,-21 30 1,1-16-4,5 8-4,-3-1-1,0 3-2,-2 1-2,4-4-3,2 3-6,-1-8-13,10 5-4,5-21 0,-7 25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28.39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99 0 47,'0'0'23,"-18"29"3,2-17 1,3 6-6,-7 0-6,-6 0-3,-1 4-3,-7-2-3,3 3-1,2-3-3,-2 6-1,9 1-2,2-4-7,9 1-14,11 1-5,-2-9-1,4 2-1,-2-18 1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28.898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19 0 37,'0'0'19,"-24"14"3,24-14 2,-10 27-6,-3-10-2,6 4-2,-9 3-2,-4 6-1,-2 1-2,-3 5-3,-1-3-2,-1-1-1,4-7-3,-4 1-4,7-5-9,2-3-14,2-9-1,16-9 0,-15 15-1</inkml:trace>
  <inkml:trace contextRef="#ctx0" brushRef="#br0" timeOffset="613">259 705 49,'0'0'22,"0"0"3,0 0-2,-18 22-6,18-22-2,-23 29-2,9-4-2,-8-1-2,2 8-3,-5-5-3,0 4-1,1-2-4,1-10-8,1 0-15,8 0-3,-1-10 0,15-9-2,-14 18 2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30.10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94 0 11,'0'0'16,"0"0"2,0 0 1,0 0-1,-17 18 3,17-18-2,-32 34-1,12-9-2,-3 2-4,0 7-2,-6-2-5,2-2-1,-1 0-4,1-3-4,7-5-11,0 1-11,4-9-1,16-14-1,-12 18-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30.59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872 0 44,'0'0'23,"0"0"3,-22 29 0,22-29-7,-27 34-4,9-14-3,-4 1-2,2 10-4,-8-4-1,4 4-2,-1-6-1,-2-3-5,9-2-10,7 1-16,11-21 1,-16 18 0,16-18-1</inkml:trace>
  <inkml:trace contextRef="#ctx0" brushRef="#br0" timeOffset="514">366 597 59,'-27'18'28,"27"-18"0,-29 29 1,6-7-8,1 12-5,-12-7-5,5 15-2,-5-4-3,5 9-2,0-4-1,2-1-3,7 5-2,0-13-1,11 8-5,-7-12-9,9-3-15,2-1 2,-1-8 0,6-18-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13.05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62 18,'0'0'17,"0"0"1,0 0-2,26-4 0,-8 3-1,10 1-1,7-1-3,12-3-4,9 2-1,5 1-1,15-3-1,14 2 0,2 2-2,14-3 0,6 3-1,5 0 0,4-1 0,6-3 0,4 3-1,1-5 1,7 3-1,7-2 0,7 2 1,8-1-1,7 2 0,7 1 0,3 2 1,7 1-1,4-2 0,2 2 0,0 2 0,1-3 0,-3 2 0,-1-1 0,-4 1 0,-2-1 0,-5 3 0,-6 0 0,-1-4 0,-11 5 0,-6-3 0,-5 3 0,-9-4 0,-7 0 1,-8-4-1,-12 2 0,-9-2 0,-8-5 0,-8-3 0,-15 1 0,-10-1 0,-12 0 0,-10 2-1,-8 2-6,-10 6-16,-22 0-1,0 0-1,0 0 1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4:52.70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5733 0 26,'0'0'19,"7"25"1,-7-25 3,-20 13-6,0-10-5,-5-1-1,-8 3-1,-10-3-2,-6 3-1,-11-1-2,-7 1-1,-10 2-1,-8 1-1,-8 0 1,-8 0-1,-11-1-1,-2 1 0,-7-1 0,-11-2 0,-4 3-1,-5-3 1,-4 3-1,-5-3 1,-3 3-1,-5 0 0,-3-1 1,4 3-1,-2-5 0,-2 0 0,-2 2 0,0 0-1,0 2 2,1-3-2,2 2 2,0-4-2,2 2 1,4-1 0,4-2 1,7-1-1,6-1 0,5-1 0,4 0 0,8 0 0,12 0 1,3 0 0,13 2 0,5 3 1,3-3-1,10 3 1,6-2 1,4 5-1,8-4 0,6 4 0,4-4 0,7 0-1,8-3 0,6-1-1,3 2 1,22-2-2,-22-2-1,22 2-4,0 0-5,-3-24-10,6 4-8,-3 20 0,16-41-2,-3 15 2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6:51.291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-5 317 18,'-6'-16'14,"6"16"1,0 0 2,0 0-1,0 0-1,0 0-2,0 0-1,19-20 0,-19 20-1,17-30 0,-3 12-3,1-8 0,8 3-2,-4-6-2,8 2-2,0 4-6,-3-1-12,-5-1-10,8 7 0,-13-5-1,7 8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00.515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5010 59 2,'0'0'8,"18"-5"1,-18 5-3,0 0 0,0 0 1,25 7 1,-25-7 1,0 0 1,18 13 1,-18-13 1,18 12-1,-18-12-1,17 17-2,-17-17-1,10 18-1,-10-18-2,4 16 1,-4-16-1,-13 18 1,13-18-2,-25 12 2,7-12-1,2 0 0,-6-7-1,4-2 1,2-5-1,16 14-1,-27-31-1,27 31 1,-11-31-1,11 31 0,0-25 0,0 25 0,16-16 0,-16 16-1,25-11 1,-10 4-1,1 0 1,4-1-1,-2 5 0,2-1 0,-2 6 0,-2 3 0,-16-5 0,24 28 1,-21-7-1,-1 6 1,-9 0 0,-4 0 1,-7-1-1,-2-5 1,-5-4-1,-1-5 1,-1-10 0,4-6 0,-1-5-1,8-5 1,2-6-1,1 4 0,8-6-1,1 6 1,4-2-1,5 0 0,-5 18 0,15-29 0,-15 29 0,31-22 1,-13 19-2,5-1 1,2 2 0,-3 4 0,5 0 0,-5 7 0,0 0 0,-4 4 0,3 5 0,-10 3 0,-9 1 0,-4 0 1,-10 5 0,-5-6 0,-8-1 0,-4-4 1,-7-7-1,2-7 1,3-9-1,0-4 0,10-7 0,4-4 0,8 1-1,9 1 1,4 4-1,8 0 0,7-1 0,2 5-1,3 1 1,1 2 0,4 2 0,-6-1-1,-1 5 1,-2 5 0,-20-2 0,27 9-1,-27-9 1,4 28 0,-10-11 0,-3 1 0,9-18 0,-23 23 0,23-23-3,-27 9-4,27-9-12,-17 0-12,17 0 1,-9-18-1,9 18-2</inkml:trace>
  <inkml:trace contextRef="#ctx0" brushRef="#br0" timeOffset="2304">5183 306 5,'-16'-23'6,"16"23"-2,0 0 0,0-20-1,0 20 0,0 0 1,0 0 0,14-13 0,-14 13 0,0 0 0,17-1 0,-17 1 0,0 0 1,16 1 1,-16-1 0,0 0 1,0 0 1,0 0-1,0 0 1,18-3 0,-18 3-1,0 0-1,0 0 0,13 18 0,-13-18 0,5 20-1,-5-20 1,-5 20 0,5-20-1,-17 19 0,17-19 1,-20 11-1,20-11-1,-25 2-1,25-2 0,-21-7-1,21 7 0,0 0-1,-19-16 0,19 16 0,0 0-1,4-18 0,-4 18 1,16-13-1,-16 13 0,27-9 0,-27 9 0,29-2 0,-12 2 0,-17 0 0,27 15 0,-27-15 0,18 21 0,-18-5 0,0 3 0,-4-3 0,-5 0 1,9-16-1,-20 27 1,4-20 1,16-7-1,-33 4 1,17-6 0,16 2-1,-25-18 1,25 18-1,-20-20 1,20 20-2,-7-21 1,7 21 0,3-26-1,-3 26 1,15-25-1,3 14 0,-4 2 0,6 2 0,2 2 0,0 3 0,1 4-1,1 3 1,-5 4 0,-4 7-1,-4 2 1,-6 2 0,-5 4 0,-2-1 0,-8-1 0,-3-4 1,-7-6-1,-2-4 1,-1-5-1,3-6 1,0-3 0,20 6-1,-29-18 0,29 18-3,-16-25-8,16 25-16,7-20-4,-7 20 0,15-18-1</inkml:trace>
  <inkml:trace contextRef="#ctx0" brushRef="#br0" timeOffset="5652">3498 267 13,'18'-17'16,"-18"17"3,18-16 1,-18 16-1,20-12-2,-20 12-1,16-6-3,-16 6-1,16 2-3,-16-2-2,0 0-2,18 11 0,-18-11-3,9 16 0,-9-16 0,4 25 0,-8-8 1,-1 2-1,-2-1 1,-6 1 1,-5-7 0,2 1 0,-6-8 0,4-1 0,-6-8-1,8 1-1,0-8 1,16 11-2,-24-27 0,17 10 0,4 1-1,4-2 1,5 0-1,3 0 0,5 2 0,3-2 0,1 3 0,3 1-1,3 3 1,1 4 0,2 1 0,-3 6-1,-3 6 1,-1 5 0,-2 5 0,-1 7 0,-10 8-1,-7 3 2,-7 1-1,-8 1 1,-3-7 0,-5-1 0,-8-9 1,-2-7-1,1-12 2,-1-3-2,4-10 1,4-3 0,5-4-1,4-2 0,7-1 0,5-1-1,8 3 0,3-1 0,8 0 0,5 2 0,3 4 0,4 2 0,6 1-1,-1 6 1,-1 3-1,-2 6 1,1 7-1,-4 6 1,-6 6-1,-10 6 1,-1 6-1,-10-1 1,-7 1 0,-2-6 1,-14-4-1,-1-6 1,-4-8 0,0-11 0,0-5-1,2-8 1,5-1-1,2-2 1,11-4-1,6 4 0,8-4 0,6 3 0,5 2-1,6 3 1,5 5 0,0 3-1,2 8 1,-5 5-1,-5 8 1,-6 1 0,-6 4-1,-7 0 0,-7-2-1,7-18-3,-18 25-4,18-25-10,-22-2-13,22 2 0,0 0-1,15-16 1</inkml:trace>
  <inkml:trace contextRef="#ctx0" brushRef="#br0" timeOffset="7230">3577 265 22,'0'0'17,"0"0"-1,0 0 1,0 0-1,0 0-1,0 0-1,0 0-2,0 0 0,0 0-2,0 0-2,0 0 0,0 0 0,0 0-1,-11-18-2,11 18-1,0 0 0,0 0 0,9-22-1,-9 22 0,11-16-1,-11 16 1,15-18-1,-15 18 0,21-22 0,-21 22-1,26-23 0,-10 10 0,-16 13 0,31-25-1,-13 11 1,0 3-1,0 0 0,0 4 1,7-1-1,-5 3 0,2 1 0,-1 3 1,-1 1-1,-2-2 0,0 0 0,0-2 0,-18 4 1,33-3-1,-33 3 0,27-9 0,-11 3 0,-16 6 0,35-7 0,-21 3 0,2 3 0,2 1 0,1 0 0,0 0 0,3 0 0,0 0 0,-1-2 0,1 4 0,2-4 0,-1 0 0,-1 0 0,-1 2 0,-1 0 0,0-2 0,-4 1 0,1-1 0,1 0 0,-2 0 0,2-1 1,-18 3-1,29 0 0,-13 3 0,0-1 0,3 0 0,-5 1 0,2 1 0,2 0 0,0-1 1,0-1-1,-1-2 0,3 2 1,-1 0-1,-19-2 0,29 5 1,-29-5-1,27 7 0,-27-7 0,24 9 0,-24-9 0,22 9 1,-6-3-1,-16-6 0,29 5 0,-11-3 0,-18-2 0,31 9 1,-31-9-1,30 13 0,-30-13 0,31 16 0,-31-16 0,23 20 1,-23-20-1,22 12 1,-22-12-1,20 9 1,-20-9 0,16 8-1,-16-8 1,0 0-1,24 16 1,-24-16-1,16 11 0,-16-11 1,18 14-1,-18-14 0,0 0 0,24 18 0,-24-18 1,16 9-1,-16-9 1,0 0-1,23 13 0,-23-13 0,0 0 1,24 18-1,-24-18 0,18 18 0,-18-18 0,18 23 0,-18-23 0,14 24 1,-14-24-1,17 25 1,-17-25-1,16 22 0,-16-22 1,18 23-1,-18-23 0,22 25 1,-22-25-1,16 29 0,-9-12 0,2 4 1,-2 1-1,2 1 0,0 1 0,0 1 0,1-3 0,2 1 0,-3 1 0,2-1 0,-2-5 1,2 4-1,-2-2 0,-4 0 0,-1-2 0,1 1 1,-3-1-1,-2 0 0,0 1 1,4 2-1,-2-1 0,-1 3 1,3 3-1,3 3 0,-3-2 0,9 2 0,-4-1 1,-2 1-1,5 2 0,-4 0 1,1-4-1,-2-2 1,0 2-1,-1-5 1,-3-1 1,1 1-2,-4-2 0,2 2 0,-1 1 0,3 0 0,-2 5 0,3 0 0,-1 1 0,3 8 0,0-1 0,1-3 0,-1 3 0,2-2 0,-2-3 0,0 0 0,0-2 0,-3-4 0,0-2 0,-3-1 0,1 0 0,-2 5 0,2 0 0,-2 2 0,2 1 0,-2 3 0,0 1 0,4 0 0,-3 1 0,-1-5 0,0 1 0,0-4 0,-1-2 0,-3-1 0,2-4 0,0-1 0,-1-1 0,3 0 0,-2-1 0,2-1 0,0-16 0,-2 22 0,2-22 0,0 0 0,4 16 0,-4-16 0,0 0 0,0 0 0,0 0 0,18 7 0,-18-7 0,18-4 0,-18 4 0,27-14 0,-13 3 0,1-5 0,5-2 0,1-4 0,-3-3 0,0 0 0,1-2 0,-1-2 0,-4-2 0,4 6 0,-3-2 0,-6 3 0,1 1 0,0 3 0,-10 20 0,14-27 0,-14 27 0,0 0 0,7-16 0,-7 16 0,0 0 0,0 0 0,0 0 0,0 0 0,0 0 0,-18 18 0,18-18 0,-22 32 0,6-6 0,4 2 0,-7 7 0,5 1 0,0 5 0,-1 1 0,2-1 0,4-1 0,2 0 0,2-4 0,-4-4 0,2-1 0,-3-6 0,-2-3 0,1-2 0,11-20 0,-29 20 0,11-17 0,2-6 0,-4-7 0,4-6 0,-4-5 0,0-5 0,4-4 0,-2-5 0,1-3 0,1-1 0,2 1 0,-1 2 0,4 5 0,0 4 0,1 4 0,2 3 0,8 20 0,-7-26 0,7 26 0,0 0 0,-7-19 0,7 19 0,-7-18 0,7 18 0,-7-22 0,7 22 0,-11-25 0,11 25 0,-11-20 0,11 20 0,-7-16 0,7 16 0,-13-27-19,11 8-16,-5-6-4,0-5-1,-2-10 0,-8-5 2</inkml:trace>
  <inkml:trace contextRef="#ctx0" brushRef="#br0" timeOffset="10283">3556 279 14,'0'0'12,"0"0"2,0 0-1,0 0-1,0 0 1,-2 17 1,2-17 0,0 0 0,-20 19-1,20-19 1,-24 18-2,24-18 0,-32 22-3,12-6-1,-5-5-1,-1 5 0,-4-7-1,1 6-1,-6-6 0,3 4-1,-2-4 0,3 1-1,-2-2 0,4 2 0,1 5-1,-1 1-1,0 0 1,2 1-1,-2-1 0,0 2 0,0-2 0,0 4 0,-5-2 0,3-2 0,-2 2-1,3 0 1,-3-1 0,-3 2 0,4-2-1,-3 3 1,-1-1 0,4 1 0,-4 0-1,-1-2 2,3 2-2,2 0 0,3 0 0,0-2 0,5 0 0,-3 0 0,0-2 0,5 0 0,-7-3 0,1 1 0,-1-1 0,2 0 0,-2 1 0,2 2 0,-1 1 0,1-1 0,4 0 0,1 2 0,-5 0 0,4 0 0,-4-2 0,3 2 0,-3 0 0,2 1 0,-1-1 0,-1 0 0,2 0 0,1-2 0,-3 2 0,0 0 0,2 0 0,-4-2 0,2 1 0,-4-1 0,4-2 0,-4 1 0,3-1 0,2-2 0,1 2 0,2 1 0,-3-1 0,3 4 0,1-2 0,-1 8 0,-1-4 0,2 0 0,-1 1 0,1-1 0,-3 2 0,1-4 0,-1 2 0,2 1 0,-4-1 0,1 0 0,1 4 0,0-3 0,-2 1 0,3 1 0,1-1 0,-1 1 0,-1 1 0,0-1 0,1 3 0,-1-3 0,-4 4 0,0 4 0,0 1 0,-3 1 0,1 1 0,-2-2 0,1-1 0,-1 0 0,4 0 0,1-8 0,0 0 0,1-3 0,4 0 0,1-4 0,2 4 0,-1 0 0,3 2 0,-1 3 0,5 4 0,-2 0 0,1-4 0,1 0 0,-1 1 0,3-3 0,-1-3 0,13-20 0,-25 27 0,25-27 0,-27 25 0,27-25 0,-22 22 0,22-22 0,-23 20 0,23-20 0,-19 14 0,19-14 0,0 0 0,-23 22 0,23-22 0,-18 21 0,18-21 0,-24 35 0,12-15 0,-4-1 0,1-1 0,1-1 0,14-17 0,-26 23 0,26-23 0,-18 2 0,18-2 0,-7-14 0,7 14 0,0-26 0,0 26 0,5-32 0,-1 12 0,2-2 0,-1-1 0,-1-4 0,-3 1 0,1-2 0,0-10 0,2-2 0,-1 0 0,3-1 0,-3 3 0,3-2 0,3 4 0,0 2 0,0 9 0,0 5 0,2 0 0,-4 2 0,0 2 0,-7 16 0,15-29 0,-15 29 0,14-24 0,-14 24 0,7-20 0,-7 20 0,0 0 0,0 0 0,0 0 0,20-7 0,-20 7 0,0 0 0,0 27 0,0-27 0,-5 36 0,1-12 0,-3 5 0,-4 0 0,4 12 0,-6 2 0,4 1 0,-2-1 0,2-3 0,0-2 0,4-2 0,-2-6 0,3-12 0,4 2 0,0-20 0,2 25 0,-2-25 0,9 15 0,-9-15 0,18 9 0,-18-9 0,32 4 0,-10-6 0,3-2 0,4-5 0,7-2 0,8-5 0,8-2 0,8-13 0,10-3 0,11-2 0,6-2 0,2 6 0,-3 3 0,-3 3 0,-5 7 0,-18 11 0,-10 7 0,-15 2 0,-8 5 0,-27-6 0,27 12 0,-27-12 0,0 0 0,0 0 0,-18-5 0,18 5 0,-18-20-17,18 20-19,-22-32-4,11 10 0,-3-5 0,-2-2 1</inkml:trace>
  <inkml:trace contextRef="#ctx0" brushRef="#br0" timeOffset="23261">6345 139 3,'0'0'7,"0"0"0,0 0 2,0 0 1,0 0 1,0 0-1,0 0 0,0 0 0,0 0-1,0 0-1,-9 27 0,7-7 0,0 3 0,0 4-1,-3 6 1,-2-1-1,1 2-2,3-1 0,-5-1-2,1-5 0,2-3-2,-1-4-2,6-20-4,-9 19-7,9-19-11,0 0-1,0 0-2,-16-18 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35:11.459"/>
    </inkml:context>
    <inkml:brush xml:id="br0">
      <inkml:brushProperty name="width" value="0.05292" units="cm"/>
      <inkml:brushProperty name="height" value="0.05292" units="cm"/>
      <inkml:brushProperty name="color" value="#EA700D"/>
      <inkml:brushProperty name="fitToCurve" value="1"/>
    </inkml:brush>
  </inkml:definitions>
  <inkml:trace contextRef="#ctx0" brushRef="#br0">339 0 40,'0'0'21,"-16"-13"1,16 13-1,-22 22-3,2 0-4,-3 9-2,-10 10-1,-4 10-2,-3 8 0,2 11-2,-2 3-1,12 1 0,1 0-3,14 1 1,10-5-2,14-5-2,7-9 1,5-8-1,8-7 0,0-7-1,0-8 1,-6-9-1,-2-6 0,-7-6-1,-16-5-3,0 0-6,0 0-15,17-7-3,-17 7-1,-9-18 0,1 1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05.357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17-1 7,'0'0'6,"0"0"0,0 0-2,0 0 0,0 0-2,-17 8-3,17-8-4,0 0-3,0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15.359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369 229 23,'-4'-19'15,"4"19"2,0 0-2,0 0 2,-7-19-3,7 19 0,0 0-1,0 0 0,0 0-3,0 0 0,5 22 0,-10-6-2,7 8-1,-6-1 0,0 10-1,-3-1 0,4 10-1,-5-1 0,1 8-1,2 0-1,1 5 1,-3 0-1,5 0-1,-2-2-1,1 3 1,-3-3-1,5-5 1,-3-2-1,2 0 0,-1-5-1,1 1 2,-4-5-1,10 2 0,-2-4-1,0 1 1,-2 1-1,1-5 0,-1-3 1,0 1-1,4-2 0,-4-1 0,0-3 0,2-3 1,3 0-1,-3 1 0,3-1 0,3 2 0,-1-6 0,-7-16 0,14 27 0,-14-27 1,11 16-1,-11-16 0,18 13 0,-18-13 0,18 9 0,-18-9 1,31 7-1,-31-7 0,29 6 0,-13-3 0,2 1 0,-2-2 0,1-2 0,1 0 1,-18 0-1,25-7 0,-25 7 0,25-18 0,-25 18 0,29-26 0,-9 8 0,-4-2 0,6-3 0,2-2 0,1-1 0,2-1-1,6-3 1,-3-1 0,1-3 0,1-2 0,-1 1 0,2 1 0,-4 0 0,0 1-1,-2 1 1,0 1 0,0 4 0,-2-2 0,0 2 0,-1-5 0,1 1 0,-1 0 0,-3-3 0,6 3 0,-5-3 0,3-2 0,1 5 0,-3 4 0,1-2 0,-1 6 0,-1-1 0,1 1 0,-3 1 0,0 1 0,0 1 0,-4-4-1,0 3 1,1-3 0,-1 1 0,-2-1 0,3-1-1,-3 3 1,-1 1 0,-2 3 0,-1 1 0,-10 17 0,17-25 0,-17 25 0,12-20 0,-12 20 0,9-16 0,-9 16 0,6-18 0,-6 18 0,0 0 0,3-22 0,-3 22 0,0 0 0,0 0 0,4-16 0,-4 16 0,0 0 0,0 0 0,0 0 0,0 0 0,-11 22 1,11-22-1,-11 32 1,4-8 0,2 3 0,3 2 0,-2 5 0,1 0-1,1 2 1,2-1 0,2 1 1,3-4-2,-1-1 0,1-6 0,-1-5 0,-4-20 0,9 25 0,-9-25 0,0 0 0,0 0 0,0 0 0,7-27 0,-3 6 0,-4-10 0,0-7 0,0 0 0,1-5 0,-1-2 0,2 1 0,-2 5 0,0 6 0,4 6 0,-4 5 0,0 22 0,0-21 0,0 21 0,0 0 0,0 0 0,-29 27 0,5-9 0,3 7 0,-17 2 0,2 4 0,-11-2 0,2 0 0,-4-6 0,0 1 0,7-8 0,3-2 0,4-5 0,8-3 0,9-3 0,18-3 0,-21 2 0,21-2 0,0 0 0,0 0 0,14-14-30,-14 14-6,18-18-3,-18 18 1,13-26 0</inkml:trace>
  <inkml:trace contextRef="#ctx0" brushRef="#br0" timeOffset="1858">273 71 49,'0'0'24,"0"0"2,0 0 0,0 0-4,0 0-5,18 9-2,-18-9-5,20 14-1,-20-14-2,25 33 0,-10-12-1,10 10-1,-3 0 0,1 1-1,1 2-1,3 1 1,-6-1-2,1-3 0,-4-8 0,-4-5-1,-14-18 0,17 20 1,-17-20-1,0 0 0,-6-20 0,-3 0 0,0-7 1,-5-4-2,1-6 0,-1-3 0,-1 0 0,-1-1 0,3-1 0,6 6 0,0 4 0,0 5 0,5 5 0,2 22 0,-6-22 0,6 22 0,0 0 0,-27 33 0,4-4 0,-4 10 0,-9 6 0,-6 4 0,-5 0 0,2-2 0,2-4 0,3-7 0,9-7 0,4-9 0,11-8 0,16-12 0,-22 8 0,22-8 0,4-20-9,-1-2-23,6-7-5,4-7-2,-6-9 1,2-5-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27.894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61 179 44,'-4'-27'22,"4"27"1,0 0 1,0 0-3,4 27-3,-4 4-3,4 16-1,-6 5-3,4 14-1,-10 4-2,7 8-1,-10-7-2,2 3-1,-2-13-2,4-8 0,0-12-1,1-12-4,6-5-8,0-24-16,0 0-5,0 0 0,16-40 0,1 9-1</inkml:trace>
  <inkml:trace contextRef="#ctx0" brushRef="#br0" timeOffset="315">313 369 53,'9'29'25,"-7"-5"1,2 15 1,-10 7-7,3 4-5,-1 10-2,-5 0-4,4 0-3,-4-10-3,2-6 0,3-14-1,0-6 0,4-24-1,0 0-1,0 0 0,-16-42-2,14 12-2,-1-12-3,6-3 0,1-8-1,9 4-1,1-3 1,9 8 2,-1 1 1,9 5 4,1 4 2,-3 8 2,2 10-1,-6 11 2,-4 8 0,-8 15 1,-2 15 0,-8 10-2,-1 12 1,-5 4-1,-1 8 1,-5-2-1,4-3 1,-3-13-2,7-8 1,-5-13 0,6-10 0,0-18-1,0 0 0,-2-22 0,6-5-2,0-6 1,3-7-1,4-3 0,1-4-1,6-2 0,4 0 1,5 2-1,0 7 0,5 2 1,-3 9-1,2 6 1,-2 14 0,-8 12-1,-3 14 1,-5 13 0,-6 10 0,-1 6 0,-6 2 0,-4 3 0,2-4 1,0-9-1,1-7 1,-1-13-1,2-18 1,0 0-1,0 0 1,9-22-1,-4-5 0,6-7-2,3-6 0,8-2-2,0-5-1,14 7 0,-4-5-1,10 11 2,-3 1-1,-3 19 2,-7 10 3,-6 17 3,-3 16 0,-14 9 1,-1 9 0,-8 4 0,-1 6 0,-3-6-1,0-4-1,3-11-1,0-10-3,2-6-8,2-20-17,0 0 0,-5-17-1,-2-12-2</inkml:trace>
  <inkml:trace contextRef="#ctx0" brushRef="#br0" timeOffset="1397">439 96 56,'15'4'24,"-15"-4"1,0 0 0,0 0-7,0 0-5,7 23-1,-7-23-5,0 0-3,-22 18 0,22-18-1,-27 11-1,27-11 0,-23 4-1,23-4 0,-20-6-1,20 6 0,0 0 1,-5-18-1,5 18 0,12-16 0,-12 16 0,20-15 0,-20 15 0,24-12-1,-24 12 1,19-4 0,-19 4 0,0 0 0,0 0 0,15 16-1,-15-16-4,-13 17-14,13-17-9,0 0 1,-21 9 0,21-9-2</inkml:trace>
  <inkml:trace contextRef="#ctx0" brushRef="#br0" timeOffset="2913">1750 127 48,'0'0'22,"0"0"2,5-18 0,-5 18-8,-9-22-4,9 22-2,-25-13-2,5 11-2,-2 4-2,-1 7-1,-2 9 1,7 11-1,-4 6 1,4 10-1,4 4 1,5 5-1,1 0 0,7 4-1,-1-3 0,5-3-1,-1-8 0,0-6 0,0-6-1,0-8-1,-1-4-2,-1-20-4,0 0-9,0 0-13,0 0 0,0 0 0,11-24-1</inkml:trace>
  <inkml:trace contextRef="#ctx0" brushRef="#br0" timeOffset="3242">1778 420 50,'-16'-16'22,"-9"19"2,-16-1-1,-3 2-7,-6 3-6,-4-2-3,2 1-1,5-6-3,9 2-3,9-2-4,7-2-9,22 2-9,0 0-1,-7-26-2,25 19 2</inkml:trace>
  <inkml:trace contextRef="#ctx0" brushRef="#br0" timeOffset="3477">2036 72 36,'0'0'19,"24"-1"0,-24 1 4,-15 25-7,1 4-3,-13 9-1,5 9-1,-12 2 0,5 7-1,-5 4-3,7 3-1,0-5-1,10-2-1,5-2-1,6-3 0,6-8-1,6-3-1,6-11-4,5-11-5,3-9-15,1-7-4,-1-18-1,3-6-2,-5-16 2</inkml:trace>
  <inkml:trace contextRef="#ctx0" brushRef="#br0" timeOffset="3754">1989 340 53,'0'0'21,"8"-16"2,-8 16-1,16 9-7,-16-9-7,36 29-1,-11-6-2,6 6-1,3 8-1,0 1 0,2 1-1,-3-1-1,-5-3 2,-4-8-2,-4-3-2,-20-24-4,16 12-8,-16-12-11,-4-23 0,2 3-1,-10-11 0</inkml:trace>
  <inkml:trace contextRef="#ctx0" brushRef="#br0" timeOffset="4010">2339 281 61,'0'0'24,"0"0"0,-16 10-1,-11 14-9,-4 10-4,-10 10 0,-3 10-1,-6 0-3,7 2-1,-2 1-1,5-5-1,9-9 0,8-6-1,3-14-2,20-23-3,-13 22-7,13-22-17,6-24 0,10-3-1,0-13-1</inkml:trace>
  <inkml:trace contextRef="#ctx0" brushRef="#br0" timeOffset="4266">2279 40 38,'0'0'16,"9"-29"1,-9 29 1,18-11-8,-18 11-1,20 9-1,-20-9 1,26 34-1,-14-6 0,4 4-2,1 10 1,-1 1-2,-2 8-1,1 3-2,-6 0 0,3 6-1,-8-4 2,-1 0-1,-3-3 1,-3-2 0,-6-6 0,0-7 0,-6-7 0,1-6 0,-4-7 0,18-18-1,-29 20 0,29-20 0,-23 5-1,23-5 0,-16 0 0,16 0-3,0 0-4,0 0-9,-8-20-13,8 20 0,0 0-1,26-19 0</inkml:trace>
  <inkml:trace contextRef="#ctx0" brushRef="#br0" timeOffset="5577">299 1279 42,'0'0'22,"0"0"2,0 0 1,20 29-7,-8-5-3,10 9-1,0 3 1,5 7-4,-4 1-3,8 4-2,-4-4-2,-4-3 0,-3-6-3,0-6 1,-8-7-3,-12-22-1,15 16-4,-15-16-6,0-20-11,0 20-6,-11-38 0,9 14-2,-5-8 2</inkml:trace>
  <inkml:trace contextRef="#ctx0" brushRef="#br0" timeOffset="5832">594 1299 50,'0'0'25,"-27"20"2,6 7 0,-13 8-7,-2 6-5,-2 6-2,-4 1-5,1 0-3,1-2-2,10-8 0,1-6-2,9-10 0,20-22-2,-22 14-6,22-14-13,15-12-8,-1-10 0,13-2 0,2-12-1</inkml:trace>
  <inkml:trace contextRef="#ctx0" brushRef="#br0" timeOffset="6078">551 1486 42,'0'0'23,"4"18"3,-4-18-1,0 0-5,27 14-5,-11-10-2,9 1-2,2-5-5,6 0-3,-1-1-1,10-3-1,-4 0 0,3 3-1,0-1 0,-5 0 1,-1 2-1,-5 2 0,-6 0 0,-4-1 0,-20-1 1,25-1-1,-25 1 0,0 0 0,0 0 1,-9-22-1,9 22 0,-22-18 0,4 7 0,18 11 0,-29-20 0,29 20 0,-29-20 0,29 20 0,-27-14 0,27 14 0,-19-11 0,19 11 0,0 0 0,0 0 0,0 0 1,0 0 0,-15-11 0,15 11 0,0 0 1,0 0-1,0 0 1,20 7-1,-20-7 0,22 13 0,-4-6-1,0 4 0,2 0 0,1-2 1,1 2-1,-1-4 0,1 0 0,-6-1 0,2-1 1,-18-5-1,16 7 0,-16-7 1,0 0 1,-23 29-1,-4-11 1,5 4 0,-8 3 0,-3 1 0,3-1 0,3 0-1,-2-1 0,9-6-4,11 2-8,9-20-18,0 0-2,0 0 0,0 0 0</inkml:trace>
  <inkml:trace contextRef="#ctx0" brushRef="#br0" timeOffset="8651">1350 1184 52,'0'0'23,"0"0"3,-4 16-1,4-16-4,0 0-6,0 18-3,0-18-2,5 27-1,-10-11-2,9 8-2,-12-2 1,5 8-2,-4-2-1,-1-1 0,-2 0-1,-1-4 0,5-1 0,3-2-1,-1-4 0,4-16 0,5 18 0,-5-18 0,22 8 0,-6-8-1,6-2 0,3-4 1,6-1-1,1-4-1,-3 0 1,5 2-1,-3 0 0,1-2 0,-8 1 0,1-1-1,-9 0 1,-16 11 0,20-25 0,-14 8 0,-6-3 0,0 2 0,-4-2 1,4-3 0,-2-3 0,-3 3 0,5-1 0,2 3 0,3-1 0,-3 4 1,3 2-1,-5 16 0,0 0 0,0 0 0,0 0 0,7 27 1,-10 2 0,-3 9 0,-6 5 1,4 8-1,1 7 1,2 0-1,3-4 0,-3-2 1,-3-5-1,5-5 0,-1-9-1,4-6 1,-7-11 0,7-16-1,-11 18-1,11-18-3,0 0-7,0 0-16,0-27-6,7 13 0,1-12 0,4-1 0</inkml:trace>
  <inkml:trace contextRef="#ctx0" brushRef="#br0" timeOffset="9434">1951 1030 50,'0'0'24,"6"18"1,-6-18 1,0 31-8,-4-4-3,1 3-2,-1 8-2,-3-1-4,7 2-2,-6-4-2,5-1 0,1-7 0,0-5-1,0-22-1,1 18-3,-1-18-3,0 0-7,-1-16-12,1 16-4,-11-34-1,7 12-1,-8-7 2</inkml:trace>
  <inkml:trace contextRef="#ctx0" brushRef="#br0" timeOffset="9661">1813 1187 64,'0'0'25,"0"0"1,3 20 0,-3-20-9,18 4-1,0-1-5,-1-3-2,4 2-3,4-7-2,4 1-2,5-3-4,-1-2-10,1-2-16,9 2-1,-8-11 0,8 0-2</inkml:trace>
  <inkml:trace contextRef="#ctx0" brushRef="#br0" timeOffset="10067">2795 434 78,'0'0'28,"0"0"-1,0 0 0,14 2-10,-14-2-7,22-2-2,-22 2-3,29-3-2,-9-1-1,-4 2-1,4 0-2,-20 2-4,30-9-9,-30 9-15,0 0 0,11-16 1,-11 16-2</inkml:trace>
  <inkml:trace contextRef="#ctx0" brushRef="#br0" timeOffset="10293">2764 572 58,'2'25'23,"-2"-25"2,0 0-2,0 0-8,20 0-5,-20 0-4,25-9-12,-3 7-16,1-10-2,10 6-1,-5-8 1</inkml:trace>
  <inkml:trace contextRef="#ctx0" brushRef="#br0" timeOffset="10519">3353 423 42,'0'0'24,"24"0"2,-24 0-1,18 2-3,-18-2-6,9 17-4,-5-1-3,-4 6-4,-2 7-3,-2 5-1,-3 4 1,0 4-1,-6-1 0,-1-1 1,-3-6 0,-1-6 0,-1-12-1,-5-11 1,1-7 0,-1-7-1,5-7 0,-1-7 0,0-5 0,5-6-1,8-2 0,2-2 0,8-2-1,5 4 1,6-6-1,4 2 1,9 1-1,2 6 0,2 2 1,1 4-1,-1 11 1,-6 3-1,0 11 1,-7 10 0,-2 10 0,-10 9 0,-4 9 0,-4 7 0,-2 8 0,-1 0 1,3-2-1,0 0 1,6-6 0,5-3 0,5-4-1,8-9 1,3-9 0,6-5-1,3-10 1,0-8-1,-1-8 1,-6-14-1,-2-9 0,-4-13 1,-4-3-1,-12-6 0,-7 3 0,-5 3 0,-7 7-1,-8 10 1,-7 14 0,-5 13 0,-2 14-1,0 7 1,2 5 0,-2 7-2,7-2-3,7 1-16,8-2-7,14-22-1,-20 23 1,20-23-3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40.235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58 146 67,'0'20'30,"-4"0"-1,8 14 2,-2 13-7,-8 4-8,8 21-3,-11-1-3,5 10-1,-7-1-2,6-1-2,-4-10-1,2-4-1,-2-16-2,5-13-3,6-14-3,-2-22-7,0 0-17,0 0-7,20-35 2,-8 5-1,-1-8 0</inkml:trace>
  <inkml:trace contextRef="#ctx0" brushRef="#br0" timeOffset="296">335 417 69,'0'0'30,"18"29"1,-18-7 0,-4 9-8,6 14-7,-7 0-5,7 13-2,-8-4-2,4 4-3,2-7-2,-1-8-1,2-7-3,-1-16-3,0-20-9,0 0-17,0 0-2,22-20 0,-17-14-1</inkml:trace>
  <inkml:trace contextRef="#ctx0" brushRef="#br0" timeOffset="1725">683 7 113,'-28'7'34,"28"-7"-1,-18 7 0,18-7-21,0 0-8,0 0-5,-16 2-7,16-2-22,0 0-3,0 0 0,22-23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44.870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27 543 18,'0'0'16,"0"0"2,-16 0 1,16 0 1,0 0-3,0 16 0,0-16-2,-5 17-3,5 2-2,-2 1-2,2 7-2,-4 2-1,4 5-2,0 1 0,2-1 0,0-5-1,3 0 0,-1-11 1,0-4-1,-4-14-1,0 0 1,0 0-1,0 0 0,0 0-1,18-18 1,-17-3-1,-1-7-1,8-4 0,-1-8 0,7 1-1,2-5 1,6 5 0,3 1-1,6 7 2,5 2-1,-7 8 1,2 10 0,-4 7 0,-2 13 0,-7 11 1,-5 12-1,-6 12 2,-3 4 0,-8 1 0,-1 5 1,-6-9 0,3-5 0,-2-11 1,2-11-1,8-18-1,0 0 0,-10-22-1,13-3-1,4-7 1,4-6-2,4-2 1,5-5-1,5 0 0,4 0 0,5 5 0,0 8 0,1 10 0,-3 7 1,1 17 0,-12 16 0,-6 11 0,-5 16 0,-6 8 2,-2 6 0,-9 1 0,1-1 1,-3-6 0,4-10 0,-2-9 0,1-14-1,6-20-4,0 0-6,6-18-17,3-9-7,-2-9-2,5-4 0,3-5-1</inkml:trace>
  <inkml:trace contextRef="#ctx0" brushRef="#br0" timeOffset="1286">1171 299 24,'29'4'19,"-29"-4"2,29 0 1,-29 0-2,24-7-2,-24 7-1,12-22-4,-10 4-1,-6-5-1,-3 3-3,-7-4-2,-1 3-1,-3 3 0,-5 7-1,-2 7 1,1 17 0,2 10-1,1 13 0,-1 6 0,8 12-1,-1 2 1,10 11-2,-1-6 0,5-1-1,1-8 0,3-5 0,-3-7-1,4-10 0,-2-6-1,-2-24-1,3 25-2,-3-25-3,0 0-2,0 0-4,0 0-4,-2-25-4,2 25-2,8-26 0,4 10 0,5 0 1,1-6 5,5 4 4,-1-3 7,3 1 7,2 4 8,-11-4 4,-3 5 6,-9-1 2,-4 16 0,-18-13 0,-8 13-1,-3 8-3,-9-3-5,-3 11-3,-2-3-3,-4 3-2,2-1-1,9-3-2,7-3-2,3-9-4,26 0-9,-16-7-12,20-9-6,12 0 2,4-8-2,14-1 1</inkml:trace>
  <inkml:trace contextRef="#ctx0" brushRef="#br0" timeOffset="1913">1556 99 42,'0'0'24,"0"0"3,0 0 1,0 0-3,-24 34-4,-5 4-3,1 18-5,-18 6-2,16 15-2,-14-3-2,12 11-1,3-6-1,15-3-2,5-4 0,12-10-1,14-12-2,4-15 0,8-8-3,4-20-5,4-5-8,-2-15-17,-5-16-2,-3-7 1,-9-7-1</inkml:trace>
  <inkml:trace contextRef="#ctx0" brushRef="#br0" timeOffset="2188">1568 402 52,'0'0'26,"15"-3"2,-15 3-1,0 0-7,20 27-3,-8-2-4,1 4-3,9 9-3,-3 3-2,9 10 0,2-4-2,-3-2 0,0 0-2,-1-14-3,-5-8-4,-21-23-6,20 7-11,-20-7-8,6-34 0,-6 5-1,-6-12 2</inkml:trace>
  <inkml:trace contextRef="#ctx0" brushRef="#br0" timeOffset="2430">1843 325 62,'-15'20'30,"-14"8"-1,1 16 2,-7 8-7,-4 4-8,-1 11-4,-2-2-3,6 0-3,-2-9-3,13-11 0,2-11-2,3-12-3,20-22-4,0 0-6,-6-20-13,21-11-7,-1-12 0,10-8 0,1-14-1</inkml:trace>
  <inkml:trace contextRef="#ctx0" brushRef="#br0" timeOffset="2677">1808 0 51,'0'0'23,"0"0"3,0 0 0,0 0-7,29 14-3,-21 4-3,8 9-1,-5 2-2,10 9-2,-5 0-1,6 9-1,-4 0-2,0 11 0,-2 1-1,1 8-2,-6 0 0,-4 1 0,-4 6 0,-6-7-1,-4-4 1,-4-5 0,-7-13 1,-2-7-1,-4-15 1,1-5 0,-2-8 0,3-5 0,2-5-1,20 0 0,-25-4 0,25 4-1,0 0-1,0 0 1,0 0-2,22-20-2,-6 17-2,-16 3-4,25-18-8,-25 18-12,20-22-5,-20 22 1,9-23 1,-9 23 2</inkml:trace>
  <inkml:trace contextRef="#ctx0" brushRef="#br0" timeOffset="3214">2265 417 54,'0'0'27,"0"0"1,0 0-1,-5 18-7,5-18-3,0 0-4,19 2-5,-19-2-3,29 0-1,-9-2-3,-2 0-1,2-2-1,0 4-4,-2-5-8,-18 5-15,27-11-1,-27 11 0,16-9-1</inkml:trace>
  <inkml:trace contextRef="#ctx0" brushRef="#br0" timeOffset="3500">2276 615 69,'0'0'31,"0"0"-1,5 16-1,-5-16-8,0 0-6,0 0-3,0 0-4,11-16-5,-11 16-4,27-14-6,-27 14-11,36-25-14,-7 17 1,0-3 0,7 2-1</inkml:trace>
  <inkml:trace contextRef="#ctx0" brushRef="#br0" timeOffset="3763">2673 530 65,'7'17'29,"-7"-17"1,0 0-1,0 0-8,0 0-6,18 3-3,-18-3-5,27 0-2,-7 0-2,0 0-2,3 2 0,1 0-1,-1 0 0,-1-1-3,-4-6-6,0 0-18,-18 5-5,20-11 1,-20 11 0</inkml:trace>
  <inkml:trace contextRef="#ctx0" brushRef="#br0" timeOffset="4076">3155 563 49,'0'0'24,"27"22"2,-27-22 0,16 37-7,-9-6-5,-14 2-4,-2 3-1,-9-2-3,-2 4-1,-9-4 0,4-3-1,-6-15 0,2-5-1,-3-15 1,10-3-1,1-6-1,1-3 0,3-7 0,8-3-2,4-1 1,3-1-1,8-1-1,4-6 0,7-1 0,-1 0 0,7 2-1,3 1 1,4 8 0,3 0-1,-6 5 1,0 7 1,-4 12-1,-1 10 1,-9 11 0,-3 8 0,-4 7 1,-1 4-1,1 8 1,1 0 0,0-5 0,6-1 1,1-12-1,4-7 0,4-8-1,-2-7 1,5-10-1,-5-10 0,-2-9 0,0-5 0,-5-10-1,-4-5 1,-6-3-1,-6-2 1,-5 5-1,-6 5 1,-4 11 0,-6 6 0,-1 11-1,-4 9 1,-1 8 0,-1 8-1,4 6-4,-2-4-10,2 0-15,11 2 0,-2-11 0,18-9-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52.641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13 0 35,'0'0'24,"0"0"3,0 19 0,0-19-3,0 0-6,0 0-1,-14 7-4,14-7-2,0 0-2,32 7-1,-14-7-2,10 2 0,-5-4-1,12 0-1,-8 0-1,7 1-2,-5-3 1,-2 1-1,-5-1-1,-4 1 1,-18 3-1,27-7 1,-27 7-1,0 0 0,0 0 0,15-4 0,-15 4 0,0 0 0,0 0-2,0 0-3,0 0-8,0 0-17,0 0-5,0 0 1,0 0 0,0 0-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50.634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9 112 46,'0'0'26,"18"4"3,-18-4 0,25 11-7,-3 7-3,-8 0-5,14 15-1,-7-5-4,7 16-2,-3-4-1,6 5-2,-8-5-1,1-2-1,-6-7-1,-2-8-1,-3-3-3,-13-20-3,0 0-5,0 0-10,-7-34-12,0 10 0,-4-8 0,3-3 1</inkml:trace>
  <inkml:trace contextRef="#ctx0" brushRef="#br0" timeOffset="271">344 0 92,'-22'45'30,"-12"4"0,-2 13-2,-8 6-14,-3 1-6,7 0-2,-4-9-3,14-6 0,6-16-2,4-9-2,13-13-4,7-16-7,0 0-13,0 0-7,23-25 1,1 5-1,-6-7 2</inkml:trace>
  <inkml:trace contextRef="#ctx0" brushRef="#br0" timeOffset="549">404 310 44,'15'19'25,"-15"-19"2,0 0-1,0 0-7,16 10-5,-16-10-2,25 1-1,-3-1-4,3 0-2,8 2-1,3-4-1,8 4 0,-2-2-1,3 4 0,-1-4 0,-3 3-1,-3-3 0,-7 2 0,-5-2 0,-8-2-1,-2 4 0,-16-2 0,0 0 0,16-9-1,-16 9 1,0 0-1,-14-18 0,14 18 0,-24-25-1,10 8 0,-1-1-1,1-3 1,-1-5-1,-5 3 0,8-1 1,-1 1 0,4 5 0,0-1 1,9 19 1,-11-21-1,11 21 1,0 0 1,0 0-1,0 0 0,0 0 1,7 18 0,-7-18 1,13 27 0,0-11 1,1 2 0,1-1 0,5-1 1,1-2-1,1 5 0,0-10-1,1 3-1,-3-5 1,0 1-1,-5-1-1,-15-7 1,22 7-1,-22-7 0,0 0 0,1 16 1,-1-16-1,-16 22 0,16-22 0,-31 35 1,11-14-1,0 3 0,-1-6 1,-1 2-1,5-4-1,1-1-2,16-15-6,-16 14-10,16-14-13,0 0 1,0 0 0,20-3-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57.678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0 17 4,'0'0'1,"12"-17"-3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7:58.130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155 158 24,'0'0'19,"0"0"3,0 0 0,0 0-4,0 0 2,0 0-4,0 0-1,-13 18-3,10 1-1,3-19-4,-24 38-1,8-14-1,2 9-1,-6-4 0,5 2 0,1-3-2,1-4 1,1-4 0,8-4 0,4-16-1,-7 20 0,7-20 0,0 0-1,18 2 0,-18-2 0,38-7 0,-17 3 0,8 1-1,0-1 0,2 4 0,1 0 0,-1 4 0,1-1 0,-9 1-1,-3 0-1,0 1-3,-20-5-3,22 0-6,-22 0-5,0 0-9,3-20-4,-3 20 1,-3-24 0,-3 6 2</inkml:trace>
  <inkml:trace contextRef="#ctx0" brushRef="#br0" timeOffset="414">382 88 37,'1'-31'23,"12"11"2,-13 0-2,0 20-3,13-18-3,-13 18-3,0 0-1,1 25-4,-1 12-2,-7 1 0,5 21-1,-10 3 0,6 15-1,-3-2 0,2 4-1,0-6-1,0-7 0,0-11-2,3-11-1,2-13-1,2-31-4,-3 26-7,3-26-13,0 0-8,-4-18 1,4 18-1,7-24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2-11-19T17:28:11.748"/>
    </inkml:context>
    <inkml:brush xml:id="br0">
      <inkml:brushProperty name="width" value="0.05292" units="cm"/>
      <inkml:brushProperty name="height" value="0.05292" units="cm"/>
      <inkml:brushProperty name="color" value="#8066A0"/>
      <inkml:brushProperty name="fitToCurve" value="1"/>
    </inkml:brush>
  </inkml:definitions>
  <inkml:trace contextRef="#ctx0" brushRef="#br0">395 237 21,'0'0'18,"0"0"1,0 0 1,-5-18-4,5 18-2,0 0-2,7-20-1,-7 20-2,5-20-1,-5 20-2,4-22-1,-4 22-1,-4-23-1,4 23-1,-12-20 0,12 20-2,-18-9 1,18 9-1,-31 2 0,31-2 0,-29 14 0,15 0 1,14-14-1,-27 35 1,18-14-1,-2 3 0,7 1 0,-1-1 0,7-1 0,1-1 0,4-6 0,-7-16-1,22 22 1,-22-22-1,29 7-2,-13-14 1,2 0-1,-3-8 0,4 2 0,-8-3 1,7 4 0,-18 12 0,22-26 1,-22 26 0,0 0 1,14-3 0,-14 3 0,-3 30 0,-1-4 1,-3 6 0,-4 4 2,2 6-1,0-6 1,4 7 0,-8-10 0,8-6-1,1-5 1,4-22-2,-7 21-2,7-21-5,0 0-5,3-25-10,-3 0-4,11 3-2,-9-18 0,11 2 2</inkml:trace>
  <inkml:trace contextRef="#ctx0" brushRef="#br0" timeOffset="575">516 65 24,'0'0'18,"0"0"2,0 0 1,0-20-4,0 20-6,0 0 0,0 0-1,0 0-1,16 0-2,-16 0-1,20 11-1,-20-11-1,25 27 0,-11-7-1,-3 5-1,2 10 1,-10 8-1,1 6 0,-11 8 0,-6 5 0,-7-3 0,1 1-1,-12-6 1,2-9-2,-3-9-3,1-16-4,6-5-10,3-10-8,1-14-3,21 9-1,-24-31 1</inkml:trace>
  <inkml:trace contextRef="#ctx0" brushRef="#br0" timeOffset="985">294 0 18,'0'0'17,"0"0"2,0 0 2,0 0-2,0 0-5,-29 22 0,6 3 0,-1 4-1,-4 9-2,2 9-1,-2-2-2,6 7-3,0-1 0,15 1-2,2-3-1,10-2-2,13-7-3,-2-11-7,11-10-18,8-4 0,-5-17-1,8-5-1</inkml:trace>
  <inkml:trace contextRef="#ctx0" brushRef="#br0" timeOffset="7798">968 610 14,'0'0'16,"25"9"3,-25-9-2,0 0-1,0 0 0,0 0-3,-4 17 0,4-17-1,-32 12-2,-2-4 0,-6 1-1,-19-4 1,-8 2-2,-21-9 0,-4-3-3,-9-4 0,2-5-2,5-6-1,10 0-1,12-2-2,14-3-4,22 5-7,13 2-14,13 0-4,10 18-1,15-27 0,7 25 0</inkml:trace>
  <inkml:trace contextRef="#ctx0" brushRef="#br0" timeOffset="43428">409 762 19,'0'0'10,"0"0"0,0 0 2,-7-23-1,7 23-1,0 0-2,0 0 2,0 0-2,0 0 0,0 0-1,0 0 0,0 0-1,0 0 0,0 0-1,0 0 1,0 0-1,0 0-1,-9 23 1,6-7-2,1 10 1,-4-3-1,5 8 1,-3 0-2,2-1 0,0 1 0,1-4-1,1-3 1,0-6-2,0-18 1,-2 21-1,2-21-2,0 0-3,0 0-7,0 0-8,0 0-6,0 0-2,0 0 1,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4D42EF-5D54-44AE-BBC1-3E2B6ADE02A2}" type="datetimeFigureOut">
              <a:rPr lang="en-US" smtClean="0"/>
              <a:pPr/>
              <a:t>10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42ECE9-FE7B-4CA7-BE66-16AC6541DE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emf"/><Relationship Id="rId13" Type="http://schemas.openxmlformats.org/officeDocument/2006/relationships/customXml" Target="../ink/ink141.xml"/><Relationship Id="rId18" Type="http://schemas.openxmlformats.org/officeDocument/2006/relationships/image" Target="../media/image150.emf"/><Relationship Id="rId26" Type="http://schemas.openxmlformats.org/officeDocument/2006/relationships/image" Target="../media/image154.emf"/><Relationship Id="rId3" Type="http://schemas.openxmlformats.org/officeDocument/2006/relationships/oleObject" Target="../embeddings/oleObject10.bin"/><Relationship Id="rId21" Type="http://schemas.openxmlformats.org/officeDocument/2006/relationships/customXml" Target="../ink/ink145.xml"/><Relationship Id="rId34" Type="http://schemas.openxmlformats.org/officeDocument/2006/relationships/image" Target="../media/image158.emf"/><Relationship Id="rId7" Type="http://schemas.openxmlformats.org/officeDocument/2006/relationships/customXml" Target="../ink/ink138.xml"/><Relationship Id="rId12" Type="http://schemas.openxmlformats.org/officeDocument/2006/relationships/image" Target="../media/image147.emf"/><Relationship Id="rId17" Type="http://schemas.openxmlformats.org/officeDocument/2006/relationships/customXml" Target="../ink/ink143.xml"/><Relationship Id="rId25" Type="http://schemas.openxmlformats.org/officeDocument/2006/relationships/customXml" Target="../ink/ink147.xml"/><Relationship Id="rId33" Type="http://schemas.openxmlformats.org/officeDocument/2006/relationships/customXml" Target="../ink/ink15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emf"/><Relationship Id="rId20" Type="http://schemas.openxmlformats.org/officeDocument/2006/relationships/image" Target="../media/image151.emf"/><Relationship Id="rId29" Type="http://schemas.openxmlformats.org/officeDocument/2006/relationships/customXml" Target="../ink/ink14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4.emf"/><Relationship Id="rId11" Type="http://schemas.openxmlformats.org/officeDocument/2006/relationships/customXml" Target="../ink/ink140.xml"/><Relationship Id="rId24" Type="http://schemas.openxmlformats.org/officeDocument/2006/relationships/image" Target="../media/image153.emf"/><Relationship Id="rId32" Type="http://schemas.openxmlformats.org/officeDocument/2006/relationships/image" Target="../media/image157.emf"/><Relationship Id="rId5" Type="http://schemas.openxmlformats.org/officeDocument/2006/relationships/customXml" Target="../ink/ink137.xml"/><Relationship Id="rId15" Type="http://schemas.openxmlformats.org/officeDocument/2006/relationships/customXml" Target="../ink/ink142.xml"/><Relationship Id="rId23" Type="http://schemas.openxmlformats.org/officeDocument/2006/relationships/customXml" Target="../ink/ink146.xml"/><Relationship Id="rId28" Type="http://schemas.openxmlformats.org/officeDocument/2006/relationships/image" Target="../media/image155.emf"/><Relationship Id="rId10" Type="http://schemas.openxmlformats.org/officeDocument/2006/relationships/image" Target="../media/image146.emf"/><Relationship Id="rId19" Type="http://schemas.openxmlformats.org/officeDocument/2006/relationships/customXml" Target="../ink/ink144.xml"/><Relationship Id="rId31" Type="http://schemas.openxmlformats.org/officeDocument/2006/relationships/customXml" Target="../ink/ink150.xml"/><Relationship Id="rId4" Type="http://schemas.openxmlformats.org/officeDocument/2006/relationships/image" Target="../media/image7.wmf"/><Relationship Id="rId9" Type="http://schemas.openxmlformats.org/officeDocument/2006/relationships/customXml" Target="../ink/ink139.xml"/><Relationship Id="rId14" Type="http://schemas.openxmlformats.org/officeDocument/2006/relationships/image" Target="../media/image148.emf"/><Relationship Id="rId22" Type="http://schemas.openxmlformats.org/officeDocument/2006/relationships/image" Target="../media/image152.emf"/><Relationship Id="rId27" Type="http://schemas.openxmlformats.org/officeDocument/2006/relationships/customXml" Target="../ink/ink148.xml"/><Relationship Id="rId30" Type="http://schemas.openxmlformats.org/officeDocument/2006/relationships/image" Target="../media/image15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56.xml"/><Relationship Id="rId18" Type="http://schemas.openxmlformats.org/officeDocument/2006/relationships/image" Target="../media/image166.emf"/><Relationship Id="rId26" Type="http://schemas.openxmlformats.org/officeDocument/2006/relationships/image" Target="../media/image170.emf"/><Relationship Id="rId39" Type="http://schemas.openxmlformats.org/officeDocument/2006/relationships/customXml" Target="../ink/ink169.xml"/><Relationship Id="rId21" Type="http://schemas.openxmlformats.org/officeDocument/2006/relationships/customXml" Target="../ink/ink160.xml"/><Relationship Id="rId34" Type="http://schemas.openxmlformats.org/officeDocument/2006/relationships/image" Target="../media/image174.emf"/><Relationship Id="rId42" Type="http://schemas.openxmlformats.org/officeDocument/2006/relationships/image" Target="../media/image178.emf"/><Relationship Id="rId47" Type="http://schemas.openxmlformats.org/officeDocument/2006/relationships/customXml" Target="../ink/ink173.xml"/><Relationship Id="rId50" Type="http://schemas.openxmlformats.org/officeDocument/2006/relationships/image" Target="../media/image182.emf"/><Relationship Id="rId55" Type="http://schemas.openxmlformats.org/officeDocument/2006/relationships/customXml" Target="../ink/ink177.xml"/><Relationship Id="rId7" Type="http://schemas.openxmlformats.org/officeDocument/2006/relationships/customXml" Target="../ink/ink153.xml"/><Relationship Id="rId12" Type="http://schemas.openxmlformats.org/officeDocument/2006/relationships/image" Target="../media/image163.emf"/><Relationship Id="rId17" Type="http://schemas.openxmlformats.org/officeDocument/2006/relationships/customXml" Target="../ink/ink158.xml"/><Relationship Id="rId25" Type="http://schemas.openxmlformats.org/officeDocument/2006/relationships/customXml" Target="../ink/ink162.xml"/><Relationship Id="rId33" Type="http://schemas.openxmlformats.org/officeDocument/2006/relationships/customXml" Target="../ink/ink166.xml"/><Relationship Id="rId38" Type="http://schemas.openxmlformats.org/officeDocument/2006/relationships/image" Target="../media/image176.emf"/><Relationship Id="rId46" Type="http://schemas.openxmlformats.org/officeDocument/2006/relationships/image" Target="../media/image180.emf"/><Relationship Id="rId59" Type="http://schemas.openxmlformats.org/officeDocument/2006/relationships/customXml" Target="../ink/ink17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emf"/><Relationship Id="rId20" Type="http://schemas.openxmlformats.org/officeDocument/2006/relationships/image" Target="../media/image167.emf"/><Relationship Id="rId29" Type="http://schemas.openxmlformats.org/officeDocument/2006/relationships/customXml" Target="../ink/ink164.xml"/><Relationship Id="rId41" Type="http://schemas.openxmlformats.org/officeDocument/2006/relationships/customXml" Target="../ink/ink170.xml"/><Relationship Id="rId54" Type="http://schemas.openxmlformats.org/officeDocument/2006/relationships/image" Target="../media/image184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0.emf"/><Relationship Id="rId11" Type="http://schemas.openxmlformats.org/officeDocument/2006/relationships/customXml" Target="../ink/ink155.xml"/><Relationship Id="rId24" Type="http://schemas.openxmlformats.org/officeDocument/2006/relationships/image" Target="../media/image169.emf"/><Relationship Id="rId32" Type="http://schemas.openxmlformats.org/officeDocument/2006/relationships/image" Target="../media/image173.emf"/><Relationship Id="rId37" Type="http://schemas.openxmlformats.org/officeDocument/2006/relationships/customXml" Target="../ink/ink168.xml"/><Relationship Id="rId40" Type="http://schemas.openxmlformats.org/officeDocument/2006/relationships/image" Target="../media/image177.emf"/><Relationship Id="rId45" Type="http://schemas.openxmlformats.org/officeDocument/2006/relationships/customXml" Target="../ink/ink172.xml"/><Relationship Id="rId53" Type="http://schemas.openxmlformats.org/officeDocument/2006/relationships/customXml" Target="../ink/ink176.xml"/><Relationship Id="rId58" Type="http://schemas.openxmlformats.org/officeDocument/2006/relationships/image" Target="../media/image186.emf"/><Relationship Id="rId5" Type="http://schemas.openxmlformats.org/officeDocument/2006/relationships/customXml" Target="../ink/ink152.xml"/><Relationship Id="rId15" Type="http://schemas.openxmlformats.org/officeDocument/2006/relationships/customXml" Target="../ink/ink157.xml"/><Relationship Id="rId23" Type="http://schemas.openxmlformats.org/officeDocument/2006/relationships/customXml" Target="../ink/ink161.xml"/><Relationship Id="rId28" Type="http://schemas.openxmlformats.org/officeDocument/2006/relationships/image" Target="../media/image171.emf"/><Relationship Id="rId36" Type="http://schemas.openxmlformats.org/officeDocument/2006/relationships/image" Target="../media/image175.emf"/><Relationship Id="rId49" Type="http://schemas.openxmlformats.org/officeDocument/2006/relationships/customXml" Target="../ink/ink174.xml"/><Relationship Id="rId57" Type="http://schemas.openxmlformats.org/officeDocument/2006/relationships/customXml" Target="../ink/ink178.xml"/><Relationship Id="rId10" Type="http://schemas.openxmlformats.org/officeDocument/2006/relationships/image" Target="../media/image162.emf"/><Relationship Id="rId19" Type="http://schemas.openxmlformats.org/officeDocument/2006/relationships/customXml" Target="../ink/ink159.xml"/><Relationship Id="rId31" Type="http://schemas.openxmlformats.org/officeDocument/2006/relationships/customXml" Target="../ink/ink165.xml"/><Relationship Id="rId44" Type="http://schemas.openxmlformats.org/officeDocument/2006/relationships/image" Target="../media/image179.emf"/><Relationship Id="rId52" Type="http://schemas.openxmlformats.org/officeDocument/2006/relationships/image" Target="../media/image183.emf"/><Relationship Id="rId60" Type="http://schemas.openxmlformats.org/officeDocument/2006/relationships/image" Target="../media/image187.emf"/><Relationship Id="rId4" Type="http://schemas.openxmlformats.org/officeDocument/2006/relationships/image" Target="../media/image8.wmf"/><Relationship Id="rId9" Type="http://schemas.openxmlformats.org/officeDocument/2006/relationships/customXml" Target="../ink/ink154.xml"/><Relationship Id="rId14" Type="http://schemas.openxmlformats.org/officeDocument/2006/relationships/image" Target="../media/image164.emf"/><Relationship Id="rId22" Type="http://schemas.openxmlformats.org/officeDocument/2006/relationships/image" Target="../media/image168.emf"/><Relationship Id="rId27" Type="http://schemas.openxmlformats.org/officeDocument/2006/relationships/customXml" Target="../ink/ink163.xml"/><Relationship Id="rId30" Type="http://schemas.openxmlformats.org/officeDocument/2006/relationships/image" Target="../media/image172.emf"/><Relationship Id="rId35" Type="http://schemas.openxmlformats.org/officeDocument/2006/relationships/customXml" Target="../ink/ink167.xml"/><Relationship Id="rId43" Type="http://schemas.openxmlformats.org/officeDocument/2006/relationships/customXml" Target="../ink/ink171.xml"/><Relationship Id="rId48" Type="http://schemas.openxmlformats.org/officeDocument/2006/relationships/image" Target="../media/image181.emf"/><Relationship Id="rId56" Type="http://schemas.openxmlformats.org/officeDocument/2006/relationships/image" Target="../media/image185.emf"/><Relationship Id="rId8" Type="http://schemas.openxmlformats.org/officeDocument/2006/relationships/image" Target="../media/image161.emf"/><Relationship Id="rId51" Type="http://schemas.openxmlformats.org/officeDocument/2006/relationships/customXml" Target="../ink/ink175.xml"/><Relationship Id="rId3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3.xml"/><Relationship Id="rId13" Type="http://schemas.openxmlformats.org/officeDocument/2006/relationships/image" Target="../media/image193.emf"/><Relationship Id="rId18" Type="http://schemas.openxmlformats.org/officeDocument/2006/relationships/customXml" Target="../ink/ink188.xml"/><Relationship Id="rId26" Type="http://schemas.openxmlformats.org/officeDocument/2006/relationships/customXml" Target="../ink/ink192.xml"/><Relationship Id="rId3" Type="http://schemas.openxmlformats.org/officeDocument/2006/relationships/image" Target="../media/image188.emf"/><Relationship Id="rId21" Type="http://schemas.openxmlformats.org/officeDocument/2006/relationships/image" Target="../media/image197.emf"/><Relationship Id="rId34" Type="http://schemas.openxmlformats.org/officeDocument/2006/relationships/customXml" Target="../ink/ink196.xml"/><Relationship Id="rId7" Type="http://schemas.openxmlformats.org/officeDocument/2006/relationships/image" Target="../media/image190.emf"/><Relationship Id="rId12" Type="http://schemas.openxmlformats.org/officeDocument/2006/relationships/customXml" Target="../ink/ink185.xml"/><Relationship Id="rId17" Type="http://schemas.openxmlformats.org/officeDocument/2006/relationships/image" Target="../media/image195.emf"/><Relationship Id="rId25" Type="http://schemas.openxmlformats.org/officeDocument/2006/relationships/image" Target="../media/image199.emf"/><Relationship Id="rId33" Type="http://schemas.openxmlformats.org/officeDocument/2006/relationships/image" Target="../media/image203.emf"/><Relationship Id="rId2" Type="http://schemas.openxmlformats.org/officeDocument/2006/relationships/customXml" Target="../ink/ink180.xml"/><Relationship Id="rId16" Type="http://schemas.openxmlformats.org/officeDocument/2006/relationships/customXml" Target="../ink/ink187.xml"/><Relationship Id="rId20" Type="http://schemas.openxmlformats.org/officeDocument/2006/relationships/customXml" Target="../ink/ink189.xml"/><Relationship Id="rId29" Type="http://schemas.openxmlformats.org/officeDocument/2006/relationships/image" Target="../media/image201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2.xml"/><Relationship Id="rId11" Type="http://schemas.openxmlformats.org/officeDocument/2006/relationships/image" Target="../media/image192.emf"/><Relationship Id="rId24" Type="http://schemas.openxmlformats.org/officeDocument/2006/relationships/customXml" Target="../ink/ink191.xml"/><Relationship Id="rId32" Type="http://schemas.openxmlformats.org/officeDocument/2006/relationships/customXml" Target="../ink/ink195.xml"/><Relationship Id="rId37" Type="http://schemas.openxmlformats.org/officeDocument/2006/relationships/image" Target="../media/image205.emf"/><Relationship Id="rId5" Type="http://schemas.openxmlformats.org/officeDocument/2006/relationships/image" Target="../media/image189.emf"/><Relationship Id="rId15" Type="http://schemas.openxmlformats.org/officeDocument/2006/relationships/image" Target="../media/image194.emf"/><Relationship Id="rId23" Type="http://schemas.openxmlformats.org/officeDocument/2006/relationships/image" Target="../media/image198.emf"/><Relationship Id="rId28" Type="http://schemas.openxmlformats.org/officeDocument/2006/relationships/customXml" Target="../ink/ink193.xml"/><Relationship Id="rId36" Type="http://schemas.openxmlformats.org/officeDocument/2006/relationships/customXml" Target="../ink/ink197.xml"/><Relationship Id="rId10" Type="http://schemas.openxmlformats.org/officeDocument/2006/relationships/customXml" Target="../ink/ink184.xml"/><Relationship Id="rId19" Type="http://schemas.openxmlformats.org/officeDocument/2006/relationships/image" Target="../media/image196.emf"/><Relationship Id="rId31" Type="http://schemas.openxmlformats.org/officeDocument/2006/relationships/image" Target="../media/image202.emf"/><Relationship Id="rId4" Type="http://schemas.openxmlformats.org/officeDocument/2006/relationships/customXml" Target="../ink/ink181.xml"/><Relationship Id="rId9" Type="http://schemas.openxmlformats.org/officeDocument/2006/relationships/image" Target="../media/image191.emf"/><Relationship Id="rId14" Type="http://schemas.openxmlformats.org/officeDocument/2006/relationships/customXml" Target="../ink/ink186.xml"/><Relationship Id="rId22" Type="http://schemas.openxmlformats.org/officeDocument/2006/relationships/customXml" Target="../ink/ink190.xml"/><Relationship Id="rId27" Type="http://schemas.openxmlformats.org/officeDocument/2006/relationships/image" Target="../media/image200.emf"/><Relationship Id="rId30" Type="http://schemas.openxmlformats.org/officeDocument/2006/relationships/customXml" Target="../ink/ink194.xml"/><Relationship Id="rId35" Type="http://schemas.openxmlformats.org/officeDocument/2006/relationships/image" Target="../media/image20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5.xml"/><Relationship Id="rId18" Type="http://schemas.openxmlformats.org/officeDocument/2006/relationships/image" Target="../media/image8.emf"/><Relationship Id="rId26" Type="http://schemas.openxmlformats.org/officeDocument/2006/relationships/image" Target="../media/image12.emf"/><Relationship Id="rId39" Type="http://schemas.openxmlformats.org/officeDocument/2006/relationships/customXml" Target="../ink/ink18.xml"/><Relationship Id="rId21" Type="http://schemas.openxmlformats.org/officeDocument/2006/relationships/customXml" Target="../ink/ink9.xml"/><Relationship Id="rId34" Type="http://schemas.openxmlformats.org/officeDocument/2006/relationships/image" Target="../media/image16.emf"/><Relationship Id="rId42" Type="http://schemas.openxmlformats.org/officeDocument/2006/relationships/image" Target="../media/image20.emf"/><Relationship Id="rId47" Type="http://schemas.openxmlformats.org/officeDocument/2006/relationships/customXml" Target="../ink/ink22.xml"/><Relationship Id="rId50" Type="http://schemas.openxmlformats.org/officeDocument/2006/relationships/image" Target="../media/image24.emf"/><Relationship Id="rId55" Type="http://schemas.openxmlformats.org/officeDocument/2006/relationships/customXml" Target="../ink/ink26.xml"/><Relationship Id="rId63" Type="http://schemas.openxmlformats.org/officeDocument/2006/relationships/customXml" Target="../ink/ink30.xml"/><Relationship Id="rId68" Type="http://schemas.openxmlformats.org/officeDocument/2006/relationships/image" Target="../media/image33.emf"/><Relationship Id="rId76" Type="http://schemas.openxmlformats.org/officeDocument/2006/relationships/image" Target="../media/image37.emf"/><Relationship Id="rId7" Type="http://schemas.openxmlformats.org/officeDocument/2006/relationships/customXml" Target="../ink/ink2.xml"/><Relationship Id="rId71" Type="http://schemas.openxmlformats.org/officeDocument/2006/relationships/customXml" Target="../ink/ink3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29" Type="http://schemas.openxmlformats.org/officeDocument/2006/relationships/customXml" Target="../ink/ink13.xml"/><Relationship Id="rId11" Type="http://schemas.openxmlformats.org/officeDocument/2006/relationships/customXml" Target="../ink/ink4.xml"/><Relationship Id="rId24" Type="http://schemas.openxmlformats.org/officeDocument/2006/relationships/image" Target="../media/image11.emf"/><Relationship Id="rId32" Type="http://schemas.openxmlformats.org/officeDocument/2006/relationships/image" Target="../media/image15.emf"/><Relationship Id="rId37" Type="http://schemas.openxmlformats.org/officeDocument/2006/relationships/customXml" Target="../ink/ink17.xml"/><Relationship Id="rId40" Type="http://schemas.openxmlformats.org/officeDocument/2006/relationships/image" Target="../media/image19.emf"/><Relationship Id="rId45" Type="http://schemas.openxmlformats.org/officeDocument/2006/relationships/customXml" Target="../ink/ink21.xml"/><Relationship Id="rId53" Type="http://schemas.openxmlformats.org/officeDocument/2006/relationships/customXml" Target="../ink/ink25.xml"/><Relationship Id="rId58" Type="http://schemas.openxmlformats.org/officeDocument/2006/relationships/image" Target="../media/image28.emf"/><Relationship Id="rId66" Type="http://schemas.openxmlformats.org/officeDocument/2006/relationships/image" Target="../media/image32.emf"/><Relationship Id="rId74" Type="http://schemas.openxmlformats.org/officeDocument/2006/relationships/image" Target="../media/image36.emf"/><Relationship Id="rId79" Type="http://schemas.openxmlformats.org/officeDocument/2006/relationships/customXml" Target="../ink/ink38.xml"/><Relationship Id="rId5" Type="http://schemas.openxmlformats.org/officeDocument/2006/relationships/customXml" Target="../ink/ink1.xml"/><Relationship Id="rId61" Type="http://schemas.openxmlformats.org/officeDocument/2006/relationships/customXml" Target="../ink/ink29.xml"/><Relationship Id="rId82" Type="http://schemas.openxmlformats.org/officeDocument/2006/relationships/image" Target="../media/image40.emf"/><Relationship Id="rId10" Type="http://schemas.openxmlformats.org/officeDocument/2006/relationships/image" Target="../media/image4.emf"/><Relationship Id="rId19" Type="http://schemas.openxmlformats.org/officeDocument/2006/relationships/customXml" Target="../ink/ink8.xml"/><Relationship Id="rId31" Type="http://schemas.openxmlformats.org/officeDocument/2006/relationships/customXml" Target="../ink/ink14.xml"/><Relationship Id="rId44" Type="http://schemas.openxmlformats.org/officeDocument/2006/relationships/image" Target="../media/image21.emf"/><Relationship Id="rId52" Type="http://schemas.openxmlformats.org/officeDocument/2006/relationships/image" Target="../media/image25.emf"/><Relationship Id="rId60" Type="http://schemas.openxmlformats.org/officeDocument/2006/relationships/image" Target="../media/image29.emf"/><Relationship Id="rId65" Type="http://schemas.openxmlformats.org/officeDocument/2006/relationships/customXml" Target="../ink/ink31.xml"/><Relationship Id="rId73" Type="http://schemas.openxmlformats.org/officeDocument/2006/relationships/customXml" Target="../ink/ink35.xml"/><Relationship Id="rId78" Type="http://schemas.openxmlformats.org/officeDocument/2006/relationships/image" Target="../media/image38.emf"/><Relationship Id="rId81" Type="http://schemas.openxmlformats.org/officeDocument/2006/relationships/customXml" Target="../ink/ink39.xml"/><Relationship Id="rId4" Type="http://schemas.openxmlformats.org/officeDocument/2006/relationships/image" Target="../media/image1.wmf"/><Relationship Id="rId9" Type="http://schemas.openxmlformats.org/officeDocument/2006/relationships/customXml" Target="../ink/ink3.xml"/><Relationship Id="rId14" Type="http://schemas.openxmlformats.org/officeDocument/2006/relationships/image" Target="../media/image6.emf"/><Relationship Id="rId22" Type="http://schemas.openxmlformats.org/officeDocument/2006/relationships/image" Target="../media/image10.emf"/><Relationship Id="rId27" Type="http://schemas.openxmlformats.org/officeDocument/2006/relationships/customXml" Target="../ink/ink12.xml"/><Relationship Id="rId30" Type="http://schemas.openxmlformats.org/officeDocument/2006/relationships/image" Target="../media/image14.emf"/><Relationship Id="rId35" Type="http://schemas.openxmlformats.org/officeDocument/2006/relationships/customXml" Target="../ink/ink16.xml"/><Relationship Id="rId43" Type="http://schemas.openxmlformats.org/officeDocument/2006/relationships/customXml" Target="../ink/ink20.xml"/><Relationship Id="rId48" Type="http://schemas.openxmlformats.org/officeDocument/2006/relationships/image" Target="../media/image23.emf"/><Relationship Id="rId56" Type="http://schemas.openxmlformats.org/officeDocument/2006/relationships/image" Target="../media/image27.emf"/><Relationship Id="rId64" Type="http://schemas.openxmlformats.org/officeDocument/2006/relationships/image" Target="../media/image31.emf"/><Relationship Id="rId69" Type="http://schemas.openxmlformats.org/officeDocument/2006/relationships/customXml" Target="../ink/ink33.xml"/><Relationship Id="rId77" Type="http://schemas.openxmlformats.org/officeDocument/2006/relationships/customXml" Target="../ink/ink37.xml"/><Relationship Id="rId8" Type="http://schemas.openxmlformats.org/officeDocument/2006/relationships/image" Target="../media/image3.emf"/><Relationship Id="rId51" Type="http://schemas.openxmlformats.org/officeDocument/2006/relationships/customXml" Target="../ink/ink24.xml"/><Relationship Id="rId72" Type="http://schemas.openxmlformats.org/officeDocument/2006/relationships/image" Target="../media/image35.emf"/><Relationship Id="rId80" Type="http://schemas.openxmlformats.org/officeDocument/2006/relationships/image" Target="../media/image39.emf"/><Relationship Id="rId3" Type="http://schemas.openxmlformats.org/officeDocument/2006/relationships/oleObject" Target="../embeddings/oleObject2.bin"/><Relationship Id="rId12" Type="http://schemas.openxmlformats.org/officeDocument/2006/relationships/image" Target="../media/image5.emf"/><Relationship Id="rId17" Type="http://schemas.openxmlformats.org/officeDocument/2006/relationships/customXml" Target="../ink/ink7.xml"/><Relationship Id="rId25" Type="http://schemas.openxmlformats.org/officeDocument/2006/relationships/customXml" Target="../ink/ink11.xml"/><Relationship Id="rId33" Type="http://schemas.openxmlformats.org/officeDocument/2006/relationships/customXml" Target="../ink/ink15.xml"/><Relationship Id="rId38" Type="http://schemas.openxmlformats.org/officeDocument/2006/relationships/image" Target="../media/image18.emf"/><Relationship Id="rId46" Type="http://schemas.openxmlformats.org/officeDocument/2006/relationships/image" Target="../media/image22.emf"/><Relationship Id="rId59" Type="http://schemas.openxmlformats.org/officeDocument/2006/relationships/customXml" Target="../ink/ink28.xml"/><Relationship Id="rId67" Type="http://schemas.openxmlformats.org/officeDocument/2006/relationships/customXml" Target="../ink/ink32.xml"/><Relationship Id="rId20" Type="http://schemas.openxmlformats.org/officeDocument/2006/relationships/image" Target="../media/image9.emf"/><Relationship Id="rId41" Type="http://schemas.openxmlformats.org/officeDocument/2006/relationships/customXml" Target="../ink/ink19.xml"/><Relationship Id="rId54" Type="http://schemas.openxmlformats.org/officeDocument/2006/relationships/image" Target="../media/image26.emf"/><Relationship Id="rId62" Type="http://schemas.openxmlformats.org/officeDocument/2006/relationships/image" Target="../media/image30.emf"/><Relationship Id="rId70" Type="http://schemas.openxmlformats.org/officeDocument/2006/relationships/image" Target="../media/image34.emf"/><Relationship Id="rId75" Type="http://schemas.openxmlformats.org/officeDocument/2006/relationships/customXml" Target="../ink/ink3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5" Type="http://schemas.openxmlformats.org/officeDocument/2006/relationships/customXml" Target="../ink/ink6.xml"/><Relationship Id="rId23" Type="http://schemas.openxmlformats.org/officeDocument/2006/relationships/customXml" Target="../ink/ink10.xml"/><Relationship Id="rId28" Type="http://schemas.openxmlformats.org/officeDocument/2006/relationships/image" Target="../media/image13.emf"/><Relationship Id="rId36" Type="http://schemas.openxmlformats.org/officeDocument/2006/relationships/image" Target="../media/image17.emf"/><Relationship Id="rId49" Type="http://schemas.openxmlformats.org/officeDocument/2006/relationships/customXml" Target="../ink/ink23.xml"/><Relationship Id="rId57" Type="http://schemas.openxmlformats.org/officeDocument/2006/relationships/customXml" Target="../ink/ink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3.emf"/><Relationship Id="rId117" Type="http://schemas.openxmlformats.org/officeDocument/2006/relationships/customXml" Target="../ink/ink96.xml"/><Relationship Id="rId21" Type="http://schemas.openxmlformats.org/officeDocument/2006/relationships/customXml" Target="../ink/ink48.xml"/><Relationship Id="rId42" Type="http://schemas.openxmlformats.org/officeDocument/2006/relationships/image" Target="../media/image61.emf"/><Relationship Id="rId47" Type="http://schemas.openxmlformats.org/officeDocument/2006/relationships/customXml" Target="../ink/ink61.xml"/><Relationship Id="rId63" Type="http://schemas.openxmlformats.org/officeDocument/2006/relationships/customXml" Target="../ink/ink69.xml"/><Relationship Id="rId68" Type="http://schemas.openxmlformats.org/officeDocument/2006/relationships/image" Target="../media/image74.emf"/><Relationship Id="rId84" Type="http://schemas.openxmlformats.org/officeDocument/2006/relationships/image" Target="../media/image82.emf"/><Relationship Id="rId89" Type="http://schemas.openxmlformats.org/officeDocument/2006/relationships/customXml" Target="../ink/ink82.xml"/><Relationship Id="rId112" Type="http://schemas.openxmlformats.org/officeDocument/2006/relationships/image" Target="../media/image96.emf"/><Relationship Id="rId133" Type="http://schemas.openxmlformats.org/officeDocument/2006/relationships/customXml" Target="../ink/ink104.xml"/><Relationship Id="rId138" Type="http://schemas.openxmlformats.org/officeDocument/2006/relationships/image" Target="../media/image109.emf"/><Relationship Id="rId16" Type="http://schemas.openxmlformats.org/officeDocument/2006/relationships/image" Target="../media/image48.emf"/><Relationship Id="rId107" Type="http://schemas.openxmlformats.org/officeDocument/2006/relationships/customXml" Target="../ink/ink91.xml"/><Relationship Id="rId11" Type="http://schemas.openxmlformats.org/officeDocument/2006/relationships/customXml" Target="../ink/ink43.xml"/><Relationship Id="rId32" Type="http://schemas.openxmlformats.org/officeDocument/2006/relationships/image" Target="../media/image56.emf"/><Relationship Id="rId37" Type="http://schemas.openxmlformats.org/officeDocument/2006/relationships/customXml" Target="../ink/ink56.xml"/><Relationship Id="rId53" Type="http://schemas.openxmlformats.org/officeDocument/2006/relationships/customXml" Target="../ink/ink64.xml"/><Relationship Id="rId58" Type="http://schemas.openxmlformats.org/officeDocument/2006/relationships/image" Target="../media/image69.emf"/><Relationship Id="rId74" Type="http://schemas.openxmlformats.org/officeDocument/2006/relationships/image" Target="../media/image77.emf"/><Relationship Id="rId79" Type="http://schemas.openxmlformats.org/officeDocument/2006/relationships/customXml" Target="../ink/ink77.xml"/><Relationship Id="rId102" Type="http://schemas.openxmlformats.org/officeDocument/2006/relationships/image" Target="../media/image91.emf"/><Relationship Id="rId123" Type="http://schemas.openxmlformats.org/officeDocument/2006/relationships/customXml" Target="../ink/ink99.xml"/><Relationship Id="rId128" Type="http://schemas.openxmlformats.org/officeDocument/2006/relationships/image" Target="../media/image104.emf"/><Relationship Id="rId5" Type="http://schemas.openxmlformats.org/officeDocument/2006/relationships/customXml" Target="../ink/ink40.xml"/><Relationship Id="rId90" Type="http://schemas.openxmlformats.org/officeDocument/2006/relationships/image" Target="../media/image85.emf"/><Relationship Id="rId95" Type="http://schemas.openxmlformats.org/officeDocument/2006/relationships/customXml" Target="../ink/ink85.xml"/><Relationship Id="rId22" Type="http://schemas.openxmlformats.org/officeDocument/2006/relationships/image" Target="../media/image51.emf"/><Relationship Id="rId27" Type="http://schemas.openxmlformats.org/officeDocument/2006/relationships/customXml" Target="../ink/ink51.xml"/><Relationship Id="rId43" Type="http://schemas.openxmlformats.org/officeDocument/2006/relationships/customXml" Target="../ink/ink59.xml"/><Relationship Id="rId48" Type="http://schemas.openxmlformats.org/officeDocument/2006/relationships/image" Target="../media/image64.emf"/><Relationship Id="rId64" Type="http://schemas.openxmlformats.org/officeDocument/2006/relationships/image" Target="../media/image72.emf"/><Relationship Id="rId69" Type="http://schemas.openxmlformats.org/officeDocument/2006/relationships/customXml" Target="../ink/ink72.xml"/><Relationship Id="rId113" Type="http://schemas.openxmlformats.org/officeDocument/2006/relationships/customXml" Target="../ink/ink94.xml"/><Relationship Id="rId118" Type="http://schemas.openxmlformats.org/officeDocument/2006/relationships/image" Target="../media/image99.emf"/><Relationship Id="rId134" Type="http://schemas.openxmlformats.org/officeDocument/2006/relationships/image" Target="../media/image107.emf"/><Relationship Id="rId139" Type="http://schemas.openxmlformats.org/officeDocument/2006/relationships/customXml" Target="../ink/ink107.xml"/><Relationship Id="rId8" Type="http://schemas.openxmlformats.org/officeDocument/2006/relationships/image" Target="../media/image44.emf"/><Relationship Id="rId51" Type="http://schemas.openxmlformats.org/officeDocument/2006/relationships/customXml" Target="../ink/ink63.xml"/><Relationship Id="rId72" Type="http://schemas.openxmlformats.org/officeDocument/2006/relationships/image" Target="../media/image76.emf"/><Relationship Id="rId80" Type="http://schemas.openxmlformats.org/officeDocument/2006/relationships/image" Target="../media/image80.emf"/><Relationship Id="rId85" Type="http://schemas.openxmlformats.org/officeDocument/2006/relationships/customXml" Target="../ink/ink80.xml"/><Relationship Id="rId93" Type="http://schemas.openxmlformats.org/officeDocument/2006/relationships/customXml" Target="../ink/ink84.xml"/><Relationship Id="rId98" Type="http://schemas.openxmlformats.org/officeDocument/2006/relationships/image" Target="../media/image89.emf"/><Relationship Id="rId121" Type="http://schemas.openxmlformats.org/officeDocument/2006/relationships/customXml" Target="../ink/ink98.xml"/><Relationship Id="rId142" Type="http://schemas.openxmlformats.org/officeDocument/2006/relationships/image" Target="../media/image111.emf"/><Relationship Id="rId3" Type="http://schemas.openxmlformats.org/officeDocument/2006/relationships/oleObject" Target="../embeddings/oleObject4.bin"/><Relationship Id="rId12" Type="http://schemas.openxmlformats.org/officeDocument/2006/relationships/image" Target="../media/image46.emf"/><Relationship Id="rId17" Type="http://schemas.openxmlformats.org/officeDocument/2006/relationships/customXml" Target="../ink/ink46.xml"/><Relationship Id="rId25" Type="http://schemas.openxmlformats.org/officeDocument/2006/relationships/customXml" Target="../ink/ink50.xml"/><Relationship Id="rId33" Type="http://schemas.openxmlformats.org/officeDocument/2006/relationships/customXml" Target="../ink/ink54.xml"/><Relationship Id="rId38" Type="http://schemas.openxmlformats.org/officeDocument/2006/relationships/image" Target="../media/image59.emf"/><Relationship Id="rId46" Type="http://schemas.openxmlformats.org/officeDocument/2006/relationships/image" Target="../media/image63.emf"/><Relationship Id="rId59" Type="http://schemas.openxmlformats.org/officeDocument/2006/relationships/customXml" Target="../ink/ink67.xml"/><Relationship Id="rId67" Type="http://schemas.openxmlformats.org/officeDocument/2006/relationships/customXml" Target="../ink/ink71.xml"/><Relationship Id="rId103" Type="http://schemas.openxmlformats.org/officeDocument/2006/relationships/customXml" Target="../ink/ink89.xml"/><Relationship Id="rId108" Type="http://schemas.openxmlformats.org/officeDocument/2006/relationships/image" Target="../media/image94.emf"/><Relationship Id="rId116" Type="http://schemas.openxmlformats.org/officeDocument/2006/relationships/image" Target="../media/image98.emf"/><Relationship Id="rId124" Type="http://schemas.openxmlformats.org/officeDocument/2006/relationships/image" Target="../media/image102.emf"/><Relationship Id="rId129" Type="http://schemas.openxmlformats.org/officeDocument/2006/relationships/customXml" Target="../ink/ink102.xml"/><Relationship Id="rId137" Type="http://schemas.openxmlformats.org/officeDocument/2006/relationships/customXml" Target="../ink/ink106.xml"/><Relationship Id="rId20" Type="http://schemas.openxmlformats.org/officeDocument/2006/relationships/image" Target="../media/image50.emf"/><Relationship Id="rId41" Type="http://schemas.openxmlformats.org/officeDocument/2006/relationships/customXml" Target="../ink/ink58.xml"/><Relationship Id="rId54" Type="http://schemas.openxmlformats.org/officeDocument/2006/relationships/image" Target="../media/image67.emf"/><Relationship Id="rId62" Type="http://schemas.openxmlformats.org/officeDocument/2006/relationships/image" Target="../media/image71.emf"/><Relationship Id="rId70" Type="http://schemas.openxmlformats.org/officeDocument/2006/relationships/image" Target="../media/image75.emf"/><Relationship Id="rId75" Type="http://schemas.openxmlformats.org/officeDocument/2006/relationships/customXml" Target="../ink/ink75.xml"/><Relationship Id="rId83" Type="http://schemas.openxmlformats.org/officeDocument/2006/relationships/customXml" Target="../ink/ink79.xml"/><Relationship Id="rId88" Type="http://schemas.openxmlformats.org/officeDocument/2006/relationships/image" Target="../media/image84.emf"/><Relationship Id="rId91" Type="http://schemas.openxmlformats.org/officeDocument/2006/relationships/customXml" Target="../ink/ink83.xml"/><Relationship Id="rId96" Type="http://schemas.openxmlformats.org/officeDocument/2006/relationships/image" Target="../media/image88.emf"/><Relationship Id="rId111" Type="http://schemas.openxmlformats.org/officeDocument/2006/relationships/customXml" Target="../ink/ink93.xml"/><Relationship Id="rId132" Type="http://schemas.openxmlformats.org/officeDocument/2006/relationships/image" Target="../media/image106.emf"/><Relationship Id="rId140" Type="http://schemas.openxmlformats.org/officeDocument/2006/relationships/image" Target="../media/image110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15" Type="http://schemas.openxmlformats.org/officeDocument/2006/relationships/customXml" Target="../ink/ink45.xml"/><Relationship Id="rId23" Type="http://schemas.openxmlformats.org/officeDocument/2006/relationships/customXml" Target="../ink/ink49.xml"/><Relationship Id="rId28" Type="http://schemas.openxmlformats.org/officeDocument/2006/relationships/image" Target="../media/image54.emf"/><Relationship Id="rId36" Type="http://schemas.openxmlformats.org/officeDocument/2006/relationships/image" Target="../media/image58.emf"/><Relationship Id="rId49" Type="http://schemas.openxmlformats.org/officeDocument/2006/relationships/customXml" Target="../ink/ink62.xml"/><Relationship Id="rId57" Type="http://schemas.openxmlformats.org/officeDocument/2006/relationships/customXml" Target="../ink/ink66.xml"/><Relationship Id="rId106" Type="http://schemas.openxmlformats.org/officeDocument/2006/relationships/image" Target="../media/image93.emf"/><Relationship Id="rId114" Type="http://schemas.openxmlformats.org/officeDocument/2006/relationships/image" Target="../media/image97.emf"/><Relationship Id="rId119" Type="http://schemas.openxmlformats.org/officeDocument/2006/relationships/customXml" Target="../ink/ink97.xml"/><Relationship Id="rId127" Type="http://schemas.openxmlformats.org/officeDocument/2006/relationships/customXml" Target="../ink/ink101.xml"/><Relationship Id="rId10" Type="http://schemas.openxmlformats.org/officeDocument/2006/relationships/image" Target="../media/image45.emf"/><Relationship Id="rId31" Type="http://schemas.openxmlformats.org/officeDocument/2006/relationships/customXml" Target="../ink/ink53.xml"/><Relationship Id="rId44" Type="http://schemas.openxmlformats.org/officeDocument/2006/relationships/image" Target="../media/image62.emf"/><Relationship Id="rId52" Type="http://schemas.openxmlformats.org/officeDocument/2006/relationships/image" Target="../media/image66.emf"/><Relationship Id="rId60" Type="http://schemas.openxmlformats.org/officeDocument/2006/relationships/image" Target="../media/image70.emf"/><Relationship Id="rId65" Type="http://schemas.openxmlformats.org/officeDocument/2006/relationships/customXml" Target="../ink/ink70.xml"/><Relationship Id="rId73" Type="http://schemas.openxmlformats.org/officeDocument/2006/relationships/customXml" Target="../ink/ink74.xml"/><Relationship Id="rId78" Type="http://schemas.openxmlformats.org/officeDocument/2006/relationships/image" Target="../media/image79.emf"/><Relationship Id="rId81" Type="http://schemas.openxmlformats.org/officeDocument/2006/relationships/customXml" Target="../ink/ink78.xml"/><Relationship Id="rId86" Type="http://schemas.openxmlformats.org/officeDocument/2006/relationships/image" Target="../media/image83.emf"/><Relationship Id="rId94" Type="http://schemas.openxmlformats.org/officeDocument/2006/relationships/image" Target="../media/image87.emf"/><Relationship Id="rId99" Type="http://schemas.openxmlformats.org/officeDocument/2006/relationships/customXml" Target="../ink/ink87.xml"/><Relationship Id="rId101" Type="http://schemas.openxmlformats.org/officeDocument/2006/relationships/customXml" Target="../ink/ink88.xml"/><Relationship Id="rId122" Type="http://schemas.openxmlformats.org/officeDocument/2006/relationships/image" Target="../media/image101.emf"/><Relationship Id="rId130" Type="http://schemas.openxmlformats.org/officeDocument/2006/relationships/image" Target="../media/image105.emf"/><Relationship Id="rId135" Type="http://schemas.openxmlformats.org/officeDocument/2006/relationships/customXml" Target="../ink/ink105.xml"/><Relationship Id="rId4" Type="http://schemas.openxmlformats.org/officeDocument/2006/relationships/image" Target="../media/image3.wmf"/><Relationship Id="rId9" Type="http://schemas.openxmlformats.org/officeDocument/2006/relationships/customXml" Target="../ink/ink42.xml"/><Relationship Id="rId13" Type="http://schemas.openxmlformats.org/officeDocument/2006/relationships/customXml" Target="../ink/ink44.xml"/><Relationship Id="rId18" Type="http://schemas.openxmlformats.org/officeDocument/2006/relationships/image" Target="../media/image49.emf"/><Relationship Id="rId39" Type="http://schemas.openxmlformats.org/officeDocument/2006/relationships/customXml" Target="../ink/ink57.xml"/><Relationship Id="rId109" Type="http://schemas.openxmlformats.org/officeDocument/2006/relationships/customXml" Target="../ink/ink92.xml"/><Relationship Id="rId34" Type="http://schemas.openxmlformats.org/officeDocument/2006/relationships/image" Target="../media/image57.emf"/><Relationship Id="rId50" Type="http://schemas.openxmlformats.org/officeDocument/2006/relationships/image" Target="../media/image65.emf"/><Relationship Id="rId55" Type="http://schemas.openxmlformats.org/officeDocument/2006/relationships/customXml" Target="../ink/ink65.xml"/><Relationship Id="rId76" Type="http://schemas.openxmlformats.org/officeDocument/2006/relationships/image" Target="../media/image78.emf"/><Relationship Id="rId97" Type="http://schemas.openxmlformats.org/officeDocument/2006/relationships/customXml" Target="../ink/ink86.xml"/><Relationship Id="rId104" Type="http://schemas.openxmlformats.org/officeDocument/2006/relationships/image" Target="../media/image92.emf"/><Relationship Id="rId120" Type="http://schemas.openxmlformats.org/officeDocument/2006/relationships/image" Target="../media/image100.emf"/><Relationship Id="rId125" Type="http://schemas.openxmlformats.org/officeDocument/2006/relationships/customXml" Target="../ink/ink100.xml"/><Relationship Id="rId141" Type="http://schemas.openxmlformats.org/officeDocument/2006/relationships/customXml" Target="../ink/ink108.xml"/><Relationship Id="rId7" Type="http://schemas.openxmlformats.org/officeDocument/2006/relationships/customXml" Target="../ink/ink41.xml"/><Relationship Id="rId71" Type="http://schemas.openxmlformats.org/officeDocument/2006/relationships/customXml" Target="../ink/ink73.xml"/><Relationship Id="rId92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29" Type="http://schemas.openxmlformats.org/officeDocument/2006/relationships/customXml" Target="../ink/ink52.xml"/><Relationship Id="rId24" Type="http://schemas.openxmlformats.org/officeDocument/2006/relationships/image" Target="../media/image52.emf"/><Relationship Id="rId40" Type="http://schemas.openxmlformats.org/officeDocument/2006/relationships/image" Target="../media/image60.emf"/><Relationship Id="rId45" Type="http://schemas.openxmlformats.org/officeDocument/2006/relationships/customXml" Target="../ink/ink60.xml"/><Relationship Id="rId66" Type="http://schemas.openxmlformats.org/officeDocument/2006/relationships/image" Target="../media/image73.emf"/><Relationship Id="rId87" Type="http://schemas.openxmlformats.org/officeDocument/2006/relationships/customXml" Target="../ink/ink81.xml"/><Relationship Id="rId110" Type="http://schemas.openxmlformats.org/officeDocument/2006/relationships/image" Target="../media/image95.emf"/><Relationship Id="rId115" Type="http://schemas.openxmlformats.org/officeDocument/2006/relationships/customXml" Target="../ink/ink95.xml"/><Relationship Id="rId131" Type="http://schemas.openxmlformats.org/officeDocument/2006/relationships/customXml" Target="../ink/ink103.xml"/><Relationship Id="rId136" Type="http://schemas.openxmlformats.org/officeDocument/2006/relationships/image" Target="../media/image108.emf"/><Relationship Id="rId61" Type="http://schemas.openxmlformats.org/officeDocument/2006/relationships/customXml" Target="../ink/ink68.xml"/><Relationship Id="rId82" Type="http://schemas.openxmlformats.org/officeDocument/2006/relationships/image" Target="../media/image81.emf"/><Relationship Id="rId19" Type="http://schemas.openxmlformats.org/officeDocument/2006/relationships/customXml" Target="../ink/ink47.xml"/><Relationship Id="rId14" Type="http://schemas.openxmlformats.org/officeDocument/2006/relationships/image" Target="../media/image47.emf"/><Relationship Id="rId30" Type="http://schemas.openxmlformats.org/officeDocument/2006/relationships/image" Target="../media/image55.emf"/><Relationship Id="rId35" Type="http://schemas.openxmlformats.org/officeDocument/2006/relationships/customXml" Target="../ink/ink55.xml"/><Relationship Id="rId56" Type="http://schemas.openxmlformats.org/officeDocument/2006/relationships/image" Target="../media/image68.emf"/><Relationship Id="rId77" Type="http://schemas.openxmlformats.org/officeDocument/2006/relationships/customXml" Target="../ink/ink76.xml"/><Relationship Id="rId100" Type="http://schemas.openxmlformats.org/officeDocument/2006/relationships/image" Target="../media/image90.emf"/><Relationship Id="rId105" Type="http://schemas.openxmlformats.org/officeDocument/2006/relationships/customXml" Target="../ink/ink90.xml"/><Relationship Id="rId126" Type="http://schemas.openxmlformats.org/officeDocument/2006/relationships/image" Target="../media/image10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6.bin"/><Relationship Id="rId7" Type="http://schemas.openxmlformats.org/officeDocument/2006/relationships/customXml" Target="../ink/ink110.xml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4.emf"/><Relationship Id="rId11" Type="http://schemas.openxmlformats.org/officeDocument/2006/relationships/customXml" Target="../ink/ink112.xml"/><Relationship Id="rId5" Type="http://schemas.openxmlformats.org/officeDocument/2006/relationships/customXml" Target="../ink/ink109.xml"/><Relationship Id="rId10" Type="http://schemas.openxmlformats.org/officeDocument/2006/relationships/image" Target="../media/image116.emf"/><Relationship Id="rId4" Type="http://schemas.openxmlformats.org/officeDocument/2006/relationships/image" Target="../media/image5.wmf"/><Relationship Id="rId9" Type="http://schemas.openxmlformats.org/officeDocument/2006/relationships/customXml" Target="../ink/ink1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17.xml"/><Relationship Id="rId18" Type="http://schemas.openxmlformats.org/officeDocument/2006/relationships/image" Target="../media/image125.emf"/><Relationship Id="rId26" Type="http://schemas.openxmlformats.org/officeDocument/2006/relationships/image" Target="../media/image129.emf"/><Relationship Id="rId39" Type="http://schemas.openxmlformats.org/officeDocument/2006/relationships/customXml" Target="../ink/ink130.xml"/><Relationship Id="rId3" Type="http://schemas.openxmlformats.org/officeDocument/2006/relationships/oleObject" Target="../embeddings/oleObject8.bin"/><Relationship Id="rId21" Type="http://schemas.openxmlformats.org/officeDocument/2006/relationships/customXml" Target="../ink/ink121.xml"/><Relationship Id="rId34" Type="http://schemas.openxmlformats.org/officeDocument/2006/relationships/image" Target="../media/image133.emf"/><Relationship Id="rId42" Type="http://schemas.openxmlformats.org/officeDocument/2006/relationships/image" Target="../media/image137.emf"/><Relationship Id="rId47" Type="http://schemas.openxmlformats.org/officeDocument/2006/relationships/customXml" Target="../ink/ink134.xml"/><Relationship Id="rId50" Type="http://schemas.openxmlformats.org/officeDocument/2006/relationships/image" Target="../media/image141.emf"/><Relationship Id="rId7" Type="http://schemas.openxmlformats.org/officeDocument/2006/relationships/customXml" Target="../ink/ink114.xml"/><Relationship Id="rId12" Type="http://schemas.openxmlformats.org/officeDocument/2006/relationships/image" Target="../media/image122.emf"/><Relationship Id="rId17" Type="http://schemas.openxmlformats.org/officeDocument/2006/relationships/customXml" Target="../ink/ink119.xml"/><Relationship Id="rId25" Type="http://schemas.openxmlformats.org/officeDocument/2006/relationships/customXml" Target="../ink/ink123.xml"/><Relationship Id="rId33" Type="http://schemas.openxmlformats.org/officeDocument/2006/relationships/customXml" Target="../ink/ink127.xml"/><Relationship Id="rId38" Type="http://schemas.openxmlformats.org/officeDocument/2006/relationships/image" Target="../media/image135.emf"/><Relationship Id="rId46" Type="http://schemas.openxmlformats.org/officeDocument/2006/relationships/image" Target="../media/image13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emf"/><Relationship Id="rId20" Type="http://schemas.openxmlformats.org/officeDocument/2006/relationships/image" Target="../media/image126.emf"/><Relationship Id="rId29" Type="http://schemas.openxmlformats.org/officeDocument/2006/relationships/customXml" Target="../ink/ink125.xml"/><Relationship Id="rId41" Type="http://schemas.openxmlformats.org/officeDocument/2006/relationships/customXml" Target="../ink/ink13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9.emf"/><Relationship Id="rId11" Type="http://schemas.openxmlformats.org/officeDocument/2006/relationships/customXml" Target="../ink/ink116.xml"/><Relationship Id="rId24" Type="http://schemas.openxmlformats.org/officeDocument/2006/relationships/image" Target="../media/image128.emf"/><Relationship Id="rId32" Type="http://schemas.openxmlformats.org/officeDocument/2006/relationships/image" Target="../media/image132.emf"/><Relationship Id="rId37" Type="http://schemas.openxmlformats.org/officeDocument/2006/relationships/customXml" Target="../ink/ink129.xml"/><Relationship Id="rId40" Type="http://schemas.openxmlformats.org/officeDocument/2006/relationships/image" Target="../media/image136.emf"/><Relationship Id="rId45" Type="http://schemas.openxmlformats.org/officeDocument/2006/relationships/customXml" Target="../ink/ink133.xml"/><Relationship Id="rId5" Type="http://schemas.openxmlformats.org/officeDocument/2006/relationships/customXml" Target="../ink/ink113.xml"/><Relationship Id="rId15" Type="http://schemas.openxmlformats.org/officeDocument/2006/relationships/customXml" Target="../ink/ink118.xml"/><Relationship Id="rId23" Type="http://schemas.openxmlformats.org/officeDocument/2006/relationships/customXml" Target="../ink/ink122.xml"/><Relationship Id="rId28" Type="http://schemas.openxmlformats.org/officeDocument/2006/relationships/image" Target="../media/image130.emf"/><Relationship Id="rId36" Type="http://schemas.openxmlformats.org/officeDocument/2006/relationships/image" Target="../media/image134.emf"/><Relationship Id="rId49" Type="http://schemas.openxmlformats.org/officeDocument/2006/relationships/customXml" Target="../ink/ink135.xml"/><Relationship Id="rId10" Type="http://schemas.openxmlformats.org/officeDocument/2006/relationships/image" Target="../media/image121.emf"/><Relationship Id="rId19" Type="http://schemas.openxmlformats.org/officeDocument/2006/relationships/customXml" Target="../ink/ink120.xml"/><Relationship Id="rId31" Type="http://schemas.openxmlformats.org/officeDocument/2006/relationships/customXml" Target="../ink/ink126.xml"/><Relationship Id="rId44" Type="http://schemas.openxmlformats.org/officeDocument/2006/relationships/image" Target="../media/image138.emf"/><Relationship Id="rId52" Type="http://schemas.openxmlformats.org/officeDocument/2006/relationships/image" Target="../media/image142.emf"/><Relationship Id="rId4" Type="http://schemas.openxmlformats.org/officeDocument/2006/relationships/image" Target="../media/image6.wmf"/><Relationship Id="rId9" Type="http://schemas.openxmlformats.org/officeDocument/2006/relationships/customXml" Target="../ink/ink115.xml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Relationship Id="rId27" Type="http://schemas.openxmlformats.org/officeDocument/2006/relationships/customXml" Target="../ink/ink124.xml"/><Relationship Id="rId30" Type="http://schemas.openxmlformats.org/officeDocument/2006/relationships/image" Target="../media/image131.emf"/><Relationship Id="rId35" Type="http://schemas.openxmlformats.org/officeDocument/2006/relationships/customXml" Target="../ink/ink128.xml"/><Relationship Id="rId43" Type="http://schemas.openxmlformats.org/officeDocument/2006/relationships/customXml" Target="../ink/ink132.xml"/><Relationship Id="rId48" Type="http://schemas.openxmlformats.org/officeDocument/2006/relationships/image" Target="../media/image140.emf"/><Relationship Id="rId8" Type="http://schemas.openxmlformats.org/officeDocument/2006/relationships/image" Target="../media/image120.emf"/><Relationship Id="rId51" Type="http://schemas.openxmlformats.org/officeDocument/2006/relationships/customXml" Target="../ink/ink1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7200" dirty="0" smtClean="0">
                <a:latin typeface="Cheeseburger" pitchFamily="2" charset="0"/>
              </a:rPr>
              <a:t>Review 2.6 – 2.8 Study Tables</a:t>
            </a:r>
            <a:endParaRPr lang="en-US" sz="7200" dirty="0">
              <a:latin typeface="Cheeseburger" pitchFamily="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Set up stations around the room with Objective lists and problems posted on wall.  Students visit stations and complete practice problems – check answers with teacher.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8     #5</a:t>
            </a:r>
            <a:endParaRPr lang="en-US" dirty="0">
              <a:latin typeface="Cheeseburger" pitchFamily="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Solve the inequality: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181600" y="1219200"/>
          <a:ext cx="180299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19200"/>
                        <a:ext cx="180299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8    #5</a:t>
            </a:r>
            <a:endParaRPr lang="en-US" dirty="0">
              <a:latin typeface="Cheeseburger" pitchFamily="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Solve the inequality: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181600" y="1219200"/>
          <a:ext cx="180299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19200"/>
                        <a:ext cx="180299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3500" y="2332038"/>
              <a:ext cx="7239000" cy="1771650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20540" y="2319437"/>
                <a:ext cx="7264920" cy="17946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3575" y="3879850"/>
              <a:ext cx="452438" cy="539750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20617" y="3865863"/>
                <a:ext cx="477993" cy="566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0063" y="3848100"/>
              <a:ext cx="593725" cy="546100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031422" y="3834061"/>
                <a:ext cx="607407" cy="5741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3733800"/>
              <a:ext cx="254000" cy="593725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564455" y="3719038"/>
                <a:ext cx="275197" cy="6228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12850" y="3276600"/>
              <a:ext cx="854075" cy="554038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01688" y="3263640"/>
                <a:ext cx="871358" cy="582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0613" y="3184525"/>
              <a:ext cx="730250" cy="365125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52331" y="3171922"/>
                <a:ext cx="751495" cy="3924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76638" y="3040063"/>
              <a:ext cx="954087" cy="623887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64397" y="3029263"/>
                <a:ext cx="972449" cy="6512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0950" y="2962275"/>
              <a:ext cx="793750" cy="541338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51591" y="2954356"/>
                <a:ext cx="819668" cy="5647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63850" y="3727450"/>
              <a:ext cx="9525" cy="12700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849929" y="3714750"/>
                <a:ext cx="36268" cy="391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7800" y="3671888"/>
              <a:ext cx="288925" cy="4476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437366" y="3662891"/>
                <a:ext cx="304757" cy="4620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27300" y="3600450"/>
              <a:ext cx="276225" cy="495300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519017" y="3588931"/>
                <a:ext cx="288470" cy="5132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24175" y="3563938"/>
              <a:ext cx="142875" cy="20002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910859" y="3558233"/>
                <a:ext cx="161949" cy="2135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73500" y="3516313"/>
              <a:ext cx="171450" cy="533400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859482" y="3504076"/>
                <a:ext cx="198408" cy="5521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4788" y="3584575"/>
              <a:ext cx="168275" cy="404813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270735" y="3574491"/>
                <a:ext cx="187373" cy="4282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01813" y="4591050"/>
              <a:ext cx="4206875" cy="1022350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785971" y="4578464"/>
                <a:ext cx="4236399" cy="105039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8    #6</a:t>
            </a:r>
            <a:endParaRPr lang="en-US" dirty="0">
              <a:latin typeface="Cheeseburger" pitchFamily="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Solve the inequality: 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419600" y="1524000"/>
          <a:ext cx="3276600" cy="62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24000"/>
                        <a:ext cx="3276600" cy="62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8    #6</a:t>
            </a:r>
            <a:endParaRPr lang="en-US" dirty="0">
              <a:latin typeface="Cheeseburger" pitchFamily="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Solve the inequality: 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343400" y="1447800"/>
          <a:ext cx="3276600" cy="62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1257300" imgH="241300" progId="Equation.DSMT4">
                  <p:embed/>
                </p:oleObj>
              </mc:Choice>
              <mc:Fallback>
                <p:oleObj name="Equation" r:id="rId3" imgW="1257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47800"/>
                        <a:ext cx="3276600" cy="628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26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37013" y="2252663"/>
              <a:ext cx="14287" cy="9525"/>
            </p14:xfrm>
          </p:contentPart>
        </mc:Choice>
        <mc:Fallback xmlns="">
          <p:pic>
            <p:nvPicPr>
              <p:cNvPr id="1126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27597" y="2246422"/>
                <a:ext cx="29873" cy="252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26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63850" y="2149475"/>
              <a:ext cx="933450" cy="201613"/>
            </p14:xfrm>
          </p:contentPart>
        </mc:Choice>
        <mc:Fallback xmlns="">
          <p:pic>
            <p:nvPicPr>
              <p:cNvPr id="1126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57730" y="2139754"/>
                <a:ext cx="950369" cy="2253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26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22725" y="2132013"/>
              <a:ext cx="14288" cy="19050"/>
            </p14:xfrm>
          </p:contentPart>
        </mc:Choice>
        <mc:Fallback xmlns="">
          <p:pic>
            <p:nvPicPr>
              <p:cNvPr id="1126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010937" y="2120511"/>
                <a:ext cx="31434" cy="381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27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30700" y="2120900"/>
              <a:ext cx="376238" cy="209550"/>
            </p14:xfrm>
          </p:contentPart>
        </mc:Choice>
        <mc:Fallback xmlns="">
          <p:pic>
            <p:nvPicPr>
              <p:cNvPr id="1127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20979" y="2113339"/>
                <a:ext cx="390639" cy="223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27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10138" y="2019300"/>
              <a:ext cx="538162" cy="449263"/>
            </p14:xfrm>
          </p:contentPart>
        </mc:Choice>
        <mc:Fallback xmlns="">
          <p:pic>
            <p:nvPicPr>
              <p:cNvPr id="1127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900779" y="2009940"/>
                <a:ext cx="560120" cy="4715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27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57850" y="2030413"/>
              <a:ext cx="327025" cy="407987"/>
            </p14:xfrm>
          </p:contentPart>
        </mc:Choice>
        <mc:Fallback xmlns="">
          <p:pic>
            <p:nvPicPr>
              <p:cNvPr id="1127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645591" y="2020690"/>
                <a:ext cx="351182" cy="4306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27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10013" y="2665413"/>
              <a:ext cx="26987" cy="88900"/>
            </p14:xfrm>
          </p:contentPart>
        </mc:Choice>
        <mc:Fallback xmlns="">
          <p:pic>
            <p:nvPicPr>
              <p:cNvPr id="1127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97614" y="2653536"/>
                <a:ext cx="48868" cy="1101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27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28950" y="2562225"/>
              <a:ext cx="742950" cy="250825"/>
            </p14:xfrm>
          </p:contentPart>
        </mc:Choice>
        <mc:Fallback xmlns="">
          <p:pic>
            <p:nvPicPr>
              <p:cNvPr id="1127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017431" y="2549270"/>
                <a:ext cx="759508" cy="276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127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1488" y="2589213"/>
              <a:ext cx="844550" cy="357187"/>
            </p14:xfrm>
          </p:contentPart>
        </mc:Choice>
        <mc:Fallback xmlns="">
          <p:pic>
            <p:nvPicPr>
              <p:cNvPr id="1127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71768" y="2578771"/>
                <a:ext cx="858950" cy="380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127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48225" y="3675063"/>
              <a:ext cx="282575" cy="846137"/>
            </p14:xfrm>
          </p:contentPart>
        </mc:Choice>
        <mc:Fallback xmlns="">
          <p:pic>
            <p:nvPicPr>
              <p:cNvPr id="1127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842466" y="3660710"/>
                <a:ext cx="293014" cy="8744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127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3825" y="3024188"/>
              <a:ext cx="1655763" cy="1354137"/>
            </p14:xfrm>
          </p:contentPart>
        </mc:Choice>
        <mc:Fallback xmlns="">
          <p:pic>
            <p:nvPicPr>
              <p:cNvPr id="1127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86631" y="3011586"/>
                <a:ext cx="1674468" cy="13793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127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2738" y="3717925"/>
              <a:ext cx="5326062" cy="285750"/>
            </p14:xfrm>
          </p:contentPart>
        </mc:Choice>
        <mc:Fallback xmlns="">
          <p:pic>
            <p:nvPicPr>
              <p:cNvPr id="1127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576258" y="3707848"/>
                <a:ext cx="5345501" cy="3023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127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52825" y="2982913"/>
              <a:ext cx="125413" cy="22225"/>
            </p14:xfrm>
          </p:contentPart>
        </mc:Choice>
        <mc:Fallback xmlns="">
          <p:pic>
            <p:nvPicPr>
              <p:cNvPr id="1127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543789" y="2978611"/>
                <a:ext cx="147821" cy="394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128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5225" y="2914650"/>
              <a:ext cx="885825" cy="695325"/>
            </p14:xfrm>
          </p:contentPart>
        </mc:Choice>
        <mc:Fallback xmlns="">
          <p:pic>
            <p:nvPicPr>
              <p:cNvPr id="1128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693707" y="2904568"/>
                <a:ext cx="904182" cy="721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128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03788" y="3609975"/>
              <a:ext cx="322262" cy="311150"/>
            </p14:xfrm>
          </p:contentPart>
        </mc:Choice>
        <mc:Fallback xmlns="">
          <p:pic>
            <p:nvPicPr>
              <p:cNvPr id="1128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887567" y="3596290"/>
                <a:ext cx="353263" cy="3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128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46513" y="3460750"/>
              <a:ext cx="138112" cy="468313"/>
            </p14:xfrm>
          </p:contentPart>
        </mc:Choice>
        <mc:Fallback xmlns="">
          <p:pic>
            <p:nvPicPr>
              <p:cNvPr id="1128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833925" y="3454271"/>
                <a:ext cx="163289" cy="4827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128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67100" y="5002213"/>
              <a:ext cx="198438" cy="638175"/>
            </p14:xfrm>
          </p:contentPart>
        </mc:Choice>
        <mc:Fallback xmlns="">
          <p:pic>
            <p:nvPicPr>
              <p:cNvPr id="1128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455555" y="4987758"/>
                <a:ext cx="226580" cy="6692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128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7475" y="4905375"/>
              <a:ext cx="889000" cy="769938"/>
            </p14:xfrm>
          </p:contentPart>
        </mc:Choice>
        <mc:Fallback xmlns="">
          <p:pic>
            <p:nvPicPr>
              <p:cNvPr id="1128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914513" y="4892057"/>
                <a:ext cx="917085" cy="7998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1285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18088" y="4930775"/>
              <a:ext cx="795337" cy="603250"/>
            </p14:xfrm>
          </p:contentPart>
        </mc:Choice>
        <mc:Fallback xmlns="">
          <p:pic>
            <p:nvPicPr>
              <p:cNvPr id="11285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007647" y="4921057"/>
                <a:ext cx="822340" cy="628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1286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6688" y="3549650"/>
              <a:ext cx="219075" cy="303213"/>
            </p14:xfrm>
          </p:contentPart>
        </mc:Choice>
        <mc:Fallback xmlns="">
          <p:pic>
            <p:nvPicPr>
              <p:cNvPr id="11286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691915" y="3540287"/>
                <a:ext cx="247901" cy="3273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1287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7013" y="4976813"/>
              <a:ext cx="598487" cy="696912"/>
            </p14:xfrm>
          </p:contentPart>
        </mc:Choice>
        <mc:Fallback xmlns="">
          <p:pic>
            <p:nvPicPr>
              <p:cNvPr id="11287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751510" y="4969257"/>
                <a:ext cx="627330" cy="7206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1288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78513" y="3573463"/>
              <a:ext cx="206375" cy="382587"/>
            </p14:xfrm>
          </p:contentPart>
        </mc:Choice>
        <mc:Fallback xmlns="">
          <p:pic>
            <p:nvPicPr>
              <p:cNvPr id="11288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866628" y="3560518"/>
                <a:ext cx="223663" cy="40488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1289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95950" y="2863850"/>
              <a:ext cx="317500" cy="153988"/>
            </p14:xfrm>
          </p:contentPart>
        </mc:Choice>
        <mc:Fallback xmlns="">
          <p:pic>
            <p:nvPicPr>
              <p:cNvPr id="11289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5685151" y="2857374"/>
                <a:ext cx="332979" cy="1723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1290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30900" y="3062288"/>
              <a:ext cx="635000" cy="331787"/>
            </p14:xfrm>
          </p:contentPart>
        </mc:Choice>
        <mc:Fallback xmlns="">
          <p:pic>
            <p:nvPicPr>
              <p:cNvPr id="11290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915412" y="3047174"/>
                <a:ext cx="661653" cy="3630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1291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1225" y="2079625"/>
              <a:ext cx="579438" cy="333375"/>
            </p14:xfrm>
          </p:contentPart>
        </mc:Choice>
        <mc:Fallback xmlns="">
          <p:pic>
            <p:nvPicPr>
              <p:cNvPr id="11291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7247549" y="2066304"/>
                <a:ext cx="607870" cy="361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1292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83538" y="2019300"/>
              <a:ext cx="635000" cy="349250"/>
            </p14:xfrm>
          </p:contentPart>
        </mc:Choice>
        <mc:Fallback xmlns="">
          <p:pic>
            <p:nvPicPr>
              <p:cNvPr id="11292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969131" y="2005618"/>
                <a:ext cx="663454" cy="37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1293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89825" y="2506663"/>
              <a:ext cx="998538" cy="214312"/>
            </p14:xfrm>
          </p:contentPart>
        </mc:Choice>
        <mc:Fallback xmlns="">
          <p:pic>
            <p:nvPicPr>
              <p:cNvPr id="11293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7479742" y="2494797"/>
                <a:ext cx="1023024" cy="2402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1294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16150" y="4664075"/>
              <a:ext cx="3943350" cy="1368425"/>
            </p14:xfrm>
          </p:contentPart>
        </mc:Choice>
        <mc:Fallback xmlns="">
          <p:pic>
            <p:nvPicPr>
              <p:cNvPr id="11294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2199950" y="4650034"/>
                <a:ext cx="3974309" cy="139830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8    #7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Volume of a box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ind the maximum volume of a box that can be created by a cardboard rectangle that measures 8 in by 10 in.</a:t>
            </a:r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hat cuts can be made so the volume is at least 40 cubic inches? (answer in interval notation.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sz="5300" dirty="0" smtClean="0">
                <a:latin typeface="Cheeseburger" pitchFamily="2" charset="0"/>
              </a:rPr>
              <a:t>Section </a:t>
            </a:r>
            <a:r>
              <a:rPr lang="en-US" sz="5300" dirty="0" smtClean="0">
                <a:latin typeface="Cheeseburger" pitchFamily="2" charset="0"/>
              </a:rPr>
              <a:t>2.8    #7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Volume of a box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Find the maximum volume of a box that can be created by a cardboard rectangle that measures 8 in by 10 in.</a:t>
            </a:r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hat cuts can be made so the volume is at least 40 cubic inches? (answer in interval notation.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1507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5163" y="3743325"/>
              <a:ext cx="60325" cy="114300"/>
            </p14:xfrm>
          </p:contentPart>
        </mc:Choice>
        <mc:Fallback xmlns="">
          <p:pic>
            <p:nvPicPr>
              <p:cNvPr id="21507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22954" y="3730745"/>
                <a:ext cx="85101" cy="1398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1508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33675" y="3529013"/>
              <a:ext cx="696913" cy="238125"/>
            </p14:xfrm>
          </p:contentPart>
        </mc:Choice>
        <mc:Fallback xmlns="">
          <p:pic>
            <p:nvPicPr>
              <p:cNvPr id="21508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27195" y="3516783"/>
                <a:ext cx="715992" cy="263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150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57588" y="3549650"/>
              <a:ext cx="142875" cy="98425"/>
            </p14:xfrm>
          </p:contentPart>
        </mc:Choice>
        <mc:Fallback xmlns="">
          <p:pic>
            <p:nvPicPr>
              <p:cNvPr id="2150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48591" y="3537392"/>
                <a:ext cx="156911" cy="1189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151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84613" y="3441700"/>
              <a:ext cx="488950" cy="288925"/>
            </p14:xfrm>
          </p:contentPart>
        </mc:Choice>
        <mc:Fallback xmlns="">
          <p:pic>
            <p:nvPicPr>
              <p:cNvPr id="2151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75245" y="3437742"/>
                <a:ext cx="510209" cy="3076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51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89450" y="3395663"/>
              <a:ext cx="158750" cy="293687"/>
            </p14:xfrm>
          </p:contentPart>
        </mc:Choice>
        <mc:Fallback xmlns="">
          <p:pic>
            <p:nvPicPr>
              <p:cNvPr id="2151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476491" y="3389545"/>
                <a:ext cx="185028" cy="314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151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87900" y="3352800"/>
              <a:ext cx="477838" cy="287338"/>
            </p14:xfrm>
          </p:contentPart>
        </mc:Choice>
        <mc:Fallback xmlns="">
          <p:pic>
            <p:nvPicPr>
              <p:cNvPr id="2151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781058" y="3340197"/>
                <a:ext cx="498003" cy="3125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51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65563" y="5667375"/>
              <a:ext cx="328612" cy="190500"/>
            </p14:xfrm>
          </p:contentPart>
        </mc:Choice>
        <mc:Fallback xmlns="">
          <p:pic>
            <p:nvPicPr>
              <p:cNvPr id="2151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852606" y="5655131"/>
                <a:ext cx="351287" cy="209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151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0500" y="5675313"/>
              <a:ext cx="938213" cy="474662"/>
            </p14:xfrm>
          </p:contentPart>
        </mc:Choice>
        <mc:Fallback xmlns="">
          <p:pic>
            <p:nvPicPr>
              <p:cNvPr id="2151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255379" y="5664877"/>
                <a:ext cx="967015" cy="5005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151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11913" y="5695950"/>
              <a:ext cx="835025" cy="455613"/>
            </p14:xfrm>
          </p:contentPart>
        </mc:Choice>
        <mc:Fallback xmlns="">
          <p:pic>
            <p:nvPicPr>
              <p:cNvPr id="2151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397516" y="5685153"/>
                <a:ext cx="860940" cy="4811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151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6725" y="3886200"/>
              <a:ext cx="588963" cy="266700"/>
            </p14:xfrm>
          </p:contentPart>
        </mc:Choice>
        <mc:Fallback xmlns="">
          <p:pic>
            <p:nvPicPr>
              <p:cNvPr id="2151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993765" y="3875402"/>
                <a:ext cx="611283" cy="290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151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83013" y="3975100"/>
              <a:ext cx="127000" cy="77788"/>
            </p14:xfrm>
          </p:contentPart>
        </mc:Choice>
        <mc:Fallback xmlns="">
          <p:pic>
            <p:nvPicPr>
              <p:cNvPr id="2151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776537" y="3966097"/>
                <a:ext cx="138513" cy="965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151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51300" y="3884613"/>
              <a:ext cx="377825" cy="255587"/>
            </p14:xfrm>
          </p:contentPart>
        </mc:Choice>
        <mc:Fallback xmlns="">
          <p:pic>
            <p:nvPicPr>
              <p:cNvPr id="2151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041205" y="3874519"/>
                <a:ext cx="401259" cy="2801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1519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97400" y="3852863"/>
              <a:ext cx="360363" cy="257175"/>
            </p14:xfrm>
          </p:contentPart>
        </mc:Choice>
        <mc:Fallback xmlns="">
          <p:pic>
            <p:nvPicPr>
              <p:cNvPr id="21519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584401" y="3839536"/>
                <a:ext cx="386361" cy="2845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1520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92175" y="2987675"/>
              <a:ext cx="179388" cy="274638"/>
            </p14:xfrm>
          </p:contentPart>
        </mc:Choice>
        <mc:Fallback xmlns="">
          <p:pic>
            <p:nvPicPr>
              <p:cNvPr id="21520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82449" y="2976877"/>
                <a:ext cx="195238" cy="2998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1521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17613" y="3071813"/>
              <a:ext cx="100012" cy="93662"/>
            </p14:xfrm>
          </p:contentPart>
        </mc:Choice>
        <mc:Fallback xmlns="">
          <p:pic>
            <p:nvPicPr>
              <p:cNvPr id="21521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206420" y="3060285"/>
                <a:ext cx="122758" cy="1181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152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31938" y="2944813"/>
              <a:ext cx="2214562" cy="354012"/>
            </p14:xfrm>
          </p:contentPart>
        </mc:Choice>
        <mc:Fallback xmlns="">
          <p:pic>
            <p:nvPicPr>
              <p:cNvPr id="2152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519339" y="2937977"/>
                <a:ext cx="2239040" cy="3748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1523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63800" y="4373563"/>
              <a:ext cx="3175" cy="6350"/>
            </p14:xfrm>
          </p:contentPart>
        </mc:Choice>
        <mc:Fallback xmlns="">
          <p:pic>
            <p:nvPicPr>
              <p:cNvPr id="21523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460228" y="4370201"/>
                <a:ext cx="11113" cy="138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1524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68388" y="3400425"/>
              <a:ext cx="3659187" cy="3298825"/>
            </p14:xfrm>
          </p:contentPart>
        </mc:Choice>
        <mc:Fallback xmlns="">
          <p:pic>
            <p:nvPicPr>
              <p:cNvPr id="21524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061908" y="3393225"/>
                <a:ext cx="3679708" cy="3317906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382000" cy="35814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6    #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ind all asymptotes, intercepts, and removable discontinuities of the function and graph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80183"/>
              </p:ext>
            </p:extLst>
          </p:nvPr>
        </p:nvGraphicFramePr>
        <p:xfrm>
          <a:off x="1676400" y="3124200"/>
          <a:ext cx="3886200" cy="133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3886200" cy="1335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8893078"/>
      </p:ext>
    </p:extLst>
  </p:cSld>
  <p:clrMapOvr>
    <a:masterClrMapping/>
  </p:clrMapOvr>
  <p:transition advClick="0" advTm="180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382000" cy="35814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latin typeface="Cheeseburger" pitchFamily="2" charset="0"/>
              </a:rPr>
              <a:t>Section 2.6 </a:t>
            </a:r>
            <a:r>
              <a:rPr lang="en-US" dirty="0" smtClean="0">
                <a:latin typeface="Cheeseburger" pitchFamily="2" charset="0"/>
              </a:rPr>
              <a:t>     #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ind all asymptotes, intercepts, and removable discontinuities of the function and graph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80183"/>
              </p:ext>
            </p:extLst>
          </p:nvPr>
        </p:nvGraphicFramePr>
        <p:xfrm>
          <a:off x="381000" y="2590800"/>
          <a:ext cx="35052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3505200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433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70350" y="2955925"/>
              <a:ext cx="622300" cy="504825"/>
            </p14:xfrm>
          </p:contentPart>
        </mc:Choice>
        <mc:Fallback xmlns="">
          <p:pic>
            <p:nvPicPr>
              <p:cNvPr id="1433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62792" y="2946923"/>
                <a:ext cx="637777" cy="5260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434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91213" y="2924175"/>
              <a:ext cx="298450" cy="317500"/>
            </p14:xfrm>
          </p:contentPart>
        </mc:Choice>
        <mc:Fallback xmlns="">
          <p:pic>
            <p:nvPicPr>
              <p:cNvPr id="1434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81133" y="2917695"/>
                <a:ext cx="321851" cy="3358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34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97463" y="2970213"/>
              <a:ext cx="438150" cy="331787"/>
            </p14:xfrm>
          </p:contentPart>
        </mc:Choice>
        <mc:Fallback xmlns="">
          <p:pic>
            <p:nvPicPr>
              <p:cNvPr id="1434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88102" y="2962656"/>
                <a:ext cx="451471" cy="3508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34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2835275"/>
              <a:ext cx="3359150" cy="923925"/>
            </p14:xfrm>
          </p:contentPart>
        </mc:Choice>
        <mc:Fallback xmlns="">
          <p:pic>
            <p:nvPicPr>
              <p:cNvPr id="1434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250410" y="2832755"/>
                <a:ext cx="3382190" cy="93508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34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050" y="4203700"/>
              <a:ext cx="568325" cy="234950"/>
            </p14:xfrm>
          </p:contentPart>
        </mc:Choice>
        <mc:Fallback xmlns="">
          <p:pic>
            <p:nvPicPr>
              <p:cNvPr id="1434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22371" y="4194345"/>
                <a:ext cx="583802" cy="2529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34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06513" y="4232275"/>
              <a:ext cx="130175" cy="192088"/>
            </p14:xfrm>
          </p:contentPart>
        </mc:Choice>
        <mc:Fallback xmlns="">
          <p:pic>
            <p:nvPicPr>
              <p:cNvPr id="1434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00040" y="4224002"/>
                <a:ext cx="148155" cy="2097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34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4800" y="4192588"/>
              <a:ext cx="669925" cy="214312"/>
            </p14:xfrm>
          </p:contentPart>
        </mc:Choice>
        <mc:Fallback xmlns="">
          <p:pic>
            <p:nvPicPr>
              <p:cNvPr id="1434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564361" y="4179939"/>
                <a:ext cx="694044" cy="2403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34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1813" y="4575175"/>
              <a:ext cx="603250" cy="323850"/>
            </p14:xfrm>
          </p:contentPart>
        </mc:Choice>
        <mc:Fallback xmlns="">
          <p:pic>
            <p:nvPicPr>
              <p:cNvPr id="1434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19575" y="4563300"/>
                <a:ext cx="627726" cy="34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434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89063" y="4552950"/>
              <a:ext cx="122237" cy="341313"/>
            </p14:xfrm>
          </p:contentPart>
        </mc:Choice>
        <mc:Fallback xmlns="">
          <p:pic>
            <p:nvPicPr>
              <p:cNvPr id="1434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375083" y="4544721"/>
                <a:ext cx="141953" cy="3631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34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92263" y="4525963"/>
              <a:ext cx="893762" cy="438150"/>
            </p14:xfrm>
          </p:contentPart>
        </mc:Choice>
        <mc:Fallback xmlns="">
          <p:pic>
            <p:nvPicPr>
              <p:cNvPr id="1434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581104" y="4515522"/>
                <a:ext cx="918599" cy="4611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434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3088" y="5159375"/>
              <a:ext cx="509587" cy="295275"/>
            </p14:xfrm>
          </p:contentPart>
        </mc:Choice>
        <mc:Fallback xmlns="">
          <p:pic>
            <p:nvPicPr>
              <p:cNvPr id="1434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61212" y="5152533"/>
                <a:ext cx="528661" cy="31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435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89050" y="5273675"/>
              <a:ext cx="454025" cy="438150"/>
            </p14:xfrm>
          </p:contentPart>
        </mc:Choice>
        <mc:Fallback xmlns="">
          <p:pic>
            <p:nvPicPr>
              <p:cNvPr id="1435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275008" y="5259634"/>
                <a:ext cx="472748" cy="466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435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78013" y="5183188"/>
              <a:ext cx="260350" cy="296862"/>
            </p14:xfrm>
          </p:contentPart>
        </mc:Choice>
        <mc:Fallback xmlns="">
          <p:pic>
            <p:nvPicPr>
              <p:cNvPr id="1435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863609" y="5170954"/>
                <a:ext cx="289878" cy="3238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435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5625" y="5803900"/>
              <a:ext cx="688975" cy="265113"/>
            </p14:xfrm>
          </p:contentPart>
        </mc:Choice>
        <mc:Fallback xmlns="">
          <p:pic>
            <p:nvPicPr>
              <p:cNvPr id="1435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50945" y="5794535"/>
                <a:ext cx="699054" cy="2845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435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5588" y="5676900"/>
              <a:ext cx="1169987" cy="468313"/>
            </p14:xfrm>
          </p:contentPart>
        </mc:Choice>
        <mc:Fallback xmlns="">
          <p:pic>
            <p:nvPicPr>
              <p:cNvPr id="1435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512260" y="5669023"/>
                <a:ext cx="1196643" cy="4876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435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1025" y="6211888"/>
              <a:ext cx="712788" cy="400050"/>
            </p14:xfrm>
          </p:contentPart>
        </mc:Choice>
        <mc:Fallback xmlns="">
          <p:pic>
            <p:nvPicPr>
              <p:cNvPr id="1435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7065" y="6202886"/>
                <a:ext cx="722508" cy="4220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435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30350" y="6188075"/>
              <a:ext cx="517525" cy="427038"/>
            </p14:xfrm>
          </p:contentPart>
        </mc:Choice>
        <mc:Fallback xmlns="">
          <p:pic>
            <p:nvPicPr>
              <p:cNvPr id="1435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517394" y="6181187"/>
                <a:ext cx="543437" cy="4469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435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9963" y="6197600"/>
              <a:ext cx="415925" cy="395288"/>
            </p14:xfrm>
          </p:contentPart>
        </mc:Choice>
        <mc:Fallback xmlns="">
          <p:pic>
            <p:nvPicPr>
              <p:cNvPr id="1435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232041" y="6193640"/>
                <a:ext cx="435371" cy="4082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435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29225" y="6510338"/>
              <a:ext cx="14288" cy="138112"/>
            </p14:xfrm>
          </p:contentPart>
        </mc:Choice>
        <mc:Fallback xmlns="">
          <p:pic>
            <p:nvPicPr>
              <p:cNvPr id="1435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213151" y="6502425"/>
                <a:ext cx="42507" cy="1618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435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30813" y="6203950"/>
              <a:ext cx="7937" cy="171450"/>
            </p14:xfrm>
          </p:contentPart>
        </mc:Choice>
        <mc:Fallback xmlns="">
          <p:pic>
            <p:nvPicPr>
              <p:cNvPr id="1435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216319" y="6197827"/>
                <a:ext cx="34164" cy="1829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435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38750" y="5897563"/>
              <a:ext cx="9525" cy="142875"/>
            </p14:xfrm>
          </p:contentPart>
        </mc:Choice>
        <mc:Fallback xmlns="">
          <p:pic>
            <p:nvPicPr>
              <p:cNvPr id="1435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222631" y="5889286"/>
                <a:ext cx="36635" cy="160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436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45100" y="5556250"/>
              <a:ext cx="14288" cy="168275"/>
            </p14:xfrm>
          </p:contentPart>
        </mc:Choice>
        <mc:Fallback xmlns="">
          <p:pic>
            <p:nvPicPr>
              <p:cNvPr id="1436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231169" y="5548683"/>
                <a:ext cx="35720" cy="1805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436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6213" y="4975225"/>
              <a:ext cx="212725" cy="446088"/>
            </p14:xfrm>
          </p:contentPart>
        </mc:Choice>
        <mc:Fallback xmlns="">
          <p:pic>
            <p:nvPicPr>
              <p:cNvPr id="1436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5241455" y="4969464"/>
                <a:ext cx="236481" cy="4583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436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7800" y="4652963"/>
              <a:ext cx="6350" cy="139700"/>
            </p14:xfrm>
          </p:contentPart>
        </mc:Choice>
        <mc:Fallback xmlns="">
          <p:pic>
            <p:nvPicPr>
              <p:cNvPr id="1436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243689" y="4644682"/>
                <a:ext cx="35631" cy="1541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436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67325" y="4306888"/>
              <a:ext cx="9525" cy="128587"/>
            </p14:xfrm>
          </p:contentPart>
        </mc:Choice>
        <mc:Fallback xmlns="">
          <p:pic>
            <p:nvPicPr>
              <p:cNvPr id="1436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254625" y="4301125"/>
                <a:ext cx="30692" cy="1411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436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3675" y="4037013"/>
              <a:ext cx="3175" cy="111125"/>
            </p14:xfrm>
          </p:contentPart>
        </mc:Choice>
        <mc:Fallback xmlns="">
          <p:pic>
            <p:nvPicPr>
              <p:cNvPr id="1436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5259917" y="4028382"/>
                <a:ext cx="31044" cy="1309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436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80025" y="3781425"/>
              <a:ext cx="9525" cy="107950"/>
            </p14:xfrm>
          </p:contentPart>
        </mc:Choice>
        <mc:Fallback xmlns="">
          <p:pic>
            <p:nvPicPr>
              <p:cNvPr id="1436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5266267" y="3775668"/>
                <a:ext cx="31750" cy="1248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436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6525" y="4967288"/>
              <a:ext cx="436563" cy="41275"/>
            </p14:xfrm>
          </p:contentPart>
        </mc:Choice>
        <mc:Fallback xmlns="">
          <p:pic>
            <p:nvPicPr>
              <p:cNvPr id="1436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944004" y="4964776"/>
                <a:ext cx="445928" cy="538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436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08525" y="4913313"/>
              <a:ext cx="3182938" cy="249237"/>
            </p14:xfrm>
          </p:contentPart>
        </mc:Choice>
        <mc:Fallback xmlns="">
          <p:pic>
            <p:nvPicPr>
              <p:cNvPr id="1436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704205" y="4907910"/>
                <a:ext cx="3195899" cy="2668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436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19775" y="5260975"/>
              <a:ext cx="20638" cy="127000"/>
            </p14:xfrm>
          </p:contentPart>
        </mc:Choice>
        <mc:Fallback xmlns="">
          <p:pic>
            <p:nvPicPr>
              <p:cNvPr id="1436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5807321" y="5251981"/>
                <a:ext cx="38429" cy="1485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436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42025" y="5248275"/>
              <a:ext cx="7938" cy="98425"/>
            </p14:xfrm>
          </p:contentPart>
        </mc:Choice>
        <mc:Fallback xmlns="">
          <p:pic>
            <p:nvPicPr>
              <p:cNvPr id="1436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30840" y="5237858"/>
                <a:ext cx="30670" cy="1203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437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10225" y="3844925"/>
              <a:ext cx="39688" cy="2838450"/>
            </p14:xfrm>
          </p:contentPart>
        </mc:Choice>
        <mc:Fallback xmlns="">
          <p:pic>
            <p:nvPicPr>
              <p:cNvPr id="1437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5593476" y="3835925"/>
                <a:ext cx="70637" cy="2863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437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63988" y="5240338"/>
              <a:ext cx="3802062" cy="128587"/>
            </p14:xfrm>
          </p:contentPart>
        </mc:Choice>
        <mc:Fallback xmlns="">
          <p:pic>
            <p:nvPicPr>
              <p:cNvPr id="1437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958228" y="5233134"/>
                <a:ext cx="3815022" cy="150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437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08563" y="5319713"/>
              <a:ext cx="98425" cy="125412"/>
            </p14:xfrm>
          </p:contentPart>
        </mc:Choice>
        <mc:Fallback xmlns="">
          <p:pic>
            <p:nvPicPr>
              <p:cNvPr id="1437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992700" y="5303496"/>
                <a:ext cx="127267" cy="15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437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6463" y="4862513"/>
              <a:ext cx="1779587" cy="133350"/>
            </p14:xfrm>
          </p:contentPart>
        </mc:Choice>
        <mc:Fallback xmlns="">
          <p:pic>
            <p:nvPicPr>
              <p:cNvPr id="1437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5969542" y="4847736"/>
                <a:ext cx="1804428" cy="1647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437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27750" y="4776788"/>
              <a:ext cx="1717675" cy="177800"/>
            </p14:xfrm>
          </p:contentPart>
        </mc:Choice>
        <mc:Fallback xmlns="">
          <p:pic>
            <p:nvPicPr>
              <p:cNvPr id="1437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118391" y="4760559"/>
                <a:ext cx="1743591" cy="210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437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7775" y="5384800"/>
              <a:ext cx="161925" cy="1187450"/>
            </p14:xfrm>
          </p:contentPart>
        </mc:Choice>
        <mc:Fallback xmlns="">
          <p:pic>
            <p:nvPicPr>
              <p:cNvPr id="1437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5043382" y="5371122"/>
                <a:ext cx="192871" cy="12176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437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19713" y="3832225"/>
              <a:ext cx="666750" cy="1081088"/>
            </p14:xfrm>
          </p:contentPart>
        </mc:Choice>
        <mc:Fallback xmlns="">
          <p:pic>
            <p:nvPicPr>
              <p:cNvPr id="1437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5303152" y="3815670"/>
                <a:ext cx="695911" cy="11134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437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22713" y="5037138"/>
              <a:ext cx="1133475" cy="352425"/>
            </p14:xfrm>
          </p:contentPart>
        </mc:Choice>
        <mc:Fallback xmlns="">
          <p:pic>
            <p:nvPicPr>
              <p:cNvPr id="1437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3906155" y="5020579"/>
                <a:ext cx="1162991" cy="38050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8893078"/>
      </p:ext>
    </p:extLst>
  </p:cSld>
  <p:clrMapOvr>
    <a:masterClrMapping/>
  </p:clrMapOvr>
  <p:transition advClick="0" advTm="1800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914400"/>
            <a:ext cx="8382000" cy="158191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6     #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raph the function and give the asymptotes, intercepts, and limits:	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81400" y="2609850"/>
          <a:ext cx="4373563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1282680" imgH="419040" progId="Equation.DSMT4">
                  <p:embed/>
                </p:oleObj>
              </mc:Choice>
              <mc:Fallback>
                <p:oleObj name="Equation" r:id="rId3" imgW="12826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09850"/>
                        <a:ext cx="4373563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 advTm="150000">
    <p:cover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33400" y="1066800"/>
            <a:ext cx="8382000" cy="158191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6      #2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raph the function and give the asymptotes, intercepts, and limits:	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33400" y="2133600"/>
          <a:ext cx="3505199" cy="1145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3" imgW="1282680" imgH="419040" progId="Equation.DSMT4">
                  <p:embed/>
                </p:oleObj>
              </mc:Choice>
              <mc:Fallback>
                <p:oleObj name="Equation" r:id="rId3" imgW="12826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505199" cy="1145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315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94275" y="2381250"/>
              <a:ext cx="73025" cy="107950"/>
            </p14:xfrm>
          </p:contentPart>
        </mc:Choice>
        <mc:Fallback xmlns="">
          <p:pic>
            <p:nvPicPr>
              <p:cNvPr id="13315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84203" y="2371141"/>
                <a:ext cx="89213" cy="1285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31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26050" y="1985963"/>
              <a:ext cx="415925" cy="419100"/>
            </p14:xfrm>
          </p:contentPart>
        </mc:Choice>
        <mc:Fallback xmlns="">
          <p:pic>
            <p:nvPicPr>
              <p:cNvPr id="1331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13446" y="1980922"/>
                <a:ext cx="433930" cy="4295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31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16600" y="2225675"/>
              <a:ext cx="150813" cy="9525"/>
            </p14:xfrm>
          </p:contentPart>
        </mc:Choice>
        <mc:Fallback xmlns="">
          <p:pic>
            <p:nvPicPr>
              <p:cNvPr id="1331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07580" y="2217249"/>
                <a:ext cx="172461" cy="293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331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995488"/>
              <a:ext cx="533400" cy="412750"/>
            </p14:xfrm>
          </p:contentPart>
        </mc:Choice>
        <mc:Fallback xmlns="">
          <p:pic>
            <p:nvPicPr>
              <p:cNvPr id="1331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29977" y="1988645"/>
                <a:ext cx="548568" cy="4257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319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40538" y="2103438"/>
              <a:ext cx="136525" cy="163512"/>
            </p14:xfrm>
          </p:contentPart>
        </mc:Choice>
        <mc:Fallback xmlns="">
          <p:pic>
            <p:nvPicPr>
              <p:cNvPr id="13319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832613" y="2095875"/>
                <a:ext cx="149493" cy="18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320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24700" y="1952625"/>
              <a:ext cx="352425" cy="385763"/>
            </p14:xfrm>
          </p:contentPart>
        </mc:Choice>
        <mc:Fallback xmlns="">
          <p:pic>
            <p:nvPicPr>
              <p:cNvPr id="13320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113900" y="1949026"/>
                <a:ext cx="374744" cy="3987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321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08213" y="5080000"/>
              <a:ext cx="596900" cy="782638"/>
            </p14:xfrm>
          </p:contentPart>
        </mc:Choice>
        <mc:Fallback xmlns="">
          <p:pic>
            <p:nvPicPr>
              <p:cNvPr id="13321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92372" y="5068840"/>
                <a:ext cx="626781" cy="8099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322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83150" y="3563938"/>
              <a:ext cx="269875" cy="423862"/>
            </p14:xfrm>
          </p:contentPart>
        </mc:Choice>
        <mc:Fallback xmlns="">
          <p:pic>
            <p:nvPicPr>
              <p:cNvPr id="13322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878472" y="3554935"/>
                <a:ext cx="287867" cy="4440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323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48463" y="4360863"/>
              <a:ext cx="15875" cy="127000"/>
            </p14:xfrm>
          </p:contentPart>
        </mc:Choice>
        <mc:Fallback xmlns="">
          <p:pic>
            <p:nvPicPr>
              <p:cNvPr id="13323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735410" y="4355826"/>
                <a:ext cx="37042" cy="138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324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22975" y="2582863"/>
              <a:ext cx="790575" cy="420687"/>
            </p14:xfrm>
          </p:contentPart>
        </mc:Choice>
        <mc:Fallback xmlns="">
          <p:pic>
            <p:nvPicPr>
              <p:cNvPr id="13324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018655" y="2572427"/>
                <a:ext cx="804975" cy="44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3325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56013" y="3167063"/>
              <a:ext cx="6350" cy="6350"/>
            </p14:xfrm>
          </p:contentPart>
        </mc:Choice>
        <mc:Fallback xmlns="">
          <p:pic>
            <p:nvPicPr>
              <p:cNvPr id="13325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642255" y="3156480"/>
                <a:ext cx="33867" cy="310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3326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9925" y="3305175"/>
              <a:ext cx="722313" cy="288925"/>
            </p14:xfrm>
          </p:contentPart>
        </mc:Choice>
        <mc:Fallback xmlns="">
          <p:pic>
            <p:nvPicPr>
              <p:cNvPr id="13326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63084" y="3298339"/>
                <a:ext cx="737796" cy="3043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3327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24013" y="3144838"/>
              <a:ext cx="688975" cy="477837"/>
            </p14:xfrm>
          </p:contentPart>
        </mc:Choice>
        <mc:Fallback xmlns="">
          <p:pic>
            <p:nvPicPr>
              <p:cNvPr id="13327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614654" y="3137276"/>
                <a:ext cx="707333" cy="5005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3328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33738" y="3117850"/>
              <a:ext cx="784225" cy="357188"/>
            </p14:xfrm>
          </p:contentPart>
        </mc:Choice>
        <mc:Fallback xmlns="">
          <p:pic>
            <p:nvPicPr>
              <p:cNvPr id="13328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225817" y="3110289"/>
                <a:ext cx="798988" cy="376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3329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1800" y="3006725"/>
              <a:ext cx="1954213" cy="495300"/>
            </p14:xfrm>
          </p:contentPart>
        </mc:Choice>
        <mc:Fallback xmlns="">
          <p:pic>
            <p:nvPicPr>
              <p:cNvPr id="13329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228479" y="2997720"/>
                <a:ext cx="1980135" cy="5172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3330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70688" y="3082925"/>
              <a:ext cx="34925" cy="836613"/>
            </p14:xfrm>
          </p:contentPart>
        </mc:Choice>
        <mc:Fallback xmlns="">
          <p:pic>
            <p:nvPicPr>
              <p:cNvPr id="13330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757006" y="3077525"/>
                <a:ext cx="54008" cy="8466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3331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52900" y="3121025"/>
              <a:ext cx="4162425" cy="3455988"/>
            </p14:xfrm>
          </p:contentPart>
        </mc:Choice>
        <mc:Fallback xmlns="">
          <p:pic>
            <p:nvPicPr>
              <p:cNvPr id="13331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148220" y="3114545"/>
                <a:ext cx="4177905" cy="34775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3332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26188" y="5289550"/>
              <a:ext cx="36512" cy="9525"/>
            </p14:xfrm>
          </p:contentPart>
        </mc:Choice>
        <mc:Fallback xmlns="">
          <p:pic>
            <p:nvPicPr>
              <p:cNvPr id="13332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319319" y="5282589"/>
                <a:ext cx="51695" cy="271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333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3" y="3773488"/>
              <a:ext cx="717550" cy="350837"/>
            </p14:xfrm>
          </p:contentPart>
        </mc:Choice>
        <mc:Fallback xmlns="">
          <p:pic>
            <p:nvPicPr>
              <p:cNvPr id="1333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54002" y="3769890"/>
                <a:ext cx="740592" cy="3591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3334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06563" y="3824288"/>
              <a:ext cx="804862" cy="239712"/>
            </p14:xfrm>
          </p:contentPart>
        </mc:Choice>
        <mc:Fallback xmlns="">
          <p:pic>
            <p:nvPicPr>
              <p:cNvPr id="13334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693245" y="3817809"/>
                <a:ext cx="824300" cy="2595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3335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51200" y="3589338"/>
              <a:ext cx="825500" cy="485775"/>
            </p14:xfrm>
          </p:contentPart>
        </mc:Choice>
        <mc:Fallback xmlns="">
          <p:pic>
            <p:nvPicPr>
              <p:cNvPr id="13335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242200" y="3582496"/>
                <a:ext cx="839540" cy="5070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3336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13238" y="3592513"/>
              <a:ext cx="363537" cy="465137"/>
            </p14:xfrm>
          </p:contentPart>
        </mc:Choice>
        <mc:Fallback xmlns="">
          <p:pic>
            <p:nvPicPr>
              <p:cNvPr id="13336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4299187" y="3587833"/>
                <a:ext cx="388397" cy="4834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3337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31000" y="3614738"/>
              <a:ext cx="127000" cy="641350"/>
            </p14:xfrm>
          </p:contentPart>
        </mc:Choice>
        <mc:Fallback xmlns="">
          <p:pic>
            <p:nvPicPr>
              <p:cNvPr id="13337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715170" y="3598902"/>
                <a:ext cx="158660" cy="6636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3338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5950" y="4240213"/>
              <a:ext cx="1041400" cy="301625"/>
            </p14:xfrm>
          </p:contentPart>
        </mc:Choice>
        <mc:Fallback xmlns="">
          <p:pic>
            <p:nvPicPr>
              <p:cNvPr id="13338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606587" y="4229402"/>
                <a:ext cx="1061565" cy="3254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3339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18300" y="4622800"/>
              <a:ext cx="33338" cy="442913"/>
            </p14:xfrm>
          </p:contentPart>
        </mc:Choice>
        <mc:Fallback xmlns="">
          <p:pic>
            <p:nvPicPr>
              <p:cNvPr id="13339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706829" y="4617399"/>
                <a:ext cx="55563" cy="4533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3340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7688" y="4606925"/>
              <a:ext cx="830262" cy="482600"/>
            </p14:xfrm>
          </p:contentPart>
        </mc:Choice>
        <mc:Fallback xmlns="">
          <p:pic>
            <p:nvPicPr>
              <p:cNvPr id="13340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532926" y="4599727"/>
                <a:ext cx="851145" cy="5049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3341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2288" y="4660900"/>
              <a:ext cx="871537" cy="288925"/>
            </p14:xfrm>
          </p:contentPart>
        </mc:Choice>
        <mc:Fallback xmlns="">
          <p:pic>
            <p:nvPicPr>
              <p:cNvPr id="13341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80768" y="4649026"/>
                <a:ext cx="894936" cy="3151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3342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21475" y="5216525"/>
              <a:ext cx="9525" cy="441325"/>
            </p14:xfrm>
          </p:contentPart>
        </mc:Choice>
        <mc:Fallback xmlns="">
          <p:pic>
            <p:nvPicPr>
              <p:cNvPr id="13342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6707868" y="5210405"/>
                <a:ext cx="30956" cy="461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3343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62113" y="5178425"/>
              <a:ext cx="314325" cy="673100"/>
            </p14:xfrm>
          </p:contentPart>
        </mc:Choice>
        <mc:Fallback xmlns="">
          <p:pic>
            <p:nvPicPr>
              <p:cNvPr id="13343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647711" y="5167267"/>
                <a:ext cx="334848" cy="6990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3344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8575" y="5795963"/>
              <a:ext cx="333375" cy="93662"/>
            </p14:xfrm>
          </p:contentPart>
        </mc:Choice>
        <mc:Fallback xmlns="">
          <p:pic>
            <p:nvPicPr>
              <p:cNvPr id="13344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6375335" y="5786237"/>
                <a:ext cx="346696" cy="1141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3345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463" y="5211763"/>
              <a:ext cx="219075" cy="195262"/>
            </p14:xfrm>
          </p:contentPart>
        </mc:Choice>
        <mc:Fallback xmlns="">
          <p:pic>
            <p:nvPicPr>
              <p:cNvPr id="13345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40952" y="5204197"/>
                <a:ext cx="235623" cy="216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3346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76338" y="5680075"/>
              <a:ext cx="215900" cy="203200"/>
            </p14:xfrm>
          </p:contentPart>
        </mc:Choice>
        <mc:Fallback xmlns="">
          <p:pic>
            <p:nvPicPr>
              <p:cNvPr id="13346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1161225" y="5666024"/>
                <a:ext cx="237130" cy="2323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3347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97663" y="5981700"/>
              <a:ext cx="14287" cy="285750"/>
            </p14:xfrm>
          </p:contentPart>
        </mc:Choice>
        <mc:Fallback xmlns="">
          <p:pic>
            <p:nvPicPr>
              <p:cNvPr id="13347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6682662" y="5968024"/>
                <a:ext cx="38932" cy="3102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3348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0038" y="5964238"/>
              <a:ext cx="1944687" cy="649287"/>
            </p14:xfrm>
          </p:contentPart>
        </mc:Choice>
        <mc:Fallback xmlns="">
          <p:pic>
            <p:nvPicPr>
              <p:cNvPr id="13348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289224" y="5954172"/>
                <a:ext cx="1965594" cy="6701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3349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72263" y="6376988"/>
              <a:ext cx="23812" cy="249237"/>
            </p14:xfrm>
          </p:contentPart>
        </mc:Choice>
        <mc:Fallback xmlns="">
          <p:pic>
            <p:nvPicPr>
              <p:cNvPr id="13349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655411" y="6374467"/>
                <a:ext cx="49456" cy="265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3350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34225" y="3124200"/>
              <a:ext cx="68263" cy="93663"/>
            </p14:xfrm>
          </p:contentPart>
        </mc:Choice>
        <mc:Fallback xmlns="">
          <p:pic>
            <p:nvPicPr>
              <p:cNvPr id="13350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7128836" y="3114473"/>
                <a:ext cx="83353" cy="1087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3351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72300" y="3357563"/>
              <a:ext cx="57150" cy="76200"/>
            </p14:xfrm>
          </p:contentPart>
        </mc:Choice>
        <mc:Fallback xmlns="">
          <p:pic>
            <p:nvPicPr>
              <p:cNvPr id="13351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6965111" y="3352171"/>
                <a:ext cx="71527" cy="887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3352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04000" y="3579813"/>
              <a:ext cx="249238" cy="325437"/>
            </p14:xfrm>
          </p:contentPart>
        </mc:Choice>
        <mc:Fallback xmlns="">
          <p:pic>
            <p:nvPicPr>
              <p:cNvPr id="13352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6597517" y="3575133"/>
                <a:ext cx="260403" cy="3365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3353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23025" y="4086225"/>
              <a:ext cx="66675" cy="120650"/>
            </p14:xfrm>
          </p:contentPart>
        </mc:Choice>
        <mc:Fallback xmlns="">
          <p:pic>
            <p:nvPicPr>
              <p:cNvPr id="13353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6413654" y="4079382"/>
                <a:ext cx="84335" cy="1368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3354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03950" y="4389438"/>
              <a:ext cx="107950" cy="131762"/>
            </p14:xfrm>
          </p:contentPart>
        </mc:Choice>
        <mc:Fallback xmlns="">
          <p:pic>
            <p:nvPicPr>
              <p:cNvPr id="13354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6196368" y="4381878"/>
                <a:ext cx="123114" cy="146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13355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59475" y="4725988"/>
              <a:ext cx="90488" cy="107950"/>
            </p14:xfrm>
          </p:contentPart>
        </mc:Choice>
        <mc:Fallback xmlns="">
          <p:pic>
            <p:nvPicPr>
              <p:cNvPr id="13355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52986" y="4718791"/>
                <a:ext cx="102745" cy="1216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13356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22938" y="5056188"/>
              <a:ext cx="65087" cy="96837"/>
            </p14:xfrm>
          </p:contentPart>
        </mc:Choice>
        <mc:Fallback xmlns="">
          <p:pic>
            <p:nvPicPr>
              <p:cNvPr id="13356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717904" y="5052588"/>
                <a:ext cx="73717" cy="1054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13357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91163" y="5287963"/>
              <a:ext cx="107950" cy="122237"/>
            </p14:xfrm>
          </p:contentPart>
        </mc:Choice>
        <mc:Fallback xmlns="">
          <p:pic>
            <p:nvPicPr>
              <p:cNvPr id="13357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5480368" y="5281492"/>
                <a:ext cx="125222" cy="1355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3358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65713" y="5510213"/>
              <a:ext cx="295275" cy="363537"/>
            </p14:xfrm>
          </p:contentPart>
        </mc:Choice>
        <mc:Fallback xmlns="">
          <p:pic>
            <p:nvPicPr>
              <p:cNvPr id="13358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5061032" y="5504809"/>
                <a:ext cx="305358" cy="3736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3359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6000" y="6013450"/>
              <a:ext cx="106363" cy="120650"/>
            </p14:xfrm>
          </p:contentPart>
        </mc:Choice>
        <mc:Fallback xmlns="">
          <p:pic>
            <p:nvPicPr>
              <p:cNvPr id="13359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820231" y="6006607"/>
                <a:ext cx="118982" cy="133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3360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86263" y="6245225"/>
              <a:ext cx="314325" cy="419100"/>
            </p14:xfrm>
          </p:contentPart>
        </mc:Choice>
        <mc:Fallback xmlns="">
          <p:pic>
            <p:nvPicPr>
              <p:cNvPr id="13360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4378702" y="6237664"/>
                <a:ext cx="329447" cy="4342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13361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95900" y="2471738"/>
              <a:ext cx="2244725" cy="26987"/>
            </p14:xfrm>
          </p:contentPart>
        </mc:Choice>
        <mc:Fallback xmlns="">
          <p:pic>
            <p:nvPicPr>
              <p:cNvPr id="13361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5289780" y="2461896"/>
                <a:ext cx="2260566" cy="4635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13362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2625" y="5459413"/>
              <a:ext cx="2062163" cy="107950"/>
            </p14:xfrm>
          </p:contentPart>
        </mc:Choice>
        <mc:Fallback xmlns="">
          <p:pic>
            <p:nvPicPr>
              <p:cNvPr id="13362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670385" y="5454147"/>
                <a:ext cx="2081604" cy="1275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13363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3925" y="2933700"/>
              <a:ext cx="92075" cy="114300"/>
            </p14:xfrm>
          </p:contentPart>
        </mc:Choice>
        <mc:Fallback xmlns="">
          <p:pic>
            <p:nvPicPr>
              <p:cNvPr id="13363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7264933" y="2928308"/>
                <a:ext cx="106462" cy="1229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13364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25963" y="5729288"/>
              <a:ext cx="2284412" cy="1058862"/>
            </p14:xfrm>
          </p:contentPart>
        </mc:Choice>
        <mc:Fallback xmlns="">
          <p:pic>
            <p:nvPicPr>
              <p:cNvPr id="13364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4509404" y="5714161"/>
                <a:ext cx="2308530" cy="10905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13365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16600" y="5829300"/>
              <a:ext cx="6350" cy="3175"/>
            </p14:xfrm>
          </p:contentPart>
        </mc:Choice>
        <mc:Fallback xmlns="">
          <p:pic>
            <p:nvPicPr>
              <p:cNvPr id="13365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5812719" y="5825419"/>
                <a:ext cx="14111" cy="109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13366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64338" y="2747963"/>
              <a:ext cx="606425" cy="579437"/>
            </p14:xfrm>
          </p:contentPart>
        </mc:Choice>
        <mc:Fallback xmlns="">
          <p:pic>
            <p:nvPicPr>
              <p:cNvPr id="13366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747783" y="2731408"/>
                <a:ext cx="639535" cy="6121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13367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15238" y="2635250"/>
              <a:ext cx="1339850" cy="628650"/>
            </p14:xfrm>
          </p:contentPart>
        </mc:Choice>
        <mc:Fallback xmlns="">
          <p:pic>
            <p:nvPicPr>
              <p:cNvPr id="13367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7600119" y="2626969"/>
                <a:ext cx="1369008" cy="652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13368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70338" y="5172075"/>
              <a:ext cx="246062" cy="338138"/>
            </p14:xfrm>
          </p:contentPart>
        </mc:Choice>
        <mc:Fallback xmlns="">
          <p:pic>
            <p:nvPicPr>
              <p:cNvPr id="13368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3954150" y="5164513"/>
                <a:ext cx="270884" cy="3615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13369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81475" y="5154613"/>
              <a:ext cx="1230313" cy="352425"/>
            </p14:xfrm>
          </p:contentPart>
        </mc:Choice>
        <mc:Fallback xmlns="">
          <p:pic>
            <p:nvPicPr>
              <p:cNvPr id="13369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4168517" y="5144173"/>
                <a:ext cx="1257669" cy="3790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13370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97413" y="5616575"/>
              <a:ext cx="120650" cy="12700"/>
            </p14:xfrm>
          </p:contentPart>
        </mc:Choice>
        <mc:Fallback xmlns="">
          <p:pic>
            <p:nvPicPr>
              <p:cNvPr id="13370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4683367" y="5601698"/>
                <a:ext cx="150542" cy="428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13371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7975" y="5621338"/>
              <a:ext cx="365125" cy="200025"/>
            </p14:xfrm>
          </p:contentPart>
        </mc:Choice>
        <mc:Fallback xmlns="">
          <p:pic>
            <p:nvPicPr>
              <p:cNvPr id="13371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4103932" y="5613783"/>
                <a:ext cx="393932" cy="2216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13372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81525" y="5610225"/>
              <a:ext cx="4763" cy="6350"/>
            </p14:xfrm>
          </p:contentPart>
        </mc:Choice>
        <mc:Fallback xmlns="">
          <p:pic>
            <p:nvPicPr>
              <p:cNvPr id="13372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4578960" y="5607756"/>
                <a:ext cx="9892" cy="11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13373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32313" y="5521325"/>
              <a:ext cx="147637" cy="265113"/>
            </p14:xfrm>
          </p:contentPart>
        </mc:Choice>
        <mc:Fallback xmlns="">
          <p:pic>
            <p:nvPicPr>
              <p:cNvPr id="13373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4517189" y="5509438"/>
                <a:ext cx="175724" cy="2910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13374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56438" y="5118100"/>
              <a:ext cx="357187" cy="374650"/>
            </p14:xfrm>
          </p:contentPart>
        </mc:Choice>
        <mc:Fallback xmlns="">
          <p:pic>
            <p:nvPicPr>
              <p:cNvPr id="13374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7046716" y="5109822"/>
                <a:ext cx="375550" cy="3955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13375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26313" y="5183188"/>
              <a:ext cx="206375" cy="192087"/>
            </p14:xfrm>
          </p:contentPart>
        </mc:Choice>
        <mc:Fallback xmlns="">
          <p:pic>
            <p:nvPicPr>
              <p:cNvPr id="13375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7323072" y="5179951"/>
                <a:ext cx="215379" cy="20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13376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18375" y="5138738"/>
              <a:ext cx="100013" cy="153987"/>
            </p14:xfrm>
          </p:contentPart>
        </mc:Choice>
        <mc:Fallback xmlns="">
          <p:pic>
            <p:nvPicPr>
              <p:cNvPr id="13376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7307222" y="5129384"/>
                <a:ext cx="120519" cy="1723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13377" name="Ink 6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34263" y="5143500"/>
              <a:ext cx="69850" cy="207963"/>
            </p14:xfrm>
          </p:contentPart>
        </mc:Choice>
        <mc:Fallback xmlns="">
          <p:pic>
            <p:nvPicPr>
              <p:cNvPr id="13377" name="Ink 6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7429942" y="5137743"/>
                <a:ext cx="83532" cy="2209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13378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67575" y="5103813"/>
              <a:ext cx="71438" cy="198437"/>
            </p14:xfrm>
          </p:contentPart>
        </mc:Choice>
        <mc:Fallback xmlns="">
          <p:pic>
            <p:nvPicPr>
              <p:cNvPr id="13378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7257112" y="5099851"/>
                <a:ext cx="85870" cy="20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13379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94588" y="5414963"/>
              <a:ext cx="44450" cy="12700"/>
            </p14:xfrm>
          </p:contentPart>
        </mc:Choice>
        <mc:Fallback xmlns="">
          <p:pic>
            <p:nvPicPr>
              <p:cNvPr id="13379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7489529" y="5412141"/>
                <a:ext cx="52039" cy="208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13380" name="Ink 6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0" y="5275263"/>
              <a:ext cx="104775" cy="87312"/>
            </p14:xfrm>
          </p:contentPart>
        </mc:Choice>
        <mc:Fallback xmlns="">
          <p:pic>
            <p:nvPicPr>
              <p:cNvPr id="13380" name="Ink 6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7577088" y="5266640"/>
                <a:ext cx="125298" cy="1067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13381" name="Ink 6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94600" y="5314950"/>
              <a:ext cx="95250" cy="128588"/>
            </p14:xfrm>
          </p:contentPart>
        </mc:Choice>
        <mc:Fallback xmlns="">
          <p:pic>
            <p:nvPicPr>
              <p:cNvPr id="13381" name="Ink 6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7584498" y="5311348"/>
                <a:ext cx="115815" cy="1426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13382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67638" y="5273675"/>
              <a:ext cx="11112" cy="160338"/>
            </p14:xfrm>
          </p:contentPart>
        </mc:Choice>
        <mc:Fallback xmlns="">
          <p:pic>
            <p:nvPicPr>
              <p:cNvPr id="13382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757601" y="5267189"/>
                <a:ext cx="27242" cy="1729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13383" name="Ink 7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23125" y="5549900"/>
              <a:ext cx="495300" cy="293688"/>
            </p14:xfrm>
          </p:contentPart>
        </mc:Choice>
        <mc:Fallback xmlns="">
          <p:pic>
            <p:nvPicPr>
              <p:cNvPr id="13383" name="Ink 7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7210878" y="5543781"/>
                <a:ext cx="518714" cy="30556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advClick="0" advTm="150000">
    <p:cover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6    #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ind the limits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1676399"/>
          <a:ext cx="2553547" cy="396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736560" imgH="1143000" progId="Equation.DSMT4">
                  <p:embed/>
                </p:oleObj>
              </mc:Choice>
              <mc:Fallback>
                <p:oleObj name="Equation" r:id="rId3" imgW="736560" imgH="1143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399"/>
                        <a:ext cx="2553547" cy="3962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248400" y="1524000"/>
            <a:ext cx="76200" cy="3886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114800" y="3505200"/>
            <a:ext cx="4038600" cy="76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715000" y="1600200"/>
            <a:ext cx="76200" cy="3886200"/>
          </a:xfrm>
          <a:prstGeom prst="straightConnector1">
            <a:avLst/>
          </a:prstGeom>
          <a:ln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91000" y="4267200"/>
            <a:ext cx="4038600" cy="76200"/>
          </a:xfrm>
          <a:prstGeom prst="straightConnector1">
            <a:avLst/>
          </a:prstGeom>
          <a:ln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 rot="21363841">
            <a:off x="4099791" y="1765164"/>
            <a:ext cx="1630302" cy="2601549"/>
          </a:xfrm>
          <a:custGeom>
            <a:avLst/>
            <a:gdLst>
              <a:gd name="connsiteX0" fmla="*/ 0 w 1426818"/>
              <a:gd name="connsiteY0" fmla="*/ 1908313 h 2093843"/>
              <a:gd name="connsiteX1" fmla="*/ 1192696 w 1426818"/>
              <a:gd name="connsiteY1" fmla="*/ 1775791 h 2093843"/>
              <a:gd name="connsiteX2" fmla="*/ 1404731 w 1426818"/>
              <a:gd name="connsiteY2" fmla="*/ 0 h 2093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6818" h="2093843">
                <a:moveTo>
                  <a:pt x="0" y="1908313"/>
                </a:moveTo>
                <a:cubicBezTo>
                  <a:pt x="479287" y="2001078"/>
                  <a:pt x="958574" y="2093843"/>
                  <a:pt x="1192696" y="1775791"/>
                </a:cubicBezTo>
                <a:cubicBezTo>
                  <a:pt x="1426818" y="1457739"/>
                  <a:pt x="1358348" y="375478"/>
                  <a:pt x="1404731" y="0"/>
                </a:cubicBezTo>
              </a:path>
            </a:pathLst>
          </a:cu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 rot="10479998">
            <a:off x="5776253" y="4297118"/>
            <a:ext cx="2349800" cy="1427424"/>
          </a:xfrm>
          <a:custGeom>
            <a:avLst/>
            <a:gdLst>
              <a:gd name="connsiteX0" fmla="*/ 0 w 1426818"/>
              <a:gd name="connsiteY0" fmla="*/ 1908313 h 2093843"/>
              <a:gd name="connsiteX1" fmla="*/ 1192696 w 1426818"/>
              <a:gd name="connsiteY1" fmla="*/ 1775791 h 2093843"/>
              <a:gd name="connsiteX2" fmla="*/ 1404731 w 1426818"/>
              <a:gd name="connsiteY2" fmla="*/ 0 h 2093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6818" h="2093843">
                <a:moveTo>
                  <a:pt x="0" y="1908313"/>
                </a:moveTo>
                <a:cubicBezTo>
                  <a:pt x="479287" y="2001078"/>
                  <a:pt x="958574" y="2093843"/>
                  <a:pt x="1192696" y="1775791"/>
                </a:cubicBezTo>
                <a:cubicBezTo>
                  <a:pt x="1426818" y="1457739"/>
                  <a:pt x="1358348" y="375478"/>
                  <a:pt x="1404731" y="0"/>
                </a:cubicBezTo>
              </a:path>
            </a:pathLst>
          </a:cu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2484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38800" y="3505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6    #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ind the limits	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1676399"/>
          <a:ext cx="2553547" cy="3962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736560" imgH="1143000" progId="Equation.DSMT4">
                  <p:embed/>
                </p:oleObj>
              </mc:Choice>
              <mc:Fallback>
                <p:oleObj name="Equation" r:id="rId3" imgW="73656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399"/>
                        <a:ext cx="2553547" cy="3962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248400" y="1524000"/>
            <a:ext cx="76200" cy="3886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114800" y="3505200"/>
            <a:ext cx="4038600" cy="762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715000" y="1600200"/>
            <a:ext cx="76200" cy="3886200"/>
          </a:xfrm>
          <a:prstGeom prst="straightConnector1">
            <a:avLst/>
          </a:prstGeom>
          <a:ln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191000" y="4267200"/>
            <a:ext cx="4038600" cy="76200"/>
          </a:xfrm>
          <a:prstGeom prst="straightConnector1">
            <a:avLst/>
          </a:prstGeom>
          <a:ln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 rot="21363841">
            <a:off x="4099791" y="1765164"/>
            <a:ext cx="1630302" cy="2601549"/>
          </a:xfrm>
          <a:custGeom>
            <a:avLst/>
            <a:gdLst>
              <a:gd name="connsiteX0" fmla="*/ 0 w 1426818"/>
              <a:gd name="connsiteY0" fmla="*/ 1908313 h 2093843"/>
              <a:gd name="connsiteX1" fmla="*/ 1192696 w 1426818"/>
              <a:gd name="connsiteY1" fmla="*/ 1775791 h 2093843"/>
              <a:gd name="connsiteX2" fmla="*/ 1404731 w 1426818"/>
              <a:gd name="connsiteY2" fmla="*/ 0 h 2093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6818" h="2093843">
                <a:moveTo>
                  <a:pt x="0" y="1908313"/>
                </a:moveTo>
                <a:cubicBezTo>
                  <a:pt x="479287" y="2001078"/>
                  <a:pt x="958574" y="2093843"/>
                  <a:pt x="1192696" y="1775791"/>
                </a:cubicBezTo>
                <a:cubicBezTo>
                  <a:pt x="1426818" y="1457739"/>
                  <a:pt x="1358348" y="375478"/>
                  <a:pt x="1404731" y="0"/>
                </a:cubicBezTo>
              </a:path>
            </a:pathLst>
          </a:cu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 rot="10479998">
            <a:off x="5776253" y="4297118"/>
            <a:ext cx="2349800" cy="1427424"/>
          </a:xfrm>
          <a:custGeom>
            <a:avLst/>
            <a:gdLst>
              <a:gd name="connsiteX0" fmla="*/ 0 w 1426818"/>
              <a:gd name="connsiteY0" fmla="*/ 1908313 h 2093843"/>
              <a:gd name="connsiteX1" fmla="*/ 1192696 w 1426818"/>
              <a:gd name="connsiteY1" fmla="*/ 1775791 h 2093843"/>
              <a:gd name="connsiteX2" fmla="*/ 1404731 w 1426818"/>
              <a:gd name="connsiteY2" fmla="*/ 0 h 2093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6818" h="2093843">
                <a:moveTo>
                  <a:pt x="0" y="1908313"/>
                </a:moveTo>
                <a:cubicBezTo>
                  <a:pt x="479287" y="2001078"/>
                  <a:pt x="958574" y="2093843"/>
                  <a:pt x="1192696" y="1775791"/>
                </a:cubicBezTo>
                <a:cubicBezTo>
                  <a:pt x="1426818" y="1457739"/>
                  <a:pt x="1358348" y="375478"/>
                  <a:pt x="1404731" y="0"/>
                </a:cubicBezTo>
              </a:path>
            </a:pathLst>
          </a:cu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2484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5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638800" y="35052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2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484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84513" y="1811338"/>
              <a:ext cx="620712" cy="406400"/>
            </p14:xfrm>
          </p:contentPart>
        </mc:Choice>
        <mc:Fallback xmlns="">
          <p:pic>
            <p:nvPicPr>
              <p:cNvPr id="20484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76957" y="1798379"/>
                <a:ext cx="642302" cy="4344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048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97238" y="2838450"/>
              <a:ext cx="566737" cy="393700"/>
            </p14:xfrm>
          </p:contentPart>
        </mc:Choice>
        <mc:Fallback xmlns="">
          <p:pic>
            <p:nvPicPr>
              <p:cNvPr id="2048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89677" y="2828707"/>
                <a:ext cx="587981" cy="4185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48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06750" y="3943350"/>
              <a:ext cx="390525" cy="271463"/>
            </p14:xfrm>
          </p:contentPart>
        </mc:Choice>
        <mc:Fallback xmlns="">
          <p:pic>
            <p:nvPicPr>
              <p:cNvPr id="2048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91633" y="3928189"/>
                <a:ext cx="421479" cy="3014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48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32163" y="4989513"/>
              <a:ext cx="738187" cy="239712"/>
            </p14:xfrm>
          </p:contentPart>
        </mc:Choice>
        <mc:Fallback xmlns="">
          <p:pic>
            <p:nvPicPr>
              <p:cNvPr id="2048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321006" y="4975836"/>
                <a:ext cx="763381" cy="267067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7    #4</a:t>
            </a:r>
            <a:endParaRPr lang="en-US" dirty="0">
              <a:latin typeface="Cheeseburger" pitchFamily="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Solve for x:</a:t>
            </a:r>
            <a:endParaRPr lang="en-US" dirty="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810000" y="1219200"/>
          <a:ext cx="3733800" cy="1020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422400" imgH="393700" progId="Equation.DSMT4">
                  <p:embed/>
                </p:oleObj>
              </mc:Choice>
              <mc:Fallback>
                <p:oleObj name="Equation" r:id="rId3" imgW="14224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19200"/>
                        <a:ext cx="3733800" cy="1020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>
                <a:latin typeface="Cheeseburger" pitchFamily="2" charset="0"/>
              </a:rPr>
              <a:t>Section </a:t>
            </a:r>
            <a:r>
              <a:rPr lang="en-US" dirty="0" smtClean="0">
                <a:latin typeface="Cheeseburger" pitchFamily="2" charset="0"/>
              </a:rPr>
              <a:t>2.7    #4</a:t>
            </a:r>
            <a:endParaRPr lang="en-US" dirty="0">
              <a:latin typeface="Cheeseburger" pitchFamily="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Solve for x:</a:t>
            </a:r>
            <a:endParaRPr lang="en-US" dirty="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810000" y="1219200"/>
          <a:ext cx="3733800" cy="1020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422400" imgH="393700" progId="Equation.DSMT4">
                  <p:embed/>
                </p:oleObj>
              </mc:Choice>
              <mc:Fallback>
                <p:oleObj name="Equation" r:id="rId3" imgW="142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19200"/>
                        <a:ext cx="3733800" cy="1020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171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9550" y="1724025"/>
              <a:ext cx="763588" cy="255588"/>
            </p14:xfrm>
          </p:contentPart>
        </mc:Choice>
        <mc:Fallback xmlns="">
          <p:pic>
            <p:nvPicPr>
              <p:cNvPr id="7171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815509" y="1711786"/>
                <a:ext cx="788069" cy="28186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17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45313" y="2155825"/>
              <a:ext cx="1562100" cy="474663"/>
            </p14:xfrm>
          </p:contentPart>
        </mc:Choice>
        <mc:Fallback xmlns="">
          <p:pic>
            <p:nvPicPr>
              <p:cNvPr id="717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932713" y="2148622"/>
                <a:ext cx="1587301" cy="4923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17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095913" y="25434925"/>
              <a:ext cx="0" cy="0"/>
            </p14:xfrm>
          </p:contentPart>
        </mc:Choice>
        <mc:Fallback xmlns="">
          <p:pic>
            <p:nvPicPr>
              <p:cNvPr id="717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095913" y="25434925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17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11250" y="2265363"/>
              <a:ext cx="5749925" cy="908050"/>
            </p14:xfrm>
          </p:contentPart>
        </mc:Choice>
        <mc:Fallback xmlns="">
          <p:pic>
            <p:nvPicPr>
              <p:cNvPr id="717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99010" y="2257802"/>
                <a:ext cx="5772605" cy="9303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17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48525" y="3044825"/>
              <a:ext cx="1287463" cy="414338"/>
            </p14:xfrm>
          </p:contentPart>
        </mc:Choice>
        <mc:Fallback xmlns="">
          <p:pic>
            <p:nvPicPr>
              <p:cNvPr id="717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243126" y="3036545"/>
                <a:ext cx="1306539" cy="4359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17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30725" y="2752725"/>
              <a:ext cx="2062163" cy="82550"/>
            </p14:xfrm>
          </p:contentPart>
        </mc:Choice>
        <mc:Fallback xmlns="">
          <p:pic>
            <p:nvPicPr>
              <p:cNvPr id="717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523539" y="2742949"/>
                <a:ext cx="2080489" cy="102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17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22363" y="2273300"/>
              <a:ext cx="606425" cy="876300"/>
            </p14:xfrm>
          </p:contentPart>
        </mc:Choice>
        <mc:Fallback xmlns="">
          <p:pic>
            <p:nvPicPr>
              <p:cNvPr id="717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106528" y="2262139"/>
                <a:ext cx="632697" cy="9033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17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32563" y="1719263"/>
              <a:ext cx="2095500" cy="1482725"/>
            </p14:xfrm>
          </p:contentPart>
        </mc:Choice>
        <mc:Fallback xmlns="">
          <p:pic>
            <p:nvPicPr>
              <p:cNvPr id="717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517443" y="1704864"/>
                <a:ext cx="2117459" cy="151368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17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31063" y="3030538"/>
              <a:ext cx="1304925" cy="438150"/>
            </p14:xfrm>
          </p:contentPart>
        </mc:Choice>
        <mc:Fallback xmlns="">
          <p:pic>
            <p:nvPicPr>
              <p:cNvPr id="717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217380" y="3018307"/>
                <a:ext cx="1334812" cy="4665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18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30363" y="3600450"/>
              <a:ext cx="1311275" cy="495300"/>
            </p14:xfrm>
          </p:contentPart>
        </mc:Choice>
        <mc:Fallback xmlns="">
          <p:pic>
            <p:nvPicPr>
              <p:cNvPr id="718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616681" y="3593611"/>
                <a:ext cx="1340078" cy="5158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18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44838" y="3586163"/>
              <a:ext cx="1550987" cy="447675"/>
            </p14:xfrm>
          </p:contentPart>
        </mc:Choice>
        <mc:Fallback xmlns="">
          <p:pic>
            <p:nvPicPr>
              <p:cNvPr id="718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139438" y="3577166"/>
                <a:ext cx="1562508" cy="4663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18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87925" y="3743325"/>
              <a:ext cx="425450" cy="319088"/>
            </p14:xfrm>
          </p:contentPart>
        </mc:Choice>
        <mc:Fallback xmlns="">
          <p:pic>
            <p:nvPicPr>
              <p:cNvPr id="718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972434" y="3729640"/>
                <a:ext cx="447425" cy="3482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18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03375" y="4373563"/>
              <a:ext cx="1263650" cy="330200"/>
            </p14:xfrm>
          </p:contentPart>
        </mc:Choice>
        <mc:Fallback xmlns="">
          <p:pic>
            <p:nvPicPr>
              <p:cNvPr id="718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590407" y="4361667"/>
                <a:ext cx="1281661" cy="3550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18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68638" y="4408488"/>
              <a:ext cx="889000" cy="247650"/>
            </p14:xfrm>
          </p:contentPart>
        </mc:Choice>
        <mc:Fallback xmlns="">
          <p:pic>
            <p:nvPicPr>
              <p:cNvPr id="718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056396" y="4398769"/>
                <a:ext cx="906283" cy="270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18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18000" y="4498975"/>
              <a:ext cx="146050" cy="87313"/>
            </p14:xfrm>
          </p:contentPart>
        </mc:Choice>
        <mc:Fallback xmlns="">
          <p:pic>
            <p:nvPicPr>
              <p:cNvPr id="718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307181" y="4489274"/>
                <a:ext cx="161917" cy="1095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18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8050" y="4454525"/>
              <a:ext cx="369888" cy="206375"/>
            </p14:xfrm>
          </p:contentPart>
        </mc:Choice>
        <mc:Fallback xmlns="">
          <p:pic>
            <p:nvPicPr>
              <p:cNvPr id="718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702923" y="4443360"/>
                <a:ext cx="393299" cy="2323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18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11313" y="4911725"/>
              <a:ext cx="1506537" cy="346075"/>
            </p14:xfrm>
          </p:contentPart>
        </mc:Choice>
        <mc:Fallback xmlns="">
          <p:pic>
            <p:nvPicPr>
              <p:cNvPr id="718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598711" y="4898747"/>
                <a:ext cx="1524901" cy="3716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18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03588" y="4941888"/>
              <a:ext cx="571500" cy="268287"/>
            </p14:xfrm>
          </p:contentPart>
        </mc:Choice>
        <mc:Fallback xmlns="">
          <p:pic>
            <p:nvPicPr>
              <p:cNvPr id="718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3296750" y="4928564"/>
                <a:ext cx="592733" cy="2970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18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79875" y="5035550"/>
              <a:ext cx="171450" cy="88900"/>
            </p14:xfrm>
          </p:contentPart>
        </mc:Choice>
        <mc:Fallback xmlns="">
          <p:pic>
            <p:nvPicPr>
              <p:cNvPr id="718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070870" y="5026552"/>
                <a:ext cx="185137" cy="1094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19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52938" y="4951413"/>
              <a:ext cx="315912" cy="277812"/>
            </p14:xfrm>
          </p:contentPart>
        </mc:Choice>
        <mc:Fallback xmlns="">
          <p:pic>
            <p:nvPicPr>
              <p:cNvPr id="719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437106" y="4939178"/>
                <a:ext cx="346496" cy="3055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191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63688" y="5553075"/>
              <a:ext cx="862012" cy="415925"/>
            </p14:xfrm>
          </p:contentPart>
        </mc:Choice>
        <mc:Fallback xmlns="">
          <p:pic>
            <p:nvPicPr>
              <p:cNvPr id="7191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548925" y="5548394"/>
                <a:ext cx="885057" cy="4274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192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5476875"/>
              <a:ext cx="534987" cy="403225"/>
            </p14:xfrm>
          </p:contentPart>
        </mc:Choice>
        <mc:Fallback xmlns="">
          <p:pic>
            <p:nvPicPr>
              <p:cNvPr id="7192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660537" y="5470400"/>
                <a:ext cx="555148" cy="4172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193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87725" y="5448300"/>
              <a:ext cx="1474788" cy="438150"/>
            </p14:xfrm>
          </p:contentPart>
        </mc:Choice>
        <mc:Fallback xmlns="">
          <p:pic>
            <p:nvPicPr>
              <p:cNvPr id="7193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374766" y="5438219"/>
                <a:ext cx="1502865" cy="4629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194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76413" y="5957888"/>
              <a:ext cx="2276475" cy="754062"/>
            </p14:xfrm>
          </p:contentPart>
        </mc:Choice>
        <mc:Fallback xmlns="">
          <p:pic>
            <p:nvPicPr>
              <p:cNvPr id="7194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760934" y="5946320"/>
                <a:ext cx="2303473" cy="780812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</TotalTime>
  <Words>198</Words>
  <Application>Microsoft Office PowerPoint</Application>
  <PresentationFormat>On-screen Show (4:3)</PresentationFormat>
  <Paragraphs>36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Review 2.6 – 2.8 Study Tables</vt:lpstr>
      <vt:lpstr> Section 2.6    #1 Find all asymptotes, intercepts, and removable discontinuities of the function and graph:   </vt:lpstr>
      <vt:lpstr> Section 2.6      #1 Find all asymptotes, intercepts, and removable discontinuities of the function and graph:   </vt:lpstr>
      <vt:lpstr>  Section 2.6     #2 Graph the function and give the asymptotes, intercepts, and limits:   </vt:lpstr>
      <vt:lpstr>Section 2.6      #2 Graph the function and give the asymptotes, intercepts, and limits:   </vt:lpstr>
      <vt:lpstr>Section 2.6    #3 Find the limits </vt:lpstr>
      <vt:lpstr>Section 2.6    #3 Find the limits </vt:lpstr>
      <vt:lpstr>Section 2.7    #4</vt:lpstr>
      <vt:lpstr>Section 2.7    #4</vt:lpstr>
      <vt:lpstr>Section 2.8     #5</vt:lpstr>
      <vt:lpstr>Section 2.8    #5</vt:lpstr>
      <vt:lpstr>Section 2.8    #6</vt:lpstr>
      <vt:lpstr>Section 2.8    #6</vt:lpstr>
      <vt:lpstr>Section 2.8    #7  Volume of a box </vt:lpstr>
      <vt:lpstr>Section 2.8    #7 Volume of a box </vt:lpstr>
    </vt:vector>
  </TitlesOfParts>
  <Company>HCH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780</dc:creator>
  <cp:lastModifiedBy>Dimarco,Laura</cp:lastModifiedBy>
  <cp:revision>45</cp:revision>
  <cp:lastPrinted>2014-10-14T14:45:11Z</cp:lastPrinted>
  <dcterms:created xsi:type="dcterms:W3CDTF">2012-11-29T04:50:05Z</dcterms:created>
  <dcterms:modified xsi:type="dcterms:W3CDTF">2015-10-13T12:02:43Z</dcterms:modified>
</cp:coreProperties>
</file>